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AAEB9A" w14:textId="77777777" w:rsidR="008C6CB2" w:rsidRDefault="00792149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 wp14:anchorId="75B44C85" wp14:editId="20E87AC9">
            <wp:simplePos x="0" y="0"/>
            <wp:positionH relativeFrom="page">
              <wp:posOffset>12166600</wp:posOffset>
            </wp:positionH>
            <wp:positionV relativeFrom="topMargin">
              <wp:posOffset>11087100</wp:posOffset>
            </wp:positionV>
            <wp:extent cx="342900" cy="431800"/>
            <wp:effectExtent l="0" t="0" r="0" b="6350"/>
            <wp:wrapNone/>
            <wp:docPr id="100265" name="图片 100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" name="图片 10026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陕西省中考数学试卷（</w:t>
      </w:r>
      <w:r>
        <w:rPr>
          <w:rFonts w:eastAsia="Times New Roman" w:cs="Times New Roman"/>
          <w:b/>
          <w:i/>
          <w:sz w:val="32"/>
        </w:rPr>
        <w:t>A</w:t>
      </w:r>
      <w:r>
        <w:rPr>
          <w:rFonts w:ascii="宋体" w:hAnsi="宋体"/>
          <w:b/>
          <w:sz w:val="32"/>
        </w:rPr>
        <w:t>卷）</w:t>
      </w:r>
    </w:p>
    <w:p w14:paraId="311D4EA9" w14:textId="77777777" w:rsidR="008C6CB2" w:rsidRDefault="00792149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计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每小题只有一个选项是符合题意的）</w:t>
      </w:r>
    </w:p>
    <w:p w14:paraId="4C5F6975" w14:textId="2F565F4D" w:rsidR="008C6CB2" w:rsidRDefault="00792149">
      <w:pPr>
        <w:spacing w:line="360" w:lineRule="auto"/>
      </w:pPr>
      <w:commentRangeStart w:id="0"/>
      <w:r>
        <w:t>1.</w:t>
      </w:r>
      <w:commentRangeEnd w:id="0"/>
      <w:r w:rsidR="003249A1">
        <w:rPr>
          <w:rStyle w:val="ac"/>
        </w:rPr>
        <w:commentReference w:id="0"/>
      </w:r>
      <w:r>
        <w:t xml:space="preserve"> </w:t>
      </w:r>
      <w:r>
        <w:rPr>
          <w:rFonts w:ascii="宋体" w:hAnsi="宋体"/>
        </w:rPr>
        <w:t>计算：</w:t>
      </w:r>
      <w:r w:rsidR="003249A1">
        <w:rPr>
          <w:noProof/>
        </w:rPr>
      </w:r>
      <w:r w:rsidR="003249A1">
        <w:rPr>
          <w:noProof/>
        </w:rPr>
        <w:object w:dxaOrig="683" w:dyaOrig="278" w14:anchorId="29279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.25pt;height:14.15pt;mso-width-percent:0;mso-height-percent:0;mso-width-percent:0;mso-height-percent:0" o:ole="">
            <v:imagedata r:id="rId13" o:title="eqId69c0d57742b1b026c0b84d36a5f37547"/>
          </v:shape>
          <o:OLEObject Type="Embed" ProgID="Equation.DSMT4" ShapeID="_x0000_i1025" DrawAspect="Content" ObjectID="_1773528362" r:id="rId14"/>
        </w:object>
      </w:r>
      <w:r>
        <w:rPr>
          <w:rFonts w:ascii="宋体" w:hAnsi="宋体"/>
        </w:rPr>
        <w:t>（  ）</w:t>
      </w:r>
    </w:p>
    <w:p w14:paraId="035D92F6" w14:textId="77777777" w:rsidR="008C6CB2" w:rsidRDefault="009378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483B7782" wp14:editId="2C648CFF">
                <wp:simplePos x="0" y="0"/>
                <wp:positionH relativeFrom="column">
                  <wp:posOffset>1468800</wp:posOffset>
                </wp:positionH>
                <wp:positionV relativeFrom="paragraph">
                  <wp:posOffset>-33300</wp:posOffset>
                </wp:positionV>
                <wp:extent cx="297360" cy="378000"/>
                <wp:effectExtent l="50800" t="38100" r="33020" b="41275"/>
                <wp:wrapNone/>
                <wp:docPr id="2146511357" name="墨迹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9736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E2641" id="墨迹 72" o:spid="_x0000_s1026" type="#_x0000_t75" style="position:absolute;margin-left:114.45pt;margin-top:-3.8pt;width:25.8pt;height:32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">
                <v:imagedata r:id="rId16" o:title=""/>
              </v:shape>
            </w:pict>
          </mc:Fallback>
        </mc:AlternateContent>
      </w:r>
      <w:r>
        <w:t xml:space="preserve">A. </w:t>
      </w:r>
      <w:r>
        <w:rPr>
          <w:rFonts w:eastAsia="Times New Roman" w:cs="Times New Roman"/>
        </w:rPr>
        <w:t>2</w:t>
      </w:r>
      <w:r>
        <w:tab/>
        <w:t xml:space="preserve">B. </w:t>
      </w:r>
      <w:r w:rsidR="003249A1">
        <w:rPr>
          <w:noProof/>
        </w:rPr>
      </w:r>
      <w:r w:rsidR="003249A1">
        <w:rPr>
          <w:noProof/>
        </w:rPr>
        <w:object w:dxaOrig="315" w:dyaOrig="255" w14:anchorId="72C0CD49">
          <v:shape id="_x0000_i1026" type="#_x0000_t75" alt="" style="width:16.5pt;height:12.4pt;mso-width-percent:0;mso-height-percent:0;mso-width-percent:0;mso-height-percent:0" o:ole="">
            <v:imagedata r:id="rId17" o:title="eqId274a9dc37509f01c2606fb3086a46f4f"/>
          </v:shape>
          <o:OLEObject Type="Embed" ProgID="Equation.DSMT4" ShapeID="_x0000_i1026" DrawAspect="Content" ObjectID="_1773528363" r:id="rId18"/>
        </w:object>
      </w:r>
      <w:r w:rsidR="00A5134E">
        <w:tab/>
      </w:r>
      <w:r w:rsidR="00A5134E">
        <w:tab/>
      </w:r>
      <w:r>
        <w:tab/>
        <w:t xml:space="preserve">C. </w:t>
      </w:r>
      <w:r>
        <w:rPr>
          <w:rFonts w:eastAsia="Times New Roman" w:cs="Times New Roman"/>
        </w:rPr>
        <w:t>8</w:t>
      </w:r>
      <w:r>
        <w:tab/>
        <w:t xml:space="preserve">D. </w:t>
      </w:r>
      <w:r w:rsidR="003249A1">
        <w:rPr>
          <w:noProof/>
        </w:rPr>
      </w:r>
      <w:r w:rsidR="003249A1">
        <w:rPr>
          <w:noProof/>
        </w:rPr>
        <w:object w:dxaOrig="318" w:dyaOrig="285" w14:anchorId="21CC7B23">
          <v:shape id="_x0000_i1027" type="#_x0000_t75" alt="" style="width:16.5pt;height:14.15pt;mso-width-percent:0;mso-height-percent:0;mso-width-percent:0;mso-height-percent:0" o:ole="">
            <v:imagedata r:id="rId19" o:title="eqIdb6b9a5f1362c12e1ea8f6fc0d9d787ac"/>
          </v:shape>
          <o:OLEObject Type="Embed" ProgID="Equation.DSMT4" ShapeID="_x0000_i1027" DrawAspect="Content" ObjectID="_1773528364" r:id="rId20"/>
        </w:object>
      </w:r>
    </w:p>
    <w:p w14:paraId="37DB9899" w14:textId="1F92D162" w:rsidR="008C6CB2" w:rsidRDefault="00792149">
      <w:pPr>
        <w:spacing w:line="360" w:lineRule="auto"/>
        <w:textAlignment w:val="center"/>
        <w:rPr>
          <w:color w:val="000000"/>
        </w:rPr>
      </w:pPr>
      <w:commentRangeStart w:id="1"/>
      <w:r>
        <w:rPr>
          <w:color w:val="000000"/>
        </w:rPr>
        <w:t xml:space="preserve">2. </w:t>
      </w:r>
      <w:commentRangeEnd w:id="1"/>
      <w:r w:rsidR="007454FA">
        <w:rPr>
          <w:rStyle w:val="ac"/>
        </w:rPr>
        <w:commentReference w:id="1"/>
      </w:r>
      <w:r>
        <w:rPr>
          <w:rFonts w:ascii="宋体" w:hAnsi="宋体"/>
          <w:color w:val="000000"/>
        </w:rPr>
        <w:t>下列图形中，既是轴对称图形，又是中心对称图形的是（  ）</w:t>
      </w:r>
    </w:p>
    <w:p w14:paraId="7E79E604" w14:textId="77777777" w:rsidR="008C6CB2" w:rsidRDefault="007921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114300" distR="114300" wp14:anchorId="746F1993" wp14:editId="65352392">
            <wp:extent cx="828675" cy="781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114300" distR="114300" wp14:anchorId="42A28BF4" wp14:editId="70DFE967">
            <wp:extent cx="1419225" cy="6477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7A2FC0" w14:textId="77777777" w:rsidR="008C6CB2" w:rsidRDefault="0093780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590A057C" wp14:editId="708143A1">
                <wp:simplePos x="0" y="0"/>
                <wp:positionH relativeFrom="column">
                  <wp:posOffset>-79920</wp:posOffset>
                </wp:positionH>
                <wp:positionV relativeFrom="paragraph">
                  <wp:posOffset>306780</wp:posOffset>
                </wp:positionV>
                <wp:extent cx="292320" cy="360360"/>
                <wp:effectExtent l="50800" t="38100" r="38100" b="46355"/>
                <wp:wrapNone/>
                <wp:docPr id="1116585143" name="墨迹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29232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7257E" id="墨迹 73" o:spid="_x0000_s1026" type="#_x0000_t75" style="position:absolute;margin-left:-7.5pt;margin-top:22.95pt;width:25.45pt;height:30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">
                <v:imagedata r:id="rId24" o:title=""/>
              </v:shape>
            </w:pict>
          </mc:Fallback>
        </mc:AlternateContent>
      </w: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114300" distR="114300" wp14:anchorId="2A0C72AC" wp14:editId="3A97FBA3">
            <wp:extent cx="952500" cy="9525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114300" distR="114300" wp14:anchorId="739D7D2B" wp14:editId="7BD7DC78">
            <wp:extent cx="800100" cy="952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869BCF" w14:textId="5E777038" w:rsidR="008C6CB2" w:rsidRDefault="00792149">
      <w:pPr>
        <w:spacing w:line="360" w:lineRule="auto"/>
        <w:textAlignment w:val="center"/>
        <w:rPr>
          <w:color w:val="000000"/>
        </w:rPr>
      </w:pPr>
      <w:commentRangeStart w:id="2"/>
      <w:r>
        <w:rPr>
          <w:color w:val="000000"/>
        </w:rPr>
        <w:t>3.</w:t>
      </w:r>
      <w:commentRangeEnd w:id="2"/>
      <w:r w:rsidR="005F4569">
        <w:rPr>
          <w:rStyle w:val="ac"/>
        </w:rPr>
        <w:commentReference w:id="2"/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</w:t>
      </w:r>
      <w:r w:rsidR="003249A1">
        <w:rPr>
          <w:noProof/>
        </w:rPr>
      </w:r>
      <w:r w:rsidR="003249A1">
        <w:rPr>
          <w:noProof/>
        </w:rPr>
        <w:object w:dxaOrig="760" w:dyaOrig="283" w14:anchorId="790BFB68">
          <v:shape id="_x0000_i1028" type="#_x0000_t75" alt="" style="width:37.75pt;height:14.15pt;mso-width-percent:0;mso-height-percent:0;mso-width-percent:0;mso-height-percent:0" o:ole="">
            <v:imagedata r:id="rId27" o:title="eqId778ba4674ac8501397aea09be7453ba3"/>
          </v:shape>
          <o:OLEObject Type="Embed" ProgID="Equation.DSMT4" ShapeID="_x0000_i1028" DrawAspect="Content" ObjectID="_1773528365" r:id="rId28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100" w:dyaOrig="258" w14:anchorId="3C36F477">
          <v:shape id="_x0000_i1029" type="#_x0000_t75" alt="" style="width:54.9pt;height:13pt;mso-width-percent:0;mso-height-percent:0;mso-width-percent:0;mso-height-percent:0" o:ole="">
            <v:imagedata r:id="rId29" o:title="eqId83a4d634d3d678a1912a827fade6a0d2"/>
          </v:shape>
          <o:OLEObject Type="Embed" ProgID="Equation.DSMT4" ShapeID="_x0000_i1029" DrawAspect="Content" ObjectID="_1773528366" r:id="rId30"/>
        </w:object>
      </w:r>
      <w:r>
        <w:rPr>
          <w:rFonts w:ascii="宋体" w:hAnsi="宋体"/>
          <w:color w:val="000000"/>
        </w:rPr>
        <w:t>．若</w:t>
      </w:r>
      <w:r w:rsidR="003249A1">
        <w:rPr>
          <w:noProof/>
        </w:rPr>
      </w:r>
      <w:r w:rsidR="003249A1">
        <w:rPr>
          <w:noProof/>
        </w:rPr>
        <w:object w:dxaOrig="1005" w:dyaOrig="285" w14:anchorId="3A470ADA">
          <v:shape id="_x0000_i1030" type="#_x0000_t75" alt="" style="width:50.15pt;height:14.15pt;mso-width-percent:0;mso-height-percent:0;mso-width-percent:0;mso-height-percent:0" o:ole="">
            <v:imagedata r:id="rId31" o:title="eqIda9f9964b406114f9a5010603ca90692a"/>
          </v:shape>
          <o:OLEObject Type="Embed" ProgID="Equation.DSMT4" ShapeID="_x0000_i1030" DrawAspect="Content" ObjectID="_1773528367" r:id="rId32"/>
        </w:object>
      </w:r>
      <w:r>
        <w:rPr>
          <w:rFonts w:ascii="宋体" w:hAnsi="宋体"/>
          <w:color w:val="000000"/>
        </w:rPr>
        <w:t>，则</w:t>
      </w:r>
      <w:r w:rsidR="003249A1">
        <w:rPr>
          <w:noProof/>
        </w:rPr>
      </w:r>
      <w:r w:rsidR="003249A1">
        <w:rPr>
          <w:noProof/>
        </w:rPr>
        <w:object w:dxaOrig="370" w:dyaOrig="250" w14:anchorId="55ACEA55">
          <v:shape id="_x0000_i1031" type="#_x0000_t75" alt="" style="width:19.5pt;height:13pt;mso-width-percent:0;mso-height-percent:0;mso-width-percent:0;mso-height-percent:0" o:ole="">
            <v:imagedata r:id="rId33" o:title="eqId9d57899ad4774aed9ccc7bd23db72153"/>
          </v:shape>
          <o:OLEObject Type="Embed" ProgID="Equation.DSMT4" ShapeID="_x0000_i1031" DrawAspect="Content" ObjectID="_1773528368" r:id="rId34"/>
        </w:object>
      </w:r>
      <w:r>
        <w:rPr>
          <w:rFonts w:ascii="宋体" w:hAnsi="宋体"/>
          <w:color w:val="000000"/>
        </w:rPr>
        <w:t>的度数为（   ）</w:t>
      </w:r>
    </w:p>
    <w:p w14:paraId="561443D7" w14:textId="6A72DE3F" w:rsidR="008C6CB2" w:rsidRDefault="0061118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49129AE2" wp14:editId="69CCACC9">
                <wp:simplePos x="0" y="0"/>
                <wp:positionH relativeFrom="column">
                  <wp:posOffset>1648080</wp:posOffset>
                </wp:positionH>
                <wp:positionV relativeFrom="paragraph">
                  <wp:posOffset>713880</wp:posOffset>
                </wp:positionV>
                <wp:extent cx="360" cy="360"/>
                <wp:effectExtent l="38100" t="38100" r="38100" b="38100"/>
                <wp:wrapNone/>
                <wp:docPr id="1709172020" name="墨迹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2FCB2" id="墨迹 130" o:spid="_x0000_s1026" type="#_x0000_t75" style="position:absolute;margin-left:129.25pt;margin-top:55.7pt;width:1.05pt;height:1.0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">
                <v:imagedata r:id="rId36" o:title=""/>
              </v:shape>
            </w:pict>
          </mc:Fallback>
        </mc:AlternateContent>
      </w:r>
      <w:r w:rsidR="00937804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26E7BD17" wp14:editId="234DDB59">
                <wp:simplePos x="0" y="0"/>
                <wp:positionH relativeFrom="column">
                  <wp:posOffset>328295</wp:posOffset>
                </wp:positionH>
                <wp:positionV relativeFrom="paragraph">
                  <wp:posOffset>676275</wp:posOffset>
                </wp:positionV>
                <wp:extent cx="304635" cy="241300"/>
                <wp:effectExtent l="38100" t="38100" r="635" b="25400"/>
                <wp:wrapNone/>
                <wp:docPr id="930589317" name="墨迹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04635" cy="24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9730F" id="墨迹 91" o:spid="_x0000_s1026" type="#_x0000_t75" style="position:absolute;margin-left:25pt;margin-top:52.4pt;width:25.7pt;height:20.6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">
                <v:imagedata r:id="rId38" o:title=""/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114300" distR="114300" wp14:anchorId="40DFAE09" wp14:editId="6024789E">
            <wp:extent cx="1352550" cy="9429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  <w:r w:rsidR="00937804">
        <w:rPr>
          <w:color w:val="000000"/>
        </w:rPr>
        <w:t xml:space="preserve">  </w:t>
      </w:r>
    </w:p>
    <w:p w14:paraId="627B81AB" w14:textId="77777777" w:rsidR="008C6CB2" w:rsidRDefault="009378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72342E12" wp14:editId="56D85F39">
                <wp:simplePos x="0" y="0"/>
                <wp:positionH relativeFrom="column">
                  <wp:posOffset>-74520</wp:posOffset>
                </wp:positionH>
                <wp:positionV relativeFrom="paragraph">
                  <wp:posOffset>73620</wp:posOffset>
                </wp:positionV>
                <wp:extent cx="303480" cy="280080"/>
                <wp:effectExtent l="38100" t="38100" r="40005" b="37465"/>
                <wp:wrapNone/>
                <wp:docPr id="391676539" name="墨迹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3034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0F57C" id="墨迹 100" o:spid="_x0000_s1026" type="#_x0000_t75" style="position:absolute;margin-left:-6.7pt;margin-top:4.95pt;width:25.6pt;height:23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">
                <v:imagedata r:id="rId41" o:title=""/>
              </v:shape>
            </w:pict>
          </mc:Fallback>
        </mc:AlternateContent>
      </w:r>
      <w:r>
        <w:rPr>
          <w:color w:val="000000"/>
        </w:rPr>
        <w:t xml:space="preserve">A. </w:t>
      </w:r>
      <w:r w:rsidR="003249A1">
        <w:rPr>
          <w:noProof/>
        </w:rPr>
      </w:r>
      <w:r w:rsidR="003249A1">
        <w:rPr>
          <w:noProof/>
        </w:rPr>
        <w:object w:dxaOrig="400" w:dyaOrig="279" w14:anchorId="0CAEFBD2">
          <v:shape id="_x0000_i1032" type="#_x0000_t75" alt="" style="width:20.05pt;height:14.15pt;mso-width-percent:0;mso-height-percent:0;mso-width-percent:0;mso-height-percent:0" o:ole="">
            <v:imagedata r:id="rId42" o:title="eqIda7b398c95494eddc79939f16e66cf4da"/>
          </v:shape>
          <o:OLEObject Type="Embed" ProgID="Equation.DSMT4" ShapeID="_x0000_i1032" DrawAspect="Content" ObjectID="_1773528369" r:id="rId43"/>
        </w:object>
      </w:r>
      <w:r>
        <w:rPr>
          <w:color w:val="000000"/>
        </w:rPr>
        <w:tab/>
        <w:t xml:space="preserve">B. </w:t>
      </w:r>
      <w:r w:rsidR="003249A1">
        <w:rPr>
          <w:noProof/>
        </w:rPr>
      </w:r>
      <w:r w:rsidR="003249A1">
        <w:rPr>
          <w:noProof/>
        </w:rPr>
        <w:object w:dxaOrig="405" w:dyaOrig="285" w14:anchorId="66DFC7F9">
          <v:shape id="_x0000_i1033" type="#_x0000_t75" alt="" style="width:20.05pt;height:14.15pt;mso-width-percent:0;mso-height-percent:0;mso-width-percent:0;mso-height-percent:0" o:ole="">
            <v:imagedata r:id="rId44" o:title="eqId108adee7086a57ca31789455114ee09c"/>
          </v:shape>
          <o:OLEObject Type="Embed" ProgID="Equation.DSMT4" ShapeID="_x0000_i1033" DrawAspect="Content" ObjectID="_1773528370" r:id="rId45"/>
        </w:object>
      </w:r>
      <w:r>
        <w:rPr>
          <w:color w:val="000000"/>
        </w:rPr>
        <w:tab/>
        <w:t xml:space="preserve">C. </w:t>
      </w:r>
      <w:r w:rsidR="003249A1">
        <w:rPr>
          <w:noProof/>
        </w:rPr>
      </w:r>
      <w:r w:rsidR="003249A1">
        <w:rPr>
          <w:noProof/>
        </w:rPr>
        <w:object w:dxaOrig="405" w:dyaOrig="285" w14:anchorId="447A2341">
          <v:shape id="_x0000_i1034" type="#_x0000_t75" alt="" style="width:20.05pt;height:14.15pt;mso-width-percent:0;mso-height-percent:0;mso-width-percent:0;mso-height-percent:0" o:ole="">
            <v:imagedata r:id="rId46" o:title="eqId9c5b696c0ca68ec19b9127c1675051f8"/>
          </v:shape>
          <o:OLEObject Type="Embed" ProgID="Equation.DSMT4" ShapeID="_x0000_i1034" DrawAspect="Content" ObjectID="_1773528371" r:id="rId47"/>
        </w:object>
      </w:r>
      <w:r>
        <w:rPr>
          <w:color w:val="000000"/>
        </w:rPr>
        <w:tab/>
        <w:t xml:space="preserve">D. </w:t>
      </w:r>
      <w:r w:rsidR="003249A1">
        <w:rPr>
          <w:noProof/>
        </w:rPr>
      </w:r>
      <w:r w:rsidR="003249A1">
        <w:rPr>
          <w:noProof/>
        </w:rPr>
        <w:object w:dxaOrig="400" w:dyaOrig="279" w14:anchorId="489FAA4C">
          <v:shape id="_x0000_i1035" type="#_x0000_t75" alt="" style="width:20.05pt;height:14.15pt;mso-width-percent:0;mso-height-percent:0;mso-width-percent:0;mso-height-percent:0" o:ole="">
            <v:imagedata r:id="rId48" o:title="eqId5f2ca94225524c67ecbc2fcbfc5e0475"/>
          </v:shape>
          <o:OLEObject Type="Embed" ProgID="Equation.DSMT4" ShapeID="_x0000_i1035" DrawAspect="Content" ObjectID="_1773528372" r:id="rId49"/>
        </w:object>
      </w:r>
    </w:p>
    <w:p w14:paraId="372A72E9" w14:textId="068CA3AD" w:rsidR="008C6CB2" w:rsidRDefault="00792149">
      <w:pPr>
        <w:spacing w:line="360" w:lineRule="auto"/>
        <w:textAlignment w:val="center"/>
        <w:rPr>
          <w:color w:val="000000"/>
        </w:rPr>
      </w:pPr>
      <w:commentRangeStart w:id="3"/>
      <w:r>
        <w:rPr>
          <w:color w:val="000000"/>
        </w:rPr>
        <w:t>4</w:t>
      </w:r>
      <w:r>
        <w:rPr>
          <w:noProof/>
          <w:color w:val="000000"/>
          <w:position w:val="-22"/>
        </w:rPr>
        <w:drawing>
          <wp:inline distT="0" distB="0" distL="114300" distR="114300" wp14:anchorId="6F001BFA" wp14:editId="723E3324">
            <wp:extent cx="31750" cy="88900"/>
            <wp:effectExtent l="0" t="0" r="0" b="0"/>
            <wp:docPr id="1657195896" name="图片 1657195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896" name="图片 1657195896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commentRangeEnd w:id="3"/>
      <w:r w:rsidR="005F4569">
        <w:rPr>
          <w:rStyle w:val="ac"/>
        </w:rPr>
        <w:commentReference w:id="3"/>
      </w:r>
      <w:r>
        <w:rPr>
          <w:rFonts w:ascii="宋体" w:hAnsi="宋体"/>
          <w:color w:val="000000"/>
        </w:rPr>
        <w:t>计算：</w:t>
      </w:r>
      <w:r w:rsidR="003249A1">
        <w:rPr>
          <w:noProof/>
        </w:rPr>
      </w:r>
      <w:r w:rsidR="003249A1">
        <w:rPr>
          <w:noProof/>
        </w:rPr>
        <w:object w:dxaOrig="1860" w:dyaOrig="680" w14:anchorId="3D3C09E5">
          <v:shape id="_x0000_i1036" type="#_x0000_t75" alt="" style="width:92.65pt;height:34.8pt;mso-width-percent:0;mso-height-percent:0;mso-width-percent:0;mso-height-percent:0" o:ole="">
            <v:imagedata r:id="rId51" o:title="eqId2c20b8c27d2c93394892be2a7868104d"/>
          </v:shape>
          <o:OLEObject Type="Embed" ProgID="Equation.DSMT4" ShapeID="_x0000_i1036" DrawAspect="Content" ObjectID="_1773528373" r:id="rId52"/>
        </w:object>
      </w:r>
      <w:r>
        <w:rPr>
          <w:rFonts w:ascii="宋体" w:hAnsi="宋体"/>
          <w:color w:val="000000"/>
        </w:rPr>
        <w:t>（   ）</w:t>
      </w:r>
    </w:p>
    <w:p w14:paraId="72871CCC" w14:textId="77777777" w:rsidR="008C6CB2" w:rsidRDefault="0061118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60047FC3" wp14:editId="27A63B86">
                <wp:simplePos x="0" y="0"/>
                <wp:positionH relativeFrom="column">
                  <wp:posOffset>1508040</wp:posOffset>
                </wp:positionH>
                <wp:positionV relativeFrom="paragraph">
                  <wp:posOffset>84840</wp:posOffset>
                </wp:positionV>
                <wp:extent cx="239760" cy="346320"/>
                <wp:effectExtent l="38100" t="38100" r="40005" b="34925"/>
                <wp:wrapNone/>
                <wp:docPr id="1570897587" name="墨迹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3976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5CB88" id="墨迹 101" o:spid="_x0000_s1026" type="#_x0000_t75" style="position:absolute;margin-left:117.9pt;margin-top:5.85pt;width:20.6pt;height:28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">
                <v:imagedata r:id="rId54" o:title=""/>
              </v:shape>
            </w:pict>
          </mc:Fallback>
        </mc:AlternateContent>
      </w:r>
      <w:r>
        <w:rPr>
          <w:color w:val="000000"/>
        </w:rPr>
        <w:t xml:space="preserve">A. </w:t>
      </w:r>
      <w:r w:rsidR="003249A1">
        <w:rPr>
          <w:noProof/>
        </w:rPr>
      </w:r>
      <w:r w:rsidR="003249A1">
        <w:rPr>
          <w:noProof/>
        </w:rPr>
        <w:object w:dxaOrig="600" w:dyaOrig="360" w14:anchorId="4B761A0F">
          <v:shape id="_x0000_i1037" type="#_x0000_t75" alt="" style="width:30.1pt;height:18.9pt;mso-width-percent:0;mso-height-percent:0;mso-width-percent:0;mso-height-percent:0" o:ole="">
            <v:imagedata r:id="rId55" o:title="eqIdfa7e2d8b4504255d3786dd45364e9ffb"/>
          </v:shape>
          <o:OLEObject Type="Embed" ProgID="Equation.DSMT4" ShapeID="_x0000_i1037" DrawAspect="Content" ObjectID="_1773528374" r:id="rId56"/>
        </w:object>
      </w:r>
      <w:r>
        <w:rPr>
          <w:color w:val="000000"/>
        </w:rPr>
        <w:tab/>
        <w:t xml:space="preserve">B. </w:t>
      </w:r>
      <w:r w:rsidR="003249A1">
        <w:rPr>
          <w:noProof/>
        </w:rPr>
      </w:r>
      <w:r w:rsidR="003249A1">
        <w:rPr>
          <w:noProof/>
        </w:rPr>
        <w:object w:dxaOrig="737" w:dyaOrig="364" w14:anchorId="6394DE28">
          <v:shape id="_x0000_i1038" type="#_x0000_t75" alt="" style="width:36.6pt;height:17.7pt;mso-width-percent:0;mso-height-percent:0;mso-width-percent:0;mso-height-percent:0" o:ole="">
            <v:imagedata r:id="rId57" o:title="eqId2b800799ebb1ecdd7085355f29d2bdf8"/>
          </v:shape>
          <o:OLEObject Type="Embed" ProgID="Equation.DSMT4" ShapeID="_x0000_i1038" DrawAspect="Content" ObjectID="_1773528375" r:id="rId58"/>
        </w:object>
      </w:r>
      <w:r>
        <w:rPr>
          <w:color w:val="000000"/>
        </w:rPr>
        <w:tab/>
        <w:t xml:space="preserve">C. </w:t>
      </w:r>
      <w:r w:rsidR="003249A1">
        <w:rPr>
          <w:noProof/>
        </w:rPr>
      </w:r>
      <w:r w:rsidR="003249A1">
        <w:rPr>
          <w:noProof/>
        </w:rPr>
        <w:object w:dxaOrig="600" w:dyaOrig="360" w14:anchorId="04663D7E">
          <v:shape id="_x0000_i1039" type="#_x0000_t75" alt="" style="width:30.1pt;height:18.9pt;mso-width-percent:0;mso-height-percent:0;mso-width-percent:0;mso-height-percent:0" o:ole="">
            <v:imagedata r:id="rId59" o:title="eqId838f4dce921519cab50cf0befa7fe02b"/>
          </v:shape>
          <o:OLEObject Type="Embed" ProgID="Equation.DSMT4" ShapeID="_x0000_i1039" DrawAspect="Content" ObjectID="_1773528376" r:id="rId60"/>
        </w:object>
      </w:r>
      <w:r>
        <w:rPr>
          <w:color w:val="000000"/>
        </w:rPr>
        <w:tab/>
        <w:t xml:space="preserve">D. </w:t>
      </w:r>
      <w:r w:rsidR="003249A1">
        <w:rPr>
          <w:noProof/>
        </w:rPr>
      </w:r>
      <w:r w:rsidR="003249A1">
        <w:rPr>
          <w:noProof/>
        </w:rPr>
        <w:object w:dxaOrig="735" w:dyaOrig="360" w14:anchorId="01A3F584">
          <v:shape id="_x0000_i1040" type="#_x0000_t75" alt="" style="width:36.6pt;height:18.9pt;mso-width-percent:0;mso-height-percent:0;mso-width-percent:0;mso-height-percent:0" o:ole="">
            <v:imagedata r:id="rId61" o:title="eqIda01b02a39e85a7e033beaca0ab3f879c"/>
          </v:shape>
          <o:OLEObject Type="Embed" ProgID="Equation.DSMT4" ShapeID="_x0000_i1040" DrawAspect="Content" ObjectID="_1773528377" r:id="rId62"/>
        </w:object>
      </w:r>
    </w:p>
    <w:p w14:paraId="4468BB3D" w14:textId="64C5CC52" w:rsidR="008C6CB2" w:rsidRDefault="00611186">
      <w:pPr>
        <w:spacing w:line="360" w:lineRule="auto"/>
        <w:textAlignment w:val="center"/>
        <w:rPr>
          <w:color w:val="000000"/>
        </w:rPr>
      </w:pPr>
      <w:commentRangeStart w:id="4"/>
      <w:r>
        <w:rPr>
          <w:color w:val="000000"/>
        </w:rPr>
        <w:t>5</w:t>
      </w:r>
      <w:commentRangeEnd w:id="4"/>
      <w:r w:rsidR="00AB6011">
        <w:rPr>
          <w:rStyle w:val="ac"/>
        </w:rPr>
        <w:commentReference w:id="4"/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在同一平面直角坐标系中，函数</w:t>
      </w:r>
      <w:r w:rsidR="003249A1">
        <w:rPr>
          <w:noProof/>
        </w:rPr>
      </w:r>
      <w:r w:rsidR="003249A1">
        <w:rPr>
          <w:noProof/>
        </w:rPr>
        <w:object w:dxaOrig="615" w:dyaOrig="240" w14:anchorId="4AA1CD8C">
          <v:shape id="_x0000_i1041" type="#_x0000_t75" alt="" style="width:30.1pt;height:12.4pt;mso-width-percent:0;mso-height-percent:0;mso-width-percent:0;mso-height-percent:0" o:ole="">
            <v:imagedata r:id="rId63" o:title="eqId1447dbe580ac5c825776995118e75acf"/>
          </v:shape>
          <o:OLEObject Type="Embed" ProgID="Equation.DSMT4" ShapeID="_x0000_i1041" DrawAspect="Content" ObjectID="_1773528378" r:id="rId64"/>
        </w:object>
      </w:r>
      <w:r>
        <w:rPr>
          <w:rFonts w:ascii="宋体" w:hAnsi="宋体"/>
          <w:color w:val="000000"/>
        </w:rPr>
        <w:t>和</w:t>
      </w:r>
      <w:r w:rsidR="003249A1">
        <w:rPr>
          <w:noProof/>
        </w:rPr>
      </w:r>
      <w:r w:rsidR="003249A1">
        <w:rPr>
          <w:noProof/>
        </w:rPr>
        <w:object w:dxaOrig="924" w:dyaOrig="276" w14:anchorId="54E2E1FF">
          <v:shape id="_x0000_i1042" type="#_x0000_t75" alt="" style="width:46.05pt;height:13.55pt;mso-width-percent:0;mso-height-percent:0;mso-width-percent:0;mso-height-percent:0" o:ole="">
            <v:imagedata r:id="rId65" o:title="eqId30be9baff9da707f2b7cd008a6e686f8"/>
          </v:shape>
          <o:OLEObject Type="Embed" ProgID="Equation.DSMT4" ShapeID="_x0000_i1042" DrawAspect="Content" ObjectID="_1773528379" r:id="rId66"/>
        </w:object>
      </w:r>
      <w:r>
        <w:rPr>
          <w:rFonts w:ascii="宋体" w:hAnsi="宋体"/>
          <w:color w:val="000000"/>
        </w:rPr>
        <w:t>（</w:t>
      </w:r>
      <w:r w:rsidR="003249A1">
        <w:rPr>
          <w:noProof/>
        </w:rPr>
      </w:r>
      <w:r w:rsidR="003249A1">
        <w:rPr>
          <w:noProof/>
        </w:rPr>
        <w:object w:dxaOrig="180" w:dyaOrig="195" w14:anchorId="1E0A3B53">
          <v:shape id="_x0000_i1043" type="#_x0000_t75" alt="" style="width:9.45pt;height:8.85pt;mso-width-percent:0;mso-height-percent:0;mso-width-percent:0;mso-height-percent:0" o:ole="">
            <v:imagedata r:id="rId67" o:title="eqId0a6936d370d6a238a608ca56f87198de"/>
          </v:shape>
          <o:OLEObject Type="Embed" ProgID="Equation.DSMT4" ShapeID="_x0000_i1043" DrawAspect="Content" ObjectID="_1773528380" r:id="rId68"/>
        </w:object>
      </w:r>
      <w:r>
        <w:rPr>
          <w:rFonts w:ascii="宋体" w:hAnsi="宋体"/>
          <w:color w:val="000000"/>
        </w:rPr>
        <w:t>为常数，</w:t>
      </w:r>
      <w:r w:rsidR="003249A1">
        <w:rPr>
          <w:noProof/>
        </w:rPr>
      </w:r>
      <w:r w:rsidR="003249A1">
        <w:rPr>
          <w:noProof/>
        </w:rPr>
        <w:object w:dxaOrig="435" w:dyaOrig="285" w14:anchorId="535C5242">
          <v:shape id="_x0000_i1044" type="#_x0000_t75" alt="" style="width:21.85pt;height:14.15pt;mso-width-percent:0;mso-height-percent:0;mso-width-percent:0;mso-height-percent:0" o:ole="">
            <v:imagedata r:id="rId69" o:title="eqId9e10e1c43b86a8cd4360ca9b57232164"/>
          </v:shape>
          <o:OLEObject Type="Embed" ProgID="Equation.DSMT4" ShapeID="_x0000_i1044" DrawAspect="Content" ObjectID="_1773528381" r:id="rId70"/>
        </w:object>
      </w:r>
      <w:r>
        <w:rPr>
          <w:rFonts w:ascii="宋体" w:hAnsi="宋体"/>
          <w:color w:val="000000"/>
        </w:rPr>
        <w:t>）的图象可能是（　　）</w:t>
      </w:r>
    </w:p>
    <w:p w14:paraId="00E3FA0A" w14:textId="4B5E5BAA" w:rsidR="008C6CB2" w:rsidRPr="00C931A1" w:rsidRDefault="0061118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  <w:u w:val="double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114300" distR="114300" wp14:anchorId="216CA7AC" wp14:editId="60693B83">
            <wp:extent cx="1628775" cy="1504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114300" distR="114300" wp14:anchorId="401CFC1D" wp14:editId="3300B11D">
            <wp:extent cx="1628775" cy="15049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C142B" w14:textId="77777777" w:rsidR="008C6CB2" w:rsidRDefault="0061118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3C977170" wp14:editId="18E7AF9B">
                <wp:simplePos x="0" y="0"/>
                <wp:positionH relativeFrom="column">
                  <wp:posOffset>2954160</wp:posOffset>
                </wp:positionH>
                <wp:positionV relativeFrom="paragraph">
                  <wp:posOffset>103020</wp:posOffset>
                </wp:positionV>
                <wp:extent cx="455760" cy="725760"/>
                <wp:effectExtent l="38100" t="38100" r="27305" b="36830"/>
                <wp:wrapNone/>
                <wp:docPr id="1493847576" name="墨迹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455760" cy="72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08856" id="墨迹 129" o:spid="_x0000_s1026" type="#_x0000_t75" style="position:absolute;margin-left:231.75pt;margin-top:7.25pt;width:37.6pt;height:58.8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">
                <v:imagedata r:id="rId74" o:title=""/>
              </v:shape>
            </w:pict>
          </mc:Fallback>
        </mc:AlternateContent>
      </w: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114300" distR="114300" wp14:anchorId="0B487F97" wp14:editId="775372C2">
            <wp:extent cx="1733550" cy="1504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114300" distR="114300" wp14:anchorId="57667170" wp14:editId="101AC45C">
            <wp:extent cx="1628775" cy="15240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E9ADA" w14:textId="5C6FD2FA" w:rsidR="008C6CB2" w:rsidRDefault="00792149">
      <w:pPr>
        <w:spacing w:line="360" w:lineRule="auto"/>
        <w:textAlignment w:val="center"/>
        <w:rPr>
          <w:color w:val="000000"/>
        </w:rPr>
      </w:pPr>
      <w:commentRangeStart w:id="5"/>
      <w:r>
        <w:rPr>
          <w:color w:val="000000"/>
        </w:rPr>
        <w:t>6.</w:t>
      </w:r>
      <w:commentRangeEnd w:id="5"/>
      <w:r w:rsidR="00AB6011">
        <w:rPr>
          <w:rStyle w:val="ac"/>
        </w:rPr>
        <w:commentReference w:id="5"/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</w:t>
      </w:r>
      <w:r w:rsidR="003249A1">
        <w:rPr>
          <w:noProof/>
        </w:rPr>
      </w:r>
      <w:r w:rsidR="003249A1">
        <w:rPr>
          <w:noProof/>
        </w:rPr>
        <w:object w:dxaOrig="420" w:dyaOrig="255" w14:anchorId="5E2AB9CF">
          <v:shape id="_x0000_i1045" type="#_x0000_t75" alt="" style="width:21.25pt;height:12.4pt;mso-width-percent:0;mso-height-percent:0;mso-width-percent:0;mso-height-percent:0" o:ole="">
            <v:imagedata r:id="rId77" o:title="eqIde6e490f703eb6c9bb1278c78ebc2d661"/>
          </v:shape>
          <o:OLEObject Type="Embed" ProgID="Equation.DSMT4" ShapeID="_x0000_i1045" DrawAspect="Content" ObjectID="_1773528382" r:id="rId78"/>
        </w:object>
      </w:r>
      <w:r>
        <w:rPr>
          <w:rFonts w:ascii="宋体" w:hAnsi="宋体"/>
          <w:color w:val="000000"/>
        </w:rPr>
        <w:t>是</w:t>
      </w:r>
      <w:r w:rsidR="003249A1">
        <w:rPr>
          <w:noProof/>
        </w:rPr>
      </w:r>
      <w:r w:rsidR="003249A1">
        <w:rPr>
          <w:noProof/>
        </w:rPr>
        <w:object w:dxaOrig="675" w:dyaOrig="285" w14:anchorId="325E3262">
          <v:shape id="_x0000_i1046" type="#_x0000_t75" alt="" style="width:34.25pt;height:14.15pt;mso-width-percent:0;mso-height-percent:0;mso-width-percent:0;mso-height-percent:0" o:ole="">
            <v:imagedata r:id="rId79" o:title="eqId15c0dbe3c080c4c4636c64803e5c1f76"/>
          </v:shape>
          <o:OLEObject Type="Embed" ProgID="Equation.DSMT4" ShapeID="_x0000_i1046" DrawAspect="Content" ObjectID="_1773528383" r:id="rId80"/>
        </w:object>
      </w:r>
      <w:r>
        <w:rPr>
          <w:rFonts w:ascii="宋体" w:hAnsi="宋体"/>
          <w:color w:val="000000"/>
        </w:rPr>
        <w:t>的中位线，点</w:t>
      </w:r>
      <w:r w:rsidR="003249A1">
        <w:rPr>
          <w:noProof/>
        </w:rPr>
      </w:r>
      <w:r w:rsidR="003249A1">
        <w:rPr>
          <w:noProof/>
        </w:rPr>
        <w:object w:dxaOrig="255" w:dyaOrig="255" w14:anchorId="0F407C30">
          <v:shape id="_x0000_i1047" type="#_x0000_t75" alt="" style="width:12.4pt;height:12.4pt;mso-width-percent:0;mso-height-percent:0;mso-width-percent:0;mso-height-percent:0" o:ole="">
            <v:imagedata r:id="rId81" o:title="eqIda0ed1ec316bc54c37c4286c208f55667"/>
          </v:shape>
          <o:OLEObject Type="Embed" ProgID="Equation.DSMT4" ShapeID="_x0000_i1047" DrawAspect="Content" ObjectID="_1773528384" r:id="rId82"/>
        </w:object>
      </w:r>
      <w:r>
        <w:rPr>
          <w:rFonts w:ascii="宋体" w:hAnsi="宋体"/>
          <w:color w:val="000000"/>
        </w:rPr>
        <w:t>在</w:t>
      </w:r>
      <w:r w:rsidR="003249A1">
        <w:rPr>
          <w:noProof/>
        </w:rPr>
      </w:r>
      <w:r w:rsidR="003249A1">
        <w:rPr>
          <w:noProof/>
        </w:rPr>
        <w:object w:dxaOrig="402" w:dyaOrig="249" w14:anchorId="3ACEAE7F">
          <v:shape id="_x0000_i1048" type="#_x0000_t75" alt="" style="width:19.5pt;height:12.4pt;mso-width-percent:0;mso-height-percent:0;mso-width-percent:0;mso-height-percent:0" o:ole="">
            <v:imagedata r:id="rId83" o:title="eqId7d97dc3b752832906de41447bb58a341"/>
          </v:shape>
          <o:OLEObject Type="Embed" ProgID="Equation.DSMT4" ShapeID="_x0000_i1048" DrawAspect="Content" ObjectID="_1773528385" r:id="rId84"/>
        </w:object>
      </w:r>
      <w:r>
        <w:rPr>
          <w:rFonts w:ascii="宋体" w:hAnsi="宋体"/>
          <w:color w:val="000000"/>
        </w:rPr>
        <w:t>上，</w:t>
      </w:r>
      <w:r w:rsidR="003249A1">
        <w:rPr>
          <w:noProof/>
        </w:rPr>
      </w:r>
      <w:r w:rsidR="003249A1">
        <w:rPr>
          <w:noProof/>
        </w:rPr>
        <w:object w:dxaOrig="1128" w:dyaOrig="264" w14:anchorId="20532865">
          <v:shape id="_x0000_i1049" type="#_x0000_t75" alt="" style="width:55.5pt;height:13pt;mso-width-percent:0;mso-height-percent:0;mso-width-percent:0;mso-height-percent:0" o:ole="">
            <v:imagedata r:id="rId85" o:title="eqIde4cdaf54255866a6665166d174ae6b05"/>
          </v:shape>
          <o:OLEObject Type="Embed" ProgID="Equation.DSMT4" ShapeID="_x0000_i1049" DrawAspect="Content" ObjectID="_1773528386" r:id="rId86"/>
        </w:object>
      </w:r>
      <w:r>
        <w:rPr>
          <w:rFonts w:ascii="宋体" w:hAnsi="宋体"/>
          <w:color w:val="000000"/>
        </w:rPr>
        <w:t>．连接</w:t>
      </w:r>
      <w:r w:rsidR="003249A1">
        <w:rPr>
          <w:noProof/>
        </w:rPr>
      </w:r>
      <w:r w:rsidR="003249A1">
        <w:rPr>
          <w:noProof/>
        </w:rPr>
        <w:object w:dxaOrig="408" w:dyaOrig="252" w14:anchorId="3D2A9788">
          <v:shape id="_x0000_i1050" type="#_x0000_t75" alt="" style="width:20.05pt;height:13pt;mso-width-percent:0;mso-height-percent:0;mso-width-percent:0;mso-height-percent:0" o:ole="">
            <v:imagedata r:id="rId87" o:title="eqId49b50357a6545cae8348e3059312f520"/>
          </v:shape>
          <o:OLEObject Type="Embed" ProgID="Equation.DSMT4" ShapeID="_x0000_i1050" DrawAspect="Content" ObjectID="_1773528387" r:id="rId88"/>
        </w:object>
      </w:r>
      <w:r>
        <w:rPr>
          <w:rFonts w:ascii="宋体" w:hAnsi="宋体"/>
          <w:color w:val="000000"/>
        </w:rPr>
        <w:t>并延长，与</w:t>
      </w:r>
      <w:r w:rsidR="003249A1">
        <w:rPr>
          <w:noProof/>
        </w:rPr>
      </w:r>
      <w:r w:rsidR="003249A1">
        <w:rPr>
          <w:noProof/>
        </w:rPr>
        <w:object w:dxaOrig="390" w:dyaOrig="285" w14:anchorId="1580FA05">
          <v:shape id="_x0000_i1051" type="#_x0000_t75" alt="" style="width:19.5pt;height:14.15pt;mso-width-percent:0;mso-height-percent:0;mso-width-percent:0;mso-height-percent:0" o:ole="">
            <v:imagedata r:id="rId89" o:title="eqId6b1bd1adfe4cc6566218f19970c2fd3b"/>
          </v:shape>
          <o:OLEObject Type="Embed" ProgID="Equation.DSMT4" ShapeID="_x0000_i1051" DrawAspect="Content" ObjectID="_1773528388" r:id="rId90"/>
        </w:object>
      </w:r>
      <w:r>
        <w:rPr>
          <w:rFonts w:ascii="宋体" w:hAnsi="宋体"/>
          <w:color w:val="000000"/>
        </w:rPr>
        <w:t>的延长线相交于点</w:t>
      </w:r>
      <w:r w:rsidR="003249A1">
        <w:rPr>
          <w:noProof/>
        </w:rPr>
      </w:r>
      <w:r w:rsidR="003249A1">
        <w:rPr>
          <w:noProof/>
        </w:rPr>
        <w:object w:dxaOrig="285" w:dyaOrig="210" w14:anchorId="3EB882D0">
          <v:shape id="_x0000_i1052" type="#_x0000_t75" alt="" style="width:14.15pt;height:11.2pt;mso-width-percent:0;mso-height-percent:0;mso-width-percent:0;mso-height-percent:0" o:ole="">
            <v:imagedata r:id="rId91" o:title="eqIdac047e91852b91af639feec23a9598b2"/>
          </v:shape>
          <o:OLEObject Type="Embed" ProgID="Equation.DSMT4" ShapeID="_x0000_i1052" DrawAspect="Content" ObjectID="_1773528389" r:id="rId92"/>
        </w:object>
      </w:r>
      <w:r>
        <w:rPr>
          <w:rFonts w:ascii="宋体" w:hAnsi="宋体"/>
          <w:color w:val="000000"/>
        </w:rPr>
        <w:t>．若</w:t>
      </w:r>
      <w:r w:rsidR="003249A1">
        <w:rPr>
          <w:noProof/>
        </w:rPr>
      </w:r>
      <w:r w:rsidR="003249A1">
        <w:rPr>
          <w:noProof/>
        </w:rPr>
        <w:object w:dxaOrig="750" w:dyaOrig="285" w14:anchorId="30533822">
          <v:shape id="_x0000_i1053" type="#_x0000_t75" alt="" style="width:37.2pt;height:14.15pt;mso-width-percent:0;mso-height-percent:0;mso-width-percent:0;mso-height-percent:0" o:ole="">
            <v:imagedata r:id="rId93" o:title="eqId07160f14b3b453bebb64cb2bf96dc85a"/>
          </v:shape>
          <o:OLEObject Type="Embed" ProgID="Equation.DSMT4" ShapeID="_x0000_i1053" DrawAspect="Content" ObjectID="_1773528390" r:id="rId94"/>
        </w:object>
      </w:r>
      <w:r>
        <w:rPr>
          <w:rFonts w:ascii="宋体" w:hAnsi="宋体"/>
          <w:color w:val="000000"/>
        </w:rPr>
        <w:t>，则线段</w:t>
      </w:r>
      <w:r w:rsidR="003249A1">
        <w:rPr>
          <w:noProof/>
        </w:rPr>
      </w:r>
      <w:r w:rsidR="003249A1">
        <w:rPr>
          <w:noProof/>
        </w:rPr>
        <w:object w:dxaOrig="460" w:dyaOrig="279" w14:anchorId="7944C04A">
          <v:shape id="_x0000_i1054" type="#_x0000_t75" alt="" style="width:23pt;height:14.15pt;mso-width-percent:0;mso-height-percent:0;mso-width-percent:0;mso-height-percent:0" o:ole="">
            <v:imagedata r:id="rId95" o:title="eqIddb54223bb3fc2fe2497213a4d1f94827"/>
          </v:shape>
          <o:OLEObject Type="Embed" ProgID="Equation.DSMT4" ShapeID="_x0000_i1054" DrawAspect="Content" ObjectID="_1773528391" r:id="rId96"/>
        </w:object>
      </w:r>
      <w:r>
        <w:rPr>
          <w:rFonts w:ascii="宋体" w:hAnsi="宋体"/>
          <w:color w:val="000000"/>
        </w:rPr>
        <w:t>的长为（   ）</w:t>
      </w:r>
    </w:p>
    <w:p w14:paraId="00A76B5A" w14:textId="53127E26" w:rsidR="008C6CB2" w:rsidRDefault="00CF190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aink">
            <w:drawing>
              <wp:anchor distT="0" distB="0" distL="114300" distR="114300" simplePos="0" relativeHeight="251943936" behindDoc="0" locked="0" layoutInCell="1" allowOverlap="1" wp14:anchorId="20245598" wp14:editId="2CF458A0">
                <wp:simplePos x="0" y="0"/>
                <wp:positionH relativeFrom="column">
                  <wp:posOffset>236880</wp:posOffset>
                </wp:positionH>
                <wp:positionV relativeFrom="paragraph">
                  <wp:posOffset>184200</wp:posOffset>
                </wp:positionV>
                <wp:extent cx="360" cy="360"/>
                <wp:effectExtent l="0" t="0" r="0" b="0"/>
                <wp:wrapNone/>
                <wp:docPr id="1669419458" name="墨迹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43936" behindDoc="0" locked="0" layoutInCell="1" allowOverlap="1" wp14:anchorId="20245598" wp14:editId="2CF458A0">
                <wp:simplePos x="0" y="0"/>
                <wp:positionH relativeFrom="column">
                  <wp:posOffset>236880</wp:posOffset>
                </wp:positionH>
                <wp:positionV relativeFrom="paragraph">
                  <wp:posOffset>184200</wp:posOffset>
                </wp:positionV>
                <wp:extent cx="360" cy="360"/>
                <wp:effectExtent l="0" t="0" r="0" b="0"/>
                <wp:wrapNone/>
                <wp:docPr id="1669419458" name="墨迹 45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669419458" name="墨迹 458"/>
                        <pic:cNvPicPr/>
                      </pic:nvPicPr>
                      <pic:blipFill>
                        <a:blip r:embed="rId9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80" cy="64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034F2A8C" wp14:editId="0F1FE027">
                <wp:simplePos x="0" y="0"/>
                <wp:positionH relativeFrom="column">
                  <wp:posOffset>1139760</wp:posOffset>
                </wp:positionH>
                <wp:positionV relativeFrom="paragraph">
                  <wp:posOffset>1341780</wp:posOffset>
                </wp:positionV>
                <wp:extent cx="113400" cy="288000"/>
                <wp:effectExtent l="38100" t="38100" r="39370" b="42545"/>
                <wp:wrapNone/>
                <wp:docPr id="73810131" name="墨迹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1340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82F62" id="墨迹 148" o:spid="_x0000_s1026" type="#_x0000_t75" style="position:absolute;margin-left:88.9pt;margin-top:104.8pt;width:10.65pt;height:24.4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">
                <v:imagedata r:id="rId100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54E700DA" wp14:editId="3D187D04">
                <wp:simplePos x="0" y="0"/>
                <wp:positionH relativeFrom="column">
                  <wp:posOffset>1645830</wp:posOffset>
                </wp:positionH>
                <wp:positionV relativeFrom="paragraph">
                  <wp:posOffset>1173990</wp:posOffset>
                </wp:positionV>
                <wp:extent cx="123120" cy="116280"/>
                <wp:effectExtent l="38100" t="38100" r="29845" b="36195"/>
                <wp:wrapNone/>
                <wp:docPr id="431004346" name="墨迹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23120" cy="116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689854" id="墨迹 146" o:spid="_x0000_s1026" type="#_x0000_t75" style="position:absolute;margin-left:128.75pt;margin-top:91.6pt;width:11.4pt;height:10.8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">
                <v:imagedata r:id="rId102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6F80E9C7" wp14:editId="3F9563A4">
                <wp:simplePos x="0" y="0"/>
                <wp:positionH relativeFrom="column">
                  <wp:posOffset>1264285</wp:posOffset>
                </wp:positionH>
                <wp:positionV relativeFrom="paragraph">
                  <wp:posOffset>512445</wp:posOffset>
                </wp:positionV>
                <wp:extent cx="198325" cy="158375"/>
                <wp:effectExtent l="38100" t="38100" r="0" b="32385"/>
                <wp:wrapNone/>
                <wp:docPr id="735278727" name="墨迹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98325" cy="158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E8FC0" id="墨迹 147" o:spid="_x0000_s1026" type="#_x0000_t75" style="position:absolute;margin-left:98.7pt;margin-top:39.5pt;width:17.3pt;height:14.1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">
                <v:imagedata r:id="rId104" o:title=""/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114300" distR="114300" wp14:anchorId="611C5714" wp14:editId="17458591">
            <wp:extent cx="1828800" cy="15335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DFA1E" w14:textId="13C0803E" w:rsidR="008C6CB2" w:rsidRDefault="00A713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6121C359" wp14:editId="67500598">
                <wp:simplePos x="0" y="0"/>
                <wp:positionH relativeFrom="column">
                  <wp:posOffset>2930760</wp:posOffset>
                </wp:positionH>
                <wp:positionV relativeFrom="paragraph">
                  <wp:posOffset>-88680</wp:posOffset>
                </wp:positionV>
                <wp:extent cx="504360" cy="712800"/>
                <wp:effectExtent l="38100" t="38100" r="29210" b="36830"/>
                <wp:wrapNone/>
                <wp:docPr id="1104376357" name="墨迹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504360" cy="71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2CBB1" id="墨迹 309" o:spid="_x0000_s1026" type="#_x0000_t75" style="position:absolute;margin-left:230.15pt;margin-top:-7.6pt;width:40.9pt;height:57.3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">
                <v:imagedata r:id="rId107" o:title=""/>
              </v:shape>
            </w:pict>
          </mc:Fallback>
        </mc:AlternateContent>
      </w:r>
      <w:r>
        <w:rPr>
          <w:color w:val="000000"/>
        </w:rPr>
        <w:t xml:space="preserve">A. </w:t>
      </w:r>
      <w:r w:rsidR="003249A1">
        <w:rPr>
          <w:noProof/>
        </w:rPr>
      </w:r>
      <w:r w:rsidR="003249A1">
        <w:rPr>
          <w:noProof/>
        </w:rPr>
        <w:object w:dxaOrig="324" w:dyaOrig="624" w14:anchorId="39945695">
          <v:shape id="_x0000_i1055" type="#_x0000_t75" alt="" style="width:16.5pt;height:30.7pt;mso-width-percent:0;mso-height-percent:0;mso-width-percent:0;mso-height-percent:0" o:ole="">
            <v:imagedata r:id="rId108" o:title="eqId5294d690e81bbc5c4898c97c538953f0"/>
          </v:shape>
          <o:OLEObject Type="Embed" ProgID="Equation.DSMT4" ShapeID="_x0000_i1055" DrawAspect="Content" ObjectID="_1773528392" r:id="rId109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 w:rsidR="003249A1">
        <w:rPr>
          <w:noProof/>
        </w:rPr>
      </w:r>
      <w:r w:rsidR="003249A1">
        <w:rPr>
          <w:noProof/>
        </w:rPr>
        <w:object w:dxaOrig="315" w:dyaOrig="615" w14:anchorId="22468701">
          <v:shape id="_x0000_i1056" type="#_x0000_t75" alt="" style="width:16.5pt;height:30.1pt;mso-width-percent:0;mso-height-percent:0;mso-width-percent:0;mso-height-percent:0" o:ole="">
            <v:imagedata r:id="rId110" o:title="eqId7163395f9aaa29be7f6b3106ba48b744"/>
          </v:shape>
          <o:OLEObject Type="Embed" ProgID="Equation.DSMT4" ShapeID="_x0000_i1056" DrawAspect="Content" ObjectID="_1773528393" r:id="rId111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</w:t>
      </w:r>
    </w:p>
    <w:p w14:paraId="460120FF" w14:textId="35A69F90" w:rsidR="008C6CB2" w:rsidRDefault="00CF190F">
      <w:pPr>
        <w:spacing w:line="360" w:lineRule="auto"/>
        <w:textAlignment w:val="center"/>
        <w:rPr>
          <w:color w:val="000000"/>
        </w:rPr>
      </w:pPr>
      <w:commentRangeStart w:id="6"/>
      <w:r>
        <w:rPr>
          <w:color w:val="000000"/>
        </w:rPr>
        <w:t xml:space="preserve">7. </w:t>
      </w:r>
      <w:commentRangeEnd w:id="6"/>
      <w:r w:rsidR="00311B02">
        <w:rPr>
          <w:rStyle w:val="ac"/>
        </w:rPr>
        <w:commentReference w:id="6"/>
      </w:r>
      <w:r>
        <w:rPr>
          <w:rFonts w:ascii="宋体" w:hAnsi="宋体"/>
          <w:color w:val="000000"/>
        </w:rPr>
        <w:t>陕西饮食文化源远流长，“老碗面”是陕西地方特色美食之一．图②是从正面看到的一个“老碗”（ 图①）的形状示意图．</w:t>
      </w:r>
      <w:r w:rsidR="003249A1">
        <w:rPr>
          <w:noProof/>
        </w:rPr>
      </w:r>
      <w:r w:rsidR="003249A1">
        <w:rPr>
          <w:noProof/>
        </w:rPr>
        <w:object w:dxaOrig="315" w:dyaOrig="615" w14:anchorId="6C8C40DB">
          <v:shape id="_x0000_i1057" type="#_x0000_t75" alt="" style="width:20.05pt;height:16.5pt;mso-width-percent:0;mso-height-percent:0;mso-width-percent:0;mso-height-percent:0" o:ole="">
            <v:imagedata r:id="rId110" o:title="eqId7163395f9aaa29be7f6b3106ba48b744"/>
          </v:shape>
          <o:OLEObject Type="Embed" ProgID="Equation.DSMT4" ShapeID="_x0000_i1057" DrawAspect="Content" ObjectID="_1773528394" r:id="rId112"/>
        </w:object>
      </w:r>
      <w:r>
        <w:rPr>
          <w:rFonts w:ascii="宋体" w:hAnsi="宋体"/>
          <w:color w:val="000000"/>
        </w:rPr>
        <w:t>是</w:t>
      </w:r>
      <w:r w:rsidR="003249A1">
        <w:rPr>
          <w:noProof/>
        </w:rPr>
      </w:r>
      <w:r w:rsidR="003249A1">
        <w:rPr>
          <w:noProof/>
        </w:rPr>
        <w:object w:dxaOrig="405" w:dyaOrig="345" w14:anchorId="61B4D349">
          <v:shape id="_x0000_i1058" type="#_x0000_t75" alt="" style="width:21.85pt;height:14.75pt;mso-width-percent:0;mso-height-percent:0;mso-width-percent:0;mso-height-percent:0" o:ole="">
            <v:imagedata r:id="rId113" o:title="eqId16d65cecaf8a3dc2953f4109c75a981e"/>
          </v:shape>
          <o:OLEObject Type="Embed" ProgID="Equation.DSMT4" ShapeID="_x0000_i1058" DrawAspect="Content" ObjectID="_1773528395" r:id="rId114"/>
        </w:object>
      </w:r>
      <w:r>
        <w:rPr>
          <w:rFonts w:ascii="宋体" w:hAnsi="宋体"/>
          <w:color w:val="000000"/>
        </w:rPr>
        <w:t>的一部分，</w:t>
      </w:r>
      <w:r w:rsidR="003249A1">
        <w:rPr>
          <w:noProof/>
        </w:rPr>
      </w:r>
      <w:r w:rsidR="003249A1">
        <w:rPr>
          <w:noProof/>
        </w:rPr>
        <w:object w:dxaOrig="444" w:dyaOrig="300" w14:anchorId="15A9EC29">
          <v:shape id="_x0000_i1059" type="#_x0000_t75" alt="" style="width:11.8pt;height:11.8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059" DrawAspect="Content" ObjectID="_1773528396" r:id="rId116"/>
        </w:object>
      </w:r>
      <w:r>
        <w:rPr>
          <w:rFonts w:ascii="宋体" w:hAnsi="宋体"/>
          <w:color w:val="000000"/>
        </w:rPr>
        <w:t>是</w:t>
      </w:r>
      <w:r w:rsidR="003249A1">
        <w:rPr>
          <w:noProof/>
        </w:rPr>
      </w:r>
      <w:r w:rsidR="003249A1">
        <w:rPr>
          <w:noProof/>
        </w:rPr>
        <w:object w:dxaOrig="225" w:dyaOrig="225" w14:anchorId="398960C2">
          <v:shape id="_x0000_i1060" type="#_x0000_t75" alt="" style="width:20.05pt;height:16.5pt;mso-width-percent:0;mso-height-percent:0;mso-width-percent:0;mso-height-percent:0" o:ole="">
            <v:imagedata r:id="rId117" o:title="eqId8455657dde27aabe6adb7b188e031c11"/>
          </v:shape>
          <o:OLEObject Type="Embed" ProgID="Equation.DSMT4" ShapeID="_x0000_i1060" DrawAspect="Content" ObjectID="_1773528397" r:id="rId118"/>
        </w:object>
      </w:r>
      <w:r>
        <w:rPr>
          <w:rFonts w:ascii="宋体" w:hAnsi="宋体"/>
          <w:color w:val="000000"/>
        </w:rPr>
        <w:t>的中点，连接</w:t>
      </w:r>
      <w:r w:rsidR="003249A1">
        <w:rPr>
          <w:noProof/>
        </w:rPr>
      </w:r>
      <w:r w:rsidR="003249A1">
        <w:rPr>
          <w:noProof/>
        </w:rPr>
        <w:object w:dxaOrig="405" w:dyaOrig="345" w14:anchorId="3C4B9A3D">
          <v:shape id="_x0000_i1061" type="#_x0000_t75" alt="" style="width:21.25pt;height:14.75pt;mso-width-percent:0;mso-height-percent:0;mso-width-percent:0;mso-height-percent:0" o:ole="">
            <v:imagedata r:id="rId113" o:title="eqId16d65cecaf8a3dc2953f4109c75a981e"/>
          </v:shape>
          <o:OLEObject Type="Embed" ProgID="Equation.DSMT4" ShapeID="_x0000_i1061" DrawAspect="Content" ObjectID="_1773528398" r:id="rId119"/>
        </w:object>
      </w:r>
      <w:r>
        <w:rPr>
          <w:rFonts w:ascii="宋体" w:hAnsi="宋体"/>
          <w:color w:val="000000"/>
        </w:rPr>
        <w:t>，与弦</w:t>
      </w:r>
      <w:r w:rsidR="003249A1">
        <w:rPr>
          <w:noProof/>
        </w:rPr>
      </w:r>
      <w:r w:rsidR="003249A1">
        <w:rPr>
          <w:noProof/>
        </w:rPr>
        <w:object w:dxaOrig="415" w:dyaOrig="291" w14:anchorId="2CDAC9BC">
          <v:shape id="_x0000_i1062" type="#_x0000_t75" alt="" style="width:20.05pt;height:13pt;mso-width-percent:0;mso-height-percent:0;mso-width-percent:0;mso-height-percent:0" o:ole="">
            <v:imagedata r:id="rId120" o:title="eqId683c590673eece14fea3319c4fd5eb55"/>
          </v:shape>
          <o:OLEObject Type="Embed" ProgID="Equation.DSMT4" ShapeID="_x0000_i1062" DrawAspect="Content" ObjectID="_1773528399" r:id="rId121"/>
        </w:object>
      </w:r>
      <w:r>
        <w:rPr>
          <w:rFonts w:ascii="宋体" w:hAnsi="宋体"/>
          <w:color w:val="000000"/>
        </w:rPr>
        <w:t>交于点</w:t>
      </w:r>
      <w:r w:rsidR="003249A1">
        <w:rPr>
          <w:noProof/>
        </w:rPr>
      </w:r>
      <w:r w:rsidR="003249A1">
        <w:rPr>
          <w:noProof/>
        </w:rPr>
        <w:object w:dxaOrig="405" w:dyaOrig="255" w14:anchorId="60951509">
          <v:shape id="_x0000_i1063" type="#_x0000_t75" alt="" style="width:12.4pt;height:14.15pt;mso-width-percent:0;mso-height-percent:0;mso-width-percent:0;mso-height-percent:0" o:ole="">
            <v:imagedata r:id="rId122" o:title="eqIdf52a58fbaf4fea03567e88a9f0f6e37e"/>
          </v:shape>
          <o:OLEObject Type="Embed" ProgID="Equation.DSMT4" ShapeID="_x0000_i1063" DrawAspect="Content" ObjectID="_1773528400" r:id="rId123"/>
        </w:object>
      </w:r>
      <w:r>
        <w:rPr>
          <w:rFonts w:ascii="宋体" w:hAnsi="宋体"/>
          <w:color w:val="000000"/>
        </w:rPr>
        <w:t>，连接</w:t>
      </w:r>
      <w:r w:rsidR="003249A1">
        <w:rPr>
          <w:noProof/>
        </w:rPr>
      </w:r>
      <w:r w:rsidR="003249A1">
        <w:rPr>
          <w:noProof/>
        </w:rPr>
        <w:object w:dxaOrig="238" w:dyaOrig="288" w14:anchorId="4B0FB54C">
          <v:shape id="_x0000_i1064" type="#_x0000_t75" alt="" style="width:19.5pt;height:14.15pt;mso-width-percent:0;mso-height-percent:0;mso-width-percent:0;mso-height-percent:0" o:ole="">
            <v:imagedata r:id="rId124" o:title="eqIdc5db41a1f31d6baee7c69990811edb9f"/>
          </v:shape>
          <o:OLEObject Type="Embed" ProgID="Equation.DSMT4" ShapeID="_x0000_i1064" DrawAspect="Content" ObjectID="_1773528401" r:id="rId125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377" w:dyaOrig="280" w14:anchorId="2C1FA9EF">
          <v:shape id="_x0000_i1065" type="#_x0000_t75" alt="" style="width:16.5pt;height:13pt;mso-width-percent:0;mso-height-percent:0;mso-width-percent:0;mso-height-percent:0" o:ole="">
            <v:imagedata r:id="rId126" o:title="eqIdef4113c492885ba7c47fe42ac792578f"/>
          </v:shape>
          <o:OLEObject Type="Embed" ProgID="Equation.DSMT4" ShapeID="_x0000_i1065" DrawAspect="Content" ObjectID="_1773528402" r:id="rId127"/>
        </w:object>
      </w:r>
      <w:r>
        <w:rPr>
          <w:rFonts w:ascii="宋体" w:hAnsi="宋体"/>
          <w:color w:val="000000"/>
        </w:rPr>
        <w:t>．已知</w:t>
      </w:r>
      <w:r w:rsidR="003249A1">
        <w:rPr>
          <w:noProof/>
        </w:rPr>
      </w:r>
      <w:r w:rsidR="003249A1">
        <w:rPr>
          <w:noProof/>
        </w:rPr>
        <w:object w:dxaOrig="345" w:dyaOrig="255" w14:anchorId="17BCC828">
          <v:shape id="_x0000_i1066" type="#_x0000_t75" alt="" style="width:44.25pt;height:12.4pt;mso-width-percent:0;mso-height-percent:0;mso-width-percent:0;mso-height-percent:0" o:ole="">
            <v:imagedata r:id="rId128" o:title="eqIdb90e0f35eda1a729fed485f83da5ea9d"/>
          </v:shape>
          <o:OLEObject Type="Embed" ProgID="Equation.DSMT4" ShapeID="_x0000_i1066" DrawAspect="Content" ObjectID="_1773528403" r:id="rId129"/>
        </w:objec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，碗深</w:t>
      </w:r>
      <w:r w:rsidR="003249A1">
        <w:rPr>
          <w:noProof/>
        </w:rPr>
      </w:r>
      <w:r w:rsidR="003249A1">
        <w:rPr>
          <w:noProof/>
        </w:rPr>
        <w:object w:dxaOrig="885" w:dyaOrig="255" w14:anchorId="6FFF4D3E">
          <v:shape id="_x0000_i1067" type="#_x0000_t75" alt="" style="width:51.95pt;height:14.15pt;mso-width-percent:0;mso-height-percent:0;mso-width-percent:0;mso-height-percent:0" o:ole="">
            <v:imagedata r:id="rId130" o:title="eqId44a1f73190215b1c9d45a3dd9e6b66ce"/>
          </v:shape>
          <o:OLEObject Type="Embed" ProgID="Equation.DSMT4" ShapeID="_x0000_i1067" DrawAspect="Content" ObjectID="_1773528404" r:id="rId131"/>
        </w:object>
      </w:r>
      <w:r>
        <w:rPr>
          <w:rFonts w:ascii="宋体" w:hAnsi="宋体"/>
          <w:color w:val="000000"/>
        </w:rPr>
        <w:t>，则</w:t>
      </w:r>
      <w:r w:rsidR="003249A1">
        <w:rPr>
          <w:noProof/>
        </w:rPr>
      </w:r>
      <w:r w:rsidR="003249A1">
        <w:rPr>
          <w:noProof/>
        </w:rPr>
        <w:object w:dxaOrig="1035" w:dyaOrig="285" w14:anchorId="7448FB16">
          <v:shape id="_x0000_i1068" type="#_x0000_t75" alt="" style="width:21.85pt;height:14.75pt;mso-width-percent:0;mso-height-percent:0;mso-width-percent:0;mso-height-percent:0" o:ole="">
            <v:imagedata r:id="rId132" o:title="eqIdeb8610ba53f34de2459b4644b0296532"/>
          </v:shape>
          <o:OLEObject Type="Embed" ProgID="Equation.DSMT4" ShapeID="_x0000_i1068" DrawAspect="Content" ObjectID="_1773528405" r:id="rId133"/>
        </w:object>
      </w:r>
      <w:r>
        <w:rPr>
          <w:rFonts w:ascii="宋体" w:hAnsi="宋体"/>
          <w:color w:val="000000"/>
        </w:rPr>
        <w:t>的半径</w:t>
      </w:r>
      <w:r w:rsidR="003249A1">
        <w:rPr>
          <w:noProof/>
        </w:rPr>
      </w:r>
      <w:r w:rsidR="003249A1">
        <w:rPr>
          <w:noProof/>
        </w:rPr>
        <w:object w:dxaOrig="444" w:dyaOrig="300" w14:anchorId="7B8C87A4">
          <v:shape id="_x0000_i1069" type="#_x0000_t75" alt="" style="width:19.5pt;height:14.1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069" DrawAspect="Content" ObjectID="_1773528406" r:id="rId134"/>
        </w:object>
      </w:r>
      <w:r>
        <w:rPr>
          <w:rFonts w:ascii="宋体" w:hAnsi="宋体"/>
          <w:color w:val="000000"/>
        </w:rPr>
        <w:t>为（   ）</w:t>
      </w:r>
    </w:p>
    <w:p w14:paraId="345BC2A6" w14:textId="5B047CCD" w:rsidR="008C6CB2" w:rsidRDefault="00A7138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4C28A0CE" wp14:editId="4DADD959">
                <wp:simplePos x="0" y="0"/>
                <wp:positionH relativeFrom="column">
                  <wp:posOffset>1901520</wp:posOffset>
                </wp:positionH>
                <wp:positionV relativeFrom="paragraph">
                  <wp:posOffset>820440</wp:posOffset>
                </wp:positionV>
                <wp:extent cx="120960" cy="202680"/>
                <wp:effectExtent l="38100" t="38100" r="31750" b="38735"/>
                <wp:wrapNone/>
                <wp:docPr id="1034728350" name="墨迹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209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AA1E9" id="墨迹 322" o:spid="_x0000_s1026" type="#_x0000_t75" style="position:absolute;margin-left:149.15pt;margin-top:64pt;width:10.7pt;height:17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">
                <v:imagedata r:id="rId136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7C1F70CD" wp14:editId="5D376141">
                <wp:simplePos x="0" y="0"/>
                <wp:positionH relativeFrom="column">
                  <wp:posOffset>1717675</wp:posOffset>
                </wp:positionH>
                <wp:positionV relativeFrom="paragraph">
                  <wp:posOffset>544195</wp:posOffset>
                </wp:positionV>
                <wp:extent cx="221045" cy="174625"/>
                <wp:effectExtent l="25400" t="38100" r="0" b="41275"/>
                <wp:wrapNone/>
                <wp:docPr id="962486765" name="墨迹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221045" cy="174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504BF" id="墨迹 321" o:spid="_x0000_s1026" type="#_x0000_t75" style="position:absolute;margin-left:134.65pt;margin-top:42.25pt;width:18.6pt;height:14.9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">
                <v:imagedata r:id="rId138" o:title=""/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114300" distR="114300" wp14:anchorId="6D91096D" wp14:editId="702381D9">
            <wp:extent cx="2667000" cy="15525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F471AAB" w14:textId="2D195132" w:rsidR="008C6CB2" w:rsidRDefault="00FE01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3F4CB9EA" wp14:editId="14EAE8DA">
                <wp:simplePos x="0" y="0"/>
                <wp:positionH relativeFrom="column">
                  <wp:posOffset>-96513</wp:posOffset>
                </wp:positionH>
                <wp:positionV relativeFrom="paragraph">
                  <wp:posOffset>-91396</wp:posOffset>
                </wp:positionV>
                <wp:extent cx="608400" cy="523440"/>
                <wp:effectExtent l="38100" t="38100" r="39370" b="35560"/>
                <wp:wrapNone/>
                <wp:docPr id="574591525" name="墨迹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08400" cy="5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9B034" id="墨迹 2" o:spid="_x0000_s1026" type="#_x0000_t75" style="position:absolute;margin-left:-8.45pt;margin-top:-8.05pt;width:49.6pt;height:42.9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">
                <v:imagedata r:id="rId141" o:title=""/>
              </v:shape>
            </w:pict>
          </mc:Fallback>
        </mc:AlternateContent>
      </w:r>
      <w:r w:rsidR="00792149">
        <w:rPr>
          <w:color w:val="000000"/>
        </w:rPr>
        <w:t xml:space="preserve">A. </w:t>
      </w:r>
      <w:r w:rsidR="00792149">
        <w:rPr>
          <w:rFonts w:eastAsia="Times New Roman" w:cs="Times New Roman"/>
          <w:color w:val="000000"/>
        </w:rPr>
        <w:t>13cm</w:t>
      </w:r>
      <w:r w:rsidR="00792149">
        <w:rPr>
          <w:color w:val="000000"/>
        </w:rPr>
        <w:tab/>
        <w:t xml:space="preserve">B. </w:t>
      </w:r>
      <w:r w:rsidR="00792149">
        <w:rPr>
          <w:rFonts w:eastAsia="Times New Roman" w:cs="Times New Roman"/>
          <w:color w:val="000000"/>
        </w:rPr>
        <w:t>16cm</w:t>
      </w:r>
      <w:r w:rsidR="00792149">
        <w:rPr>
          <w:color w:val="000000"/>
        </w:rPr>
        <w:tab/>
        <w:t xml:space="preserve">C. </w:t>
      </w:r>
      <w:r w:rsidR="00792149">
        <w:rPr>
          <w:rFonts w:eastAsia="Times New Roman" w:cs="Times New Roman"/>
          <w:color w:val="000000"/>
        </w:rPr>
        <w:t>17cm</w:t>
      </w:r>
      <w:r w:rsidR="00792149">
        <w:rPr>
          <w:color w:val="000000"/>
        </w:rPr>
        <w:tab/>
        <w:t xml:space="preserve">D. </w:t>
      </w:r>
      <w:r w:rsidR="00792149">
        <w:rPr>
          <w:rFonts w:eastAsia="Times New Roman" w:cs="Times New Roman"/>
          <w:color w:val="000000"/>
        </w:rPr>
        <w:t>26cm</w:t>
      </w:r>
    </w:p>
    <w:p w14:paraId="25D6ED16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7"/>
      <w:r>
        <w:rPr>
          <w:color w:val="000000"/>
        </w:rPr>
        <w:t xml:space="preserve">8. </w:t>
      </w:r>
      <w:commentRangeEnd w:id="7"/>
      <w:r w:rsidR="00F0098A">
        <w:rPr>
          <w:rStyle w:val="ac"/>
        </w:rPr>
        <w:commentReference w:id="7"/>
      </w:r>
      <w:r>
        <w:rPr>
          <w:rFonts w:ascii="宋体" w:hAnsi="宋体"/>
          <w:color w:val="000000"/>
        </w:rPr>
        <w:t>在平面直角坐标系中，二次函数</w:t>
      </w:r>
      <w:r w:rsidR="003249A1">
        <w:rPr>
          <w:noProof/>
        </w:rPr>
      </w:r>
      <w:r w:rsidR="003249A1">
        <w:rPr>
          <w:noProof/>
        </w:rPr>
        <w:object w:dxaOrig="2066" w:dyaOrig="363" w14:anchorId="47D62B26">
          <v:shape id="_x0000_i1070" type="#_x0000_t75" alt="" style="width:102.7pt;height:18.3pt;mso-width-percent:0;mso-height-percent:0;mso-width-percent:0;mso-height-percent:0" o:ole="">
            <v:imagedata r:id="rId142" o:title="eqId48ab4ef8de6ea4a9b294c0a61ff3c5eb"/>
          </v:shape>
          <o:OLEObject Type="Embed" ProgID="Equation.DSMT4" ShapeID="_x0000_i1070" DrawAspect="Content" ObjectID="_1773528407" r:id="rId143"/>
        </w:object>
      </w:r>
      <w:r>
        <w:rPr>
          <w:rFonts w:ascii="宋体" w:hAnsi="宋体"/>
          <w:color w:val="000000"/>
        </w:rPr>
        <w:t>（</w:t>
      </w:r>
      <w:r w:rsidR="003249A1">
        <w:rPr>
          <w:noProof/>
        </w:rPr>
      </w:r>
      <w:r w:rsidR="003249A1">
        <w:rPr>
          <w:noProof/>
        </w:rPr>
        <w:object w:dxaOrig="255" w:dyaOrig="225" w14:anchorId="3733ECEF">
          <v:shape id="_x0000_i1071" type="#_x0000_t75" alt="" style="width:12.4pt;height:11.8pt;mso-width-percent:0;mso-height-percent:0;mso-width-percent:0;mso-height-percent:0" o:ole="">
            <v:imagedata r:id="rId144" o:title="eqId294f5ba74cdf695fc9a8a8e52f421328"/>
          </v:shape>
          <o:OLEObject Type="Embed" ProgID="Equation.DSMT4" ShapeID="_x0000_i1071" DrawAspect="Content" ObjectID="_1773528408" r:id="rId145"/>
        </w:object>
      </w:r>
      <w:r>
        <w:rPr>
          <w:rFonts w:ascii="宋体" w:hAnsi="宋体"/>
          <w:color w:val="000000"/>
        </w:rPr>
        <w:t>为常数）的图像经过点</w:t>
      </w:r>
      <w:r w:rsidR="003249A1">
        <w:rPr>
          <w:noProof/>
        </w:rPr>
      </w:r>
      <w:r w:rsidR="003249A1">
        <w:rPr>
          <w:noProof/>
        </w:rPr>
        <w:object w:dxaOrig="541" w:dyaOrig="316" w14:anchorId="2646CFCF">
          <v:shape id="_x0000_i1072" type="#_x0000_t75" alt="" style="width:27.15pt;height:15.95pt;mso-width-percent:0;mso-height-percent:0;mso-width-percent:0;mso-height-percent:0" o:ole="">
            <v:imagedata r:id="rId146" o:title="eqId05581a0ace08c00c0df84317e7294b80"/>
          </v:shape>
          <o:OLEObject Type="Embed" ProgID="Equation.DSMT4" ShapeID="_x0000_i1072" DrawAspect="Content" ObjectID="_1773528409" r:id="rId147"/>
        </w:object>
      </w:r>
      <w:r>
        <w:rPr>
          <w:rFonts w:ascii="宋体" w:hAnsi="宋体"/>
          <w:color w:val="000000"/>
        </w:rPr>
        <w:t>，其对称轴在</w:t>
      </w:r>
      <w:r w:rsidR="003249A1">
        <w:rPr>
          <w:noProof/>
        </w:rPr>
      </w:r>
      <w:r w:rsidR="003249A1">
        <w:rPr>
          <w:noProof/>
        </w:rPr>
        <w:object w:dxaOrig="195" w:dyaOrig="240" w14:anchorId="4F912BE7">
          <v:shape id="_x0000_i1073" type="#_x0000_t75" alt="" style="width:8.85pt;height:12.4pt;mso-width-percent:0;mso-height-percent:0;mso-width-percent:0;mso-height-percent:0" o:ole="">
            <v:imagedata r:id="rId148" o:title="eqIdd053b14c8588eee2acbbe44fc37a6886"/>
          </v:shape>
          <o:OLEObject Type="Embed" ProgID="Equation.DSMT4" ShapeID="_x0000_i1073" DrawAspect="Content" ObjectID="_1773528410" r:id="rId149"/>
        </w:object>
      </w:r>
      <w:r>
        <w:rPr>
          <w:rFonts w:ascii="宋体" w:hAnsi="宋体"/>
          <w:color w:val="000000"/>
        </w:rPr>
        <w:t xml:space="preserve">轴左侧，则该二次函数有（ </w:t>
      </w:r>
      <w:r w:rsidR="00412D27">
        <w:rPr>
          <w:color w:val="000000"/>
        </w:rPr>
        <w:t>D</w:t>
      </w:r>
      <w:r>
        <w:rPr>
          <w:rFonts w:ascii="宋体" w:hAnsi="宋体"/>
          <w:color w:val="000000"/>
        </w:rPr>
        <w:t xml:space="preserve">   ）</w:t>
      </w:r>
    </w:p>
    <w:p w14:paraId="41522C19" w14:textId="77777777" w:rsidR="008C6CB2" w:rsidRDefault="00CF19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0D66BF47" wp14:editId="39C4CEF3">
                <wp:simplePos x="0" y="0"/>
                <wp:positionH relativeFrom="column">
                  <wp:posOffset>4486320</wp:posOffset>
                </wp:positionH>
                <wp:positionV relativeFrom="paragraph">
                  <wp:posOffset>-302880</wp:posOffset>
                </wp:positionV>
                <wp:extent cx="398880" cy="624240"/>
                <wp:effectExtent l="38100" t="25400" r="33020" b="36195"/>
                <wp:wrapNone/>
                <wp:docPr id="1764321065" name="墨迹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398880" cy="62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0CB0C" id="墨迹 459" o:spid="_x0000_s1026" type="#_x0000_t75" style="position:absolute;margin-left:352.65pt;margin-top:-24.45pt;width:32.6pt;height:50.3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">
                <v:imagedata r:id="rId151" o:title=""/>
              </v:shape>
            </w:pict>
          </mc:Fallback>
        </mc:AlternateContent>
      </w: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最大值</w:t>
      </w:r>
      <w:r w:rsidR="003249A1">
        <w:rPr>
          <w:noProof/>
        </w:rPr>
      </w:r>
      <w:r w:rsidR="003249A1">
        <w:rPr>
          <w:noProof/>
        </w:rPr>
        <w:object w:dxaOrig="185" w:dyaOrig="284" w14:anchorId="012CC422">
          <v:shape id="_x0000_i1074" type="#_x0000_t75" alt="" style="width:9.45pt;height:14.15pt;mso-width-percent:0;mso-height-percent:0;mso-width-percent:0;mso-height-percent:0" o:ole="">
            <v:imagedata r:id="rId152" o:title="eqIdd91e07104b699c4012be2d26160976a2"/>
          </v:shape>
          <o:OLEObject Type="Embed" ProgID="Equation.DSMT4" ShapeID="_x0000_i1074" DrawAspect="Content" ObjectID="_1773528411" r:id="rId15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最大值</w:t>
      </w:r>
      <w:r w:rsidR="003249A1">
        <w:rPr>
          <w:noProof/>
        </w:rPr>
      </w:r>
      <w:r w:rsidR="003249A1">
        <w:rPr>
          <w:noProof/>
        </w:rPr>
        <w:object w:dxaOrig="315" w:dyaOrig="615" w14:anchorId="17BD3F01">
          <v:shape id="_x0000_i1075" type="#_x0000_t75" alt="" style="width:16.5pt;height:30.1pt;mso-width-percent:0;mso-height-percent:0;mso-width-percent:0;mso-height-percent:0" o:ole="">
            <v:imagedata r:id="rId154" o:title="eqId7ad9de54606c4a72d0f8decb6b0e63b2"/>
          </v:shape>
          <o:OLEObject Type="Embed" ProgID="Equation.DSMT4" ShapeID="_x0000_i1075" DrawAspect="Content" ObjectID="_1773528412" r:id="rId155"/>
        </w:objec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最小值</w:t>
      </w:r>
      <w:r w:rsidR="003249A1">
        <w:rPr>
          <w:noProof/>
        </w:rPr>
      </w:r>
      <w:r w:rsidR="003249A1">
        <w:rPr>
          <w:noProof/>
        </w:rPr>
        <w:object w:dxaOrig="185" w:dyaOrig="284" w14:anchorId="7139BE36">
          <v:shape id="_x0000_i1076" type="#_x0000_t75" alt="" style="width:9.45pt;height:14.15pt;mso-width-percent:0;mso-height-percent:0;mso-width-percent:0;mso-height-percent:0" o:ole="">
            <v:imagedata r:id="rId152" o:title="eqIdd91e07104b699c4012be2d26160976a2"/>
          </v:shape>
          <o:OLEObject Type="Embed" ProgID="Equation.DSMT4" ShapeID="_x0000_i1076" DrawAspect="Content" ObjectID="_1773528413" r:id="rId156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最小值</w:t>
      </w:r>
      <w:r w:rsidR="003249A1">
        <w:rPr>
          <w:noProof/>
        </w:rPr>
      </w:r>
      <w:r w:rsidR="003249A1">
        <w:rPr>
          <w:noProof/>
        </w:rPr>
        <w:object w:dxaOrig="315" w:dyaOrig="615" w14:anchorId="3FC7BFC1">
          <v:shape id="_x0000_i1077" type="#_x0000_t75" alt="" style="width:16.5pt;height:30.1pt;mso-width-percent:0;mso-height-percent:0;mso-width-percent:0;mso-height-percent:0" o:ole="">
            <v:imagedata r:id="rId154" o:title="eqId7ad9de54606c4a72d0f8decb6b0e63b2"/>
          </v:shape>
          <o:OLEObject Type="Embed" ProgID="Equation.DSMT4" ShapeID="_x0000_i1077" DrawAspect="Content" ObjectID="_1773528414" r:id="rId157"/>
        </w:object>
      </w:r>
    </w:p>
    <w:p w14:paraId="0872A363" w14:textId="77777777" w:rsidR="008C6CB2" w:rsidRDefault="007921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）</w:t>
      </w:r>
    </w:p>
    <w:p w14:paraId="30F2BA73" w14:textId="30F451E3" w:rsidR="008C6CB2" w:rsidRDefault="00FE01AD">
      <w:pPr>
        <w:spacing w:line="360" w:lineRule="auto"/>
        <w:textAlignment w:val="center"/>
        <w:rPr>
          <w:color w:val="000000"/>
        </w:rPr>
      </w:pPr>
      <w:commentRangeStart w:id="8"/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27F62EAF" wp14:editId="5572CC6C">
                <wp:simplePos x="0" y="0"/>
                <wp:positionH relativeFrom="column">
                  <wp:posOffset>586407</wp:posOffset>
                </wp:positionH>
                <wp:positionV relativeFrom="paragraph">
                  <wp:posOffset>546747</wp:posOffset>
                </wp:positionV>
                <wp:extent cx="136440" cy="55800"/>
                <wp:effectExtent l="38100" t="38100" r="41910" b="46355"/>
                <wp:wrapNone/>
                <wp:docPr id="1488906209" name="墨迹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364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E0557" id="墨迹 4" o:spid="_x0000_s1026" type="#_x0000_t75" style="position:absolute;margin-left:45.35pt;margin-top:42.2pt;width:12.45pt;height:6.1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">
                <v:imagedata r:id="rId159" o:title=""/>
              </v:shape>
            </w:pict>
          </mc:Fallback>
        </mc:AlternateContent>
      </w:r>
      <w:r w:rsidR="00792149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17402C00" wp14:editId="747DF33E">
                <wp:simplePos x="0" y="0"/>
                <wp:positionH relativeFrom="column">
                  <wp:posOffset>826704</wp:posOffset>
                </wp:positionH>
                <wp:positionV relativeFrom="paragraph">
                  <wp:posOffset>463260</wp:posOffset>
                </wp:positionV>
                <wp:extent cx="140400" cy="414360"/>
                <wp:effectExtent l="38100" t="38100" r="0" b="30480"/>
                <wp:wrapNone/>
                <wp:docPr id="1765412641" name="墨迹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4040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D5F18" id="墨迹 185" o:spid="_x0000_s1026" type="#_x0000_t75" style="position:absolute;margin-left:64.25pt;margin-top:35.65pt;width:12.75pt;height:34.3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">
                <v:imagedata r:id="rId161" o:title=""/>
              </v:shape>
            </w:pict>
          </mc:Fallback>
        </mc:AlternateContent>
      </w:r>
      <w:r w:rsidR="00792149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1A519C65" wp14:editId="1EE976FB">
                <wp:simplePos x="0" y="0"/>
                <wp:positionH relativeFrom="column">
                  <wp:posOffset>721224</wp:posOffset>
                </wp:positionH>
                <wp:positionV relativeFrom="paragraph">
                  <wp:posOffset>407460</wp:posOffset>
                </wp:positionV>
                <wp:extent cx="11160" cy="516600"/>
                <wp:effectExtent l="25400" t="38100" r="40005" b="42545"/>
                <wp:wrapNone/>
                <wp:docPr id="2075251679" name="墨迹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116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E6087" id="墨迹 182" o:spid="_x0000_s1026" type="#_x0000_t75" style="position:absolute;margin-left:55.95pt;margin-top:31.25pt;width:2.6pt;height:42.4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">
                <v:imagedata r:id="rId163" o:title=""/>
              </v:shape>
            </w:pict>
          </mc:Fallback>
        </mc:AlternateContent>
      </w:r>
      <w:r w:rsidR="00792149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6205FCD7" wp14:editId="7D862C68">
                <wp:simplePos x="0" y="0"/>
                <wp:positionH relativeFrom="column">
                  <wp:posOffset>697464</wp:posOffset>
                </wp:positionH>
                <wp:positionV relativeFrom="paragraph">
                  <wp:posOffset>355620</wp:posOffset>
                </wp:positionV>
                <wp:extent cx="184320" cy="55080"/>
                <wp:effectExtent l="38100" t="38100" r="31750" b="46990"/>
                <wp:wrapNone/>
                <wp:docPr id="1439653255" name="墨迹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843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FA40C" id="墨迹 181" o:spid="_x0000_s1026" type="#_x0000_t75" style="position:absolute;margin-left:54.05pt;margin-top:27.15pt;width:16.2pt;height:6.0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">
                <v:imagedata r:id="rId165" o:title=""/>
              </v:shape>
            </w:pict>
          </mc:Fallback>
        </mc:AlternateContent>
      </w:r>
      <w:r w:rsidR="00792149">
        <w:rPr>
          <w:color w:val="000000"/>
        </w:rPr>
        <w:t xml:space="preserve">9. </w:t>
      </w:r>
      <w:commentRangeEnd w:id="8"/>
      <w:r>
        <w:rPr>
          <w:rStyle w:val="ac"/>
        </w:rPr>
        <w:commentReference w:id="8"/>
      </w:r>
      <w:r w:rsidR="00792149">
        <w:rPr>
          <w:rFonts w:ascii="宋体" w:hAnsi="宋体"/>
          <w:color w:val="000000"/>
        </w:rPr>
        <w:t>如图，在数轴上，点</w:t>
      </w:r>
      <w:r w:rsidR="00792149">
        <w:rPr>
          <w:rFonts w:eastAsia="Times New Roman" w:cs="Times New Roman"/>
          <w:i/>
          <w:color w:val="000000"/>
        </w:rPr>
        <w:t>A</w:t>
      </w:r>
      <w:r w:rsidR="00792149">
        <w:rPr>
          <w:rFonts w:ascii="宋体" w:hAnsi="宋体"/>
          <w:color w:val="000000"/>
        </w:rPr>
        <w:t>表示</w:t>
      </w:r>
      <w:r w:rsidR="003249A1">
        <w:rPr>
          <w:noProof/>
        </w:rPr>
      </w:r>
      <w:r w:rsidR="003249A1">
        <w:rPr>
          <w:noProof/>
        </w:rPr>
        <w:object w:dxaOrig="315" w:dyaOrig="315" w14:anchorId="5A333EC2">
          <v:shape id="_x0000_i1078" type="#_x0000_t75" alt="" style="width:16.5pt;height:16.5pt;mso-width-percent:0;mso-height-percent:0;mso-width-percent:0;mso-height-percent:0" o:ole="">
            <v:imagedata r:id="rId166" o:title="eqIda7ffe8515ff6183c1c7775dc6f94bdb8"/>
          </v:shape>
          <o:OLEObject Type="Embed" ProgID="Equation.DSMT4" ShapeID="_x0000_i1078" DrawAspect="Content" ObjectID="_1773528415" r:id="rId167"/>
        </w:object>
      </w:r>
      <w:r w:rsidR="00792149">
        <w:rPr>
          <w:rFonts w:ascii="宋体" w:hAnsi="宋体"/>
          <w:color w:val="000000"/>
        </w:rPr>
        <w:t>，点</w:t>
      </w:r>
      <w:r w:rsidR="00792149">
        <w:rPr>
          <w:rFonts w:eastAsia="Times New Roman" w:cs="Times New Roman"/>
          <w:i/>
          <w:color w:val="000000"/>
        </w:rPr>
        <w:t>B</w:t>
      </w:r>
      <w:r w:rsidR="00792149">
        <w:rPr>
          <w:rFonts w:ascii="宋体" w:hAnsi="宋体"/>
          <w:color w:val="000000"/>
        </w:rPr>
        <w:t>与点</w:t>
      </w:r>
      <w:r w:rsidR="00792149">
        <w:rPr>
          <w:rFonts w:eastAsia="Times New Roman" w:cs="Times New Roman"/>
          <w:i/>
          <w:color w:val="000000"/>
        </w:rPr>
        <w:t>A</w:t>
      </w:r>
      <w:r w:rsidR="00792149">
        <w:rPr>
          <w:rFonts w:ascii="宋体" w:hAnsi="宋体"/>
          <w:color w:val="000000"/>
        </w:rPr>
        <w:t>位于原点的两侧，且与原点的距离相等．则点</w:t>
      </w:r>
      <w:r w:rsidR="00792149">
        <w:rPr>
          <w:rFonts w:eastAsia="Times New Roman" w:cs="Times New Roman"/>
          <w:i/>
          <w:color w:val="000000"/>
        </w:rPr>
        <w:t>B</w:t>
      </w:r>
      <w:r w:rsidR="00792149">
        <w:rPr>
          <w:rFonts w:ascii="宋体" w:hAnsi="宋体"/>
          <w:color w:val="000000"/>
        </w:rPr>
        <w:t>表示的数是</w:t>
      </w:r>
      <w:r w:rsidR="00792149">
        <w:rPr>
          <w:rFonts w:eastAsia="Times New Roman" w:cs="Times New Roman"/>
          <w:color w:val="000000"/>
        </w:rPr>
        <w:t xml:space="preserve"> </w:t>
      </w:r>
      <w:r w:rsidR="00792149">
        <w:rPr>
          <w:color w:val="000000"/>
        </w:rPr>
        <w:t>__</w:t>
      </w:r>
      <w:r w:rsidR="00792149">
        <w:rPr>
          <w:rFonts w:ascii="宋体" w:hAnsi="宋体"/>
          <w:color w:val="000000"/>
        </w:rPr>
        <w:t>．</w:t>
      </w:r>
    </w:p>
    <w:p w14:paraId="6AE78B11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 wp14:anchorId="68950E5C" wp14:editId="3954C3D4">
            <wp:extent cx="2076450" cy="342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EFB58" w14:textId="648C166D" w:rsidR="008C6CB2" w:rsidRDefault="00075F28">
      <w:pPr>
        <w:spacing w:line="360" w:lineRule="auto"/>
        <w:textAlignment w:val="center"/>
        <w:rPr>
          <w:color w:val="000000"/>
        </w:rPr>
      </w:pPr>
      <w:commentRangeStart w:id="9"/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03E95EC8" wp14:editId="1864D945">
                <wp:simplePos x="0" y="0"/>
                <wp:positionH relativeFrom="column">
                  <wp:posOffset>4875357</wp:posOffset>
                </wp:positionH>
                <wp:positionV relativeFrom="paragraph">
                  <wp:posOffset>-156210</wp:posOffset>
                </wp:positionV>
                <wp:extent cx="852580" cy="496435"/>
                <wp:effectExtent l="38100" t="38100" r="0" b="37465"/>
                <wp:wrapNone/>
                <wp:docPr id="1259345815" name="墨迹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852580" cy="496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AFC23" id="墨迹 593" o:spid="_x0000_s1026" type="#_x0000_t75" style="position:absolute;margin-left:383.3pt;margin-top:-12.9pt;width:68.35pt;height:40.3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">
                <v:imagedata r:id="rId170" o:title=""/>
              </v:shape>
            </w:pict>
          </mc:Fallback>
        </mc:AlternateContent>
      </w:r>
      <w:r>
        <w:rPr>
          <w:color w:val="000000"/>
        </w:rPr>
        <w:t xml:space="preserve">10. </w:t>
      </w:r>
      <w:commentRangeEnd w:id="9"/>
      <w:r w:rsidR="009E5924">
        <w:rPr>
          <w:rStyle w:val="ac"/>
        </w:rPr>
        <w:commentReference w:id="9"/>
      </w:r>
      <w:r>
        <w:rPr>
          <w:rFonts w:ascii="宋体" w:hAnsi="宋体"/>
          <w:color w:val="000000"/>
        </w:rPr>
        <w:t>如图，正八边形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4CD25E80" wp14:editId="3D80226D">
            <wp:extent cx="133350" cy="177800"/>
            <wp:effectExtent l="0" t="0" r="0" b="13335"/>
            <wp:docPr id="1657195898" name="图片 1657195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898" name="图片 1657195898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对角线</w:t>
      </w:r>
      <w:r w:rsidR="003249A1">
        <w:rPr>
          <w:noProof/>
        </w:rPr>
      </w:r>
      <w:r w:rsidR="003249A1">
        <w:rPr>
          <w:noProof/>
        </w:rPr>
        <w:object w:dxaOrig="405" w:dyaOrig="255" w14:anchorId="34708BFB">
          <v:shape id="_x0000_i1079" type="#_x0000_t75" alt="" style="width:20.05pt;height:12.4pt;mso-width-percent:0;mso-height-percent:0;mso-width-percent:0;mso-height-percent:0" o:ole="">
            <v:imagedata r:id="rId122" o:title="eqIdf52a58fbaf4fea03567e88a9f0f6e37e"/>
          </v:shape>
          <o:OLEObject Type="Embed" ProgID="Equation.DSMT4" ShapeID="_x0000_i1079" DrawAspect="Content" ObjectID="_1773528416" r:id="rId172"/>
        </w:object>
      </w:r>
      <w:r>
        <w:rPr>
          <w:rFonts w:ascii="宋体" w:hAnsi="宋体"/>
          <w:color w:val="000000"/>
        </w:rPr>
        <w:t>、</w:t>
      </w:r>
      <w:r w:rsidR="003249A1">
        <w:rPr>
          <w:noProof/>
        </w:rPr>
      </w:r>
      <w:r w:rsidR="003249A1">
        <w:rPr>
          <w:noProof/>
        </w:rPr>
        <w:object w:dxaOrig="435" w:dyaOrig="285" w14:anchorId="401CB0FD">
          <v:shape id="_x0000_i1080" type="#_x0000_t75" alt="" style="width:21.85pt;height:14.15pt;mso-width-percent:0;mso-height-percent:0;mso-width-percent:0;mso-height-percent:0" o:ole="">
            <v:imagedata r:id="rId173" o:title="eqId9d78abbad68bbbf12af10cd40ef4c353"/>
          </v:shape>
          <o:OLEObject Type="Embed" ProgID="Equation.DSMT4" ShapeID="_x0000_i1080" DrawAspect="Content" ObjectID="_1773528417" r:id="rId174"/>
        </w:object>
      </w:r>
      <w:r>
        <w:rPr>
          <w:rFonts w:ascii="宋体" w:hAnsi="宋体"/>
          <w:color w:val="000000"/>
        </w:rPr>
        <w:t>相交于点</w:t>
      </w:r>
      <w:r w:rsidR="003249A1">
        <w:rPr>
          <w:noProof/>
        </w:rPr>
      </w:r>
      <w:r w:rsidR="003249A1">
        <w:rPr>
          <w:noProof/>
        </w:rPr>
        <w:object w:dxaOrig="240" w:dyaOrig="260" w14:anchorId="117F2DA2">
          <v:shape id="_x0000_i1081" type="#_x0000_t75" alt="" style="width:12.4pt;height:13pt;mso-width-percent:0;mso-height-percent:0;mso-width-percent:0;mso-height-percent:0" o:ole="">
            <v:imagedata r:id="rId175" o:title="eqId2a30f3a8b673cc28bd90c50cf1a35281"/>
          </v:shape>
          <o:OLEObject Type="Embed" ProgID="Equation.DSMT4" ShapeID="_x0000_i1081" DrawAspect="Content" ObjectID="_1773528418" r:id="rId176"/>
        </w:object>
      </w:r>
      <w:r>
        <w:rPr>
          <w:rFonts w:ascii="宋体" w:hAnsi="宋体"/>
          <w:color w:val="000000"/>
        </w:rPr>
        <w:t>．则线段</w:t>
      </w:r>
      <w:r w:rsidR="003249A1">
        <w:rPr>
          <w:noProof/>
        </w:rPr>
      </w:r>
      <w:r w:rsidR="003249A1">
        <w:rPr>
          <w:noProof/>
        </w:rPr>
        <w:object w:dxaOrig="360" w:dyaOrig="240" w14:anchorId="40E45507">
          <v:shape id="_x0000_i1082" type="#_x0000_t75" alt="" style="width:18.9pt;height:12.4pt;mso-width-percent:0;mso-height-percent:0;mso-width-percent:0;mso-height-percent:0" o:ole="">
            <v:imagedata r:id="rId177" o:title="eqId85c4bdfb0db1e31e8459df1d15f9ab55"/>
          </v:shape>
          <o:OLEObject Type="Embed" ProgID="Equation.DSMT4" ShapeID="_x0000_i1082" DrawAspect="Content" ObjectID="_1773528419" r:id="rId178"/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</w:t>
      </w:r>
      <w:r>
        <w:rPr>
          <w:rFonts w:ascii="宋体" w:hAnsi="宋体"/>
          <w:color w:val="000000"/>
        </w:rPr>
        <w:t>．</w:t>
      </w:r>
    </w:p>
    <w:p w14:paraId="528D35A9" w14:textId="4260244E" w:rsidR="008C6CB2" w:rsidRDefault="00CF190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1217C7F2" wp14:editId="355E5666">
            <wp:extent cx="1114425" cy="12096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 w:rsidR="00C70D28" w:rsidRPr="00C70D28">
        <w:rPr>
          <w:color w:val="000000"/>
        </w:rPr>
        <w:drawing>
          <wp:inline distT="0" distB="0" distL="0" distR="0" wp14:anchorId="244E206A" wp14:editId="3F79DCA5">
            <wp:extent cx="2315076" cy="2393720"/>
            <wp:effectExtent l="0" t="0" r="0" b="0"/>
            <wp:docPr id="2277544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754445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335065" cy="2414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0744E" w14:textId="76E27221" w:rsidR="008C6CB2" w:rsidRDefault="00EB1CE8">
      <w:pPr>
        <w:spacing w:line="360" w:lineRule="auto"/>
        <w:textAlignment w:val="center"/>
        <w:rPr>
          <w:color w:val="000000"/>
        </w:rPr>
      </w:pPr>
      <w:commentRangeStart w:id="10"/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29171811" wp14:editId="49935880">
                <wp:simplePos x="0" y="0"/>
                <wp:positionH relativeFrom="column">
                  <wp:posOffset>-209550</wp:posOffset>
                </wp:positionH>
                <wp:positionV relativeFrom="paragraph">
                  <wp:posOffset>613410</wp:posOffset>
                </wp:positionV>
                <wp:extent cx="484630" cy="517850"/>
                <wp:effectExtent l="38100" t="38100" r="23495" b="41275"/>
                <wp:wrapNone/>
                <wp:docPr id="1752774988" name="墨迹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484630" cy="517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7A07E" id="墨迹 10" o:spid="_x0000_s1026" type="#_x0000_t75" style="position:absolute;margin-left:-17.35pt;margin-top:47.45pt;width:39.85pt;height:42.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">
                <v:imagedata r:id="rId182" o:title=""/>
              </v:shape>
            </w:pict>
          </mc:Fallback>
        </mc:AlternateContent>
      </w:r>
      <w:r w:rsidR="00792149">
        <w:rPr>
          <w:color w:val="000000"/>
        </w:rPr>
        <w:t>11.</w:t>
      </w:r>
      <w:commentRangeEnd w:id="10"/>
      <w:r>
        <w:rPr>
          <w:rStyle w:val="ac"/>
        </w:rPr>
        <w:commentReference w:id="10"/>
      </w:r>
      <w:r w:rsidR="00792149">
        <w:rPr>
          <w:color w:val="000000"/>
        </w:rPr>
        <w:t xml:space="preserve"> </w:t>
      </w:r>
      <w:r w:rsidR="00792149">
        <w:rPr>
          <w:rFonts w:ascii="宋体" w:hAnsi="宋体"/>
          <w:color w:val="000000"/>
        </w:rPr>
        <w:t>点</w:t>
      </w:r>
      <w:r w:rsidR="003249A1">
        <w:rPr>
          <w:noProof/>
        </w:rPr>
      </w:r>
      <w:r w:rsidR="003249A1">
        <w:rPr>
          <w:noProof/>
        </w:rPr>
        <w:object w:dxaOrig="240" w:dyaOrig="260" w14:anchorId="6492E7C6">
          <v:shape id="_x0000_i1083" type="#_x0000_t75" alt="" style="width:12.4pt;height:13pt;mso-width-percent:0;mso-height-percent:0;mso-width-percent:0;mso-height-percent:0" o:ole="">
            <v:imagedata r:id="rId175" o:title="eqId2a30f3a8b673cc28bd90c50cf1a35281"/>
          </v:shape>
          <o:OLEObject Type="Embed" ProgID="Equation.DSMT4" ShapeID="_x0000_i1083" DrawAspect="Content" ObjectID="_1773528420" r:id="rId183"/>
        </w:object>
      </w:r>
      <w:r w:rsidR="00792149">
        <w:rPr>
          <w:rFonts w:ascii="宋体" w:hAnsi="宋体"/>
          <w:color w:val="000000"/>
        </w:rPr>
        <w:t>是菱形</w:t>
      </w:r>
      <w:r w:rsidR="003249A1">
        <w:rPr>
          <w:noProof/>
        </w:rPr>
      </w:r>
      <w:r w:rsidR="003249A1">
        <w:rPr>
          <w:noProof/>
        </w:rPr>
        <w:object w:dxaOrig="720" w:dyaOrig="290" w14:anchorId="262EF826">
          <v:shape id="_x0000_i1084" type="#_x0000_t75" alt="" style="width:36pt;height:15.35pt;mso-width-percent:0;mso-height-percent:0;mso-width-percent:0;mso-height-percent:0" o:ole="">
            <v:imagedata r:id="rId184" o:title="eqId411b38a18046fea8e9fab1f9f9b80a5f"/>
          </v:shape>
          <o:OLEObject Type="Embed" ProgID="Equation.DSMT4" ShapeID="_x0000_i1084" DrawAspect="Content" ObjectID="_1773528421" r:id="rId185"/>
        </w:object>
      </w:r>
      <w:r w:rsidR="00792149">
        <w:rPr>
          <w:rFonts w:ascii="宋体" w:hAnsi="宋体"/>
          <w:color w:val="000000"/>
        </w:rPr>
        <w:t>的对称中心，</w:t>
      </w:r>
      <w:r w:rsidR="003249A1">
        <w:rPr>
          <w:noProof/>
        </w:rPr>
      </w:r>
      <w:r w:rsidR="003249A1">
        <w:rPr>
          <w:noProof/>
        </w:rPr>
        <w:object w:dxaOrig="980" w:dyaOrig="279" w14:anchorId="2BADED8C">
          <v:shape id="_x0000_i1085" type="#_x0000_t75" alt="" style="width:49pt;height:14.15pt;mso-width-percent:0;mso-height-percent:0;mso-width-percent:0;mso-height-percent:0" o:ole="">
            <v:imagedata r:id="rId186" o:title="eqId91d32393efcf40f992c99711a2c45aad"/>
          </v:shape>
          <o:OLEObject Type="Embed" ProgID="Equation.DSMT4" ShapeID="_x0000_i1085" DrawAspect="Content" ObjectID="_1773528422" r:id="rId187"/>
        </w:object>
      </w:r>
      <w:r w:rsidR="00792149">
        <w:rPr>
          <w:rFonts w:ascii="宋体" w:hAnsi="宋体"/>
          <w:color w:val="000000"/>
        </w:rPr>
        <w:t>，连接</w:t>
      </w:r>
      <w:r w:rsidR="003249A1">
        <w:rPr>
          <w:noProof/>
        </w:rPr>
      </w:r>
      <w:r w:rsidR="003249A1">
        <w:rPr>
          <w:noProof/>
        </w:rPr>
        <w:object w:dxaOrig="402" w:dyaOrig="249" w14:anchorId="1C0FC6CE">
          <v:shape id="_x0000_i1086" type="#_x0000_t75" alt="" style="width:19.5pt;height:12.4pt;mso-width-percent:0;mso-height-percent:0;mso-width-percent:0;mso-height-percent:0" o:ole="">
            <v:imagedata r:id="rId188" o:title="eqId68a83fdd2ba72a2dba0b6b10bb3e06b9"/>
          </v:shape>
          <o:OLEObject Type="Embed" ProgID="Equation.DSMT4" ShapeID="_x0000_i1086" DrawAspect="Content" ObjectID="_1773528423" r:id="rId189"/>
        </w:object>
      </w:r>
      <w:r w:rsidR="00792149">
        <w:rPr>
          <w:rFonts w:ascii="宋体" w:hAnsi="宋体"/>
          <w:color w:val="000000"/>
        </w:rPr>
        <w:t>，则</w:t>
      </w:r>
      <w:r w:rsidR="003249A1">
        <w:rPr>
          <w:noProof/>
        </w:rPr>
      </w:r>
      <w:r w:rsidR="003249A1">
        <w:rPr>
          <w:noProof/>
        </w:rPr>
        <w:object w:dxaOrig="759" w:dyaOrig="262" w14:anchorId="1FD027C2">
          <v:shape id="_x0000_i1087" type="#_x0000_t75" alt="" style="width:37.2pt;height:13pt;mso-width-percent:0;mso-height-percent:0;mso-width-percent:0;mso-height-percent:0" o:ole="">
            <v:imagedata r:id="rId190" o:title="eqId060705794ef87cc71dac40c57f27b1d2"/>
          </v:shape>
          <o:OLEObject Type="Embed" ProgID="Equation.DSMT4" ShapeID="_x0000_i1087" DrawAspect="Content" ObjectID="_1773528424" r:id="rId191"/>
        </w:object>
      </w:r>
      <w:r w:rsidR="00792149">
        <w:rPr>
          <w:rFonts w:ascii="宋体" w:hAnsi="宋体"/>
          <w:color w:val="000000"/>
        </w:rPr>
        <w:t>的度数为</w:t>
      </w:r>
      <w:r w:rsidR="00792149">
        <w:rPr>
          <w:color w:val="000000"/>
        </w:rPr>
        <w:t>_</w:t>
      </w:r>
      <w:r w:rsidR="00792149">
        <w:rPr>
          <w:rFonts w:ascii="宋体" w:hAnsi="宋体"/>
          <w:color w:val="000000"/>
        </w:rPr>
        <w:t>．</w:t>
      </w:r>
      <w:r w:rsidR="00792149">
        <w:rPr>
          <w:noProof/>
          <w:color w:val="000000"/>
        </w:rPr>
        <w:drawing>
          <wp:inline distT="0" distB="0" distL="114300" distR="114300" wp14:anchorId="6E78C14B" wp14:editId="299C5248">
            <wp:extent cx="1762125" cy="1057275"/>
            <wp:effectExtent l="0" t="0" r="0" b="0"/>
            <wp:docPr id="94715509" name="图片 947155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A9AFE" w14:textId="0F15DF86" w:rsidR="008C6CB2" w:rsidRDefault="00792149">
      <w:pPr>
        <w:spacing w:line="360" w:lineRule="auto"/>
        <w:textAlignment w:val="center"/>
        <w:rPr>
          <w:color w:val="000000"/>
        </w:rPr>
      </w:pPr>
      <w:commentRangeStart w:id="11"/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4ECC085D" wp14:editId="479B0D11">
                <wp:simplePos x="0" y="0"/>
                <wp:positionH relativeFrom="column">
                  <wp:posOffset>1315944</wp:posOffset>
                </wp:positionH>
                <wp:positionV relativeFrom="paragraph">
                  <wp:posOffset>557568</wp:posOffset>
                </wp:positionV>
                <wp:extent cx="126000" cy="306720"/>
                <wp:effectExtent l="38100" t="38100" r="39370" b="36195"/>
                <wp:wrapNone/>
                <wp:docPr id="470297504" name="墨迹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2600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2A68E" id="墨迹 188" o:spid="_x0000_s1026" type="#_x0000_t75" style="position:absolute;margin-left:102.75pt;margin-top:43.05pt;width:11.6pt;height:25.8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">
                <v:imagedata r:id="rId194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2D802784" wp14:editId="2878C155">
                <wp:simplePos x="0" y="0"/>
                <wp:positionH relativeFrom="column">
                  <wp:posOffset>1248410</wp:posOffset>
                </wp:positionH>
                <wp:positionV relativeFrom="paragraph">
                  <wp:posOffset>608965</wp:posOffset>
                </wp:positionV>
                <wp:extent cx="286175" cy="517490"/>
                <wp:effectExtent l="38100" t="38100" r="19050" b="41910"/>
                <wp:wrapNone/>
                <wp:docPr id="463986548" name="墨迹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286175" cy="51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2A8DA" id="墨迹 697" o:spid="_x0000_s1026" type="#_x0000_t75" style="position:absolute;margin-left:97.7pt;margin-top:47.35pt;width:23.8pt;height:42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">
                <v:imagedata r:id="rId196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3B9DA435" wp14:editId="29B1664A">
                <wp:simplePos x="0" y="0"/>
                <wp:positionH relativeFrom="column">
                  <wp:posOffset>977400</wp:posOffset>
                </wp:positionH>
                <wp:positionV relativeFrom="paragraph">
                  <wp:posOffset>761100</wp:posOffset>
                </wp:positionV>
                <wp:extent cx="73080" cy="62640"/>
                <wp:effectExtent l="38100" t="38100" r="28575" b="39370"/>
                <wp:wrapNone/>
                <wp:docPr id="573063085" name="墨迹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730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B4D87" id="墨迹 685" o:spid="_x0000_s1026" type="#_x0000_t75" style="position:absolute;margin-left:76.35pt;margin-top:59.35pt;width:6.95pt;height:6.1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">
                <v:imagedata r:id="rId198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15ADE0FA" wp14:editId="4A9CA439">
                <wp:simplePos x="0" y="0"/>
                <wp:positionH relativeFrom="column">
                  <wp:posOffset>915480</wp:posOffset>
                </wp:positionH>
                <wp:positionV relativeFrom="paragraph">
                  <wp:posOffset>635460</wp:posOffset>
                </wp:positionV>
                <wp:extent cx="105840" cy="93600"/>
                <wp:effectExtent l="38100" t="38100" r="21590" b="33655"/>
                <wp:wrapNone/>
                <wp:docPr id="1402791392" name="墨迹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058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B8FAF" id="墨迹 684" o:spid="_x0000_s1026" type="#_x0000_t75" style="position:absolute;margin-left:71.5pt;margin-top:49.45pt;width:9.55pt;height:8.5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">
                <v:imagedata r:id="rId200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7654EA88" wp14:editId="32B65CB7">
                <wp:simplePos x="0" y="0"/>
                <wp:positionH relativeFrom="column">
                  <wp:posOffset>878040</wp:posOffset>
                </wp:positionH>
                <wp:positionV relativeFrom="paragraph">
                  <wp:posOffset>663540</wp:posOffset>
                </wp:positionV>
                <wp:extent cx="8640" cy="312120"/>
                <wp:effectExtent l="38100" t="25400" r="29845" b="31115"/>
                <wp:wrapNone/>
                <wp:docPr id="1027553116" name="墨迹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864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35596" id="墨迹 683" o:spid="_x0000_s1026" type="#_x0000_t75" style="position:absolute;margin-left:68.55pt;margin-top:51.65pt;width:1.9pt;height:25.8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">
                <v:imagedata r:id="rId202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190FB552" wp14:editId="0AABC04B">
                <wp:simplePos x="0" y="0"/>
                <wp:positionH relativeFrom="column">
                  <wp:posOffset>781920</wp:posOffset>
                </wp:positionH>
                <wp:positionV relativeFrom="paragraph">
                  <wp:posOffset>670740</wp:posOffset>
                </wp:positionV>
                <wp:extent cx="84600" cy="93240"/>
                <wp:effectExtent l="38100" t="25400" r="29845" b="34290"/>
                <wp:wrapNone/>
                <wp:docPr id="1721224840" name="墨迹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846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2EDAA" id="墨迹 682" o:spid="_x0000_s1026" type="#_x0000_t75" style="position:absolute;margin-left:60.95pt;margin-top:52.2pt;width:7.85pt;height:8.6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">
                <v:imagedata r:id="rId204" o:title=""/>
              </v:shape>
            </w:pict>
          </mc:Fallback>
        </mc:AlternateContent>
      </w:r>
      <w:r w:rsidR="00AC64EF">
        <w:rPr>
          <w:color w:val="000000"/>
        </w:rPr>
        <w:t xml:space="preserve">12. </w:t>
      </w:r>
      <w:commentRangeEnd w:id="11"/>
      <w:r w:rsidR="00704C61">
        <w:rPr>
          <w:rStyle w:val="ac"/>
        </w:rPr>
        <w:commentReference w:id="11"/>
      </w:r>
      <w:r w:rsidR="00AC64EF">
        <w:rPr>
          <w:rFonts w:ascii="宋体" w:hAnsi="宋体"/>
          <w:color w:val="000000"/>
        </w:rPr>
        <w:t>如图，在矩形</w:t>
      </w:r>
      <w:r w:rsidR="003249A1">
        <w:rPr>
          <w:noProof/>
        </w:rPr>
      </w:r>
      <w:r w:rsidR="003249A1">
        <w:rPr>
          <w:noProof/>
        </w:rPr>
        <w:object w:dxaOrig="705" w:dyaOrig="285" w14:anchorId="722D544B">
          <v:shape id="_x0000_i1088" type="#_x0000_t75" alt="" style="width:35.4pt;height:14.15pt;mso-width-percent:0;mso-height-percent:0;mso-width-percent:0;mso-height-percent:0" o:ole="">
            <v:imagedata r:id="rId205" o:title="eqId3241d7fedd89d85711acd7a2635298af"/>
          </v:shape>
          <o:OLEObject Type="Embed" ProgID="Equation.DSMT4" ShapeID="_x0000_i1088" DrawAspect="Content" ObjectID="_1773528425" r:id="rId206"/>
        </w:object>
      </w:r>
      <w:r w:rsidR="00AC64EF">
        <w:rPr>
          <w:rFonts w:ascii="宋体" w:hAnsi="宋体"/>
          <w:color w:val="000000"/>
        </w:rPr>
        <w:t>和正方形</w:t>
      </w:r>
      <w:r w:rsidR="003249A1">
        <w:rPr>
          <w:noProof/>
        </w:rPr>
      </w:r>
      <w:r w:rsidR="003249A1">
        <w:rPr>
          <w:noProof/>
        </w:rPr>
        <w:object w:dxaOrig="720" w:dyaOrig="270" w14:anchorId="088EE4C4">
          <v:shape id="_x0000_i1089" type="#_x0000_t75" alt="" style="width:36pt;height:13.55pt;mso-width-percent:0;mso-height-percent:0;mso-width-percent:0;mso-height-percent:0" o:ole="">
            <v:imagedata r:id="rId207" o:title="eqIdb32c05247f6998d7a70d31d13be4148c"/>
          </v:shape>
          <o:OLEObject Type="Embed" ProgID="Equation.DSMT4" ShapeID="_x0000_i1089" DrawAspect="Content" ObjectID="_1773528426" r:id="rId208"/>
        </w:object>
      </w:r>
      <w:r w:rsidR="00AC64EF">
        <w:rPr>
          <w:rFonts w:ascii="宋体" w:hAnsi="宋体"/>
          <w:color w:val="000000"/>
        </w:rPr>
        <w:t>中，点</w:t>
      </w:r>
      <w:r w:rsidR="00AC64EF">
        <w:rPr>
          <w:rFonts w:eastAsia="Times New Roman" w:cs="Times New Roman"/>
          <w:i/>
          <w:color w:val="000000"/>
        </w:rPr>
        <w:t>A</w:t>
      </w:r>
      <w:r w:rsidR="00AC64EF">
        <w:rPr>
          <w:rFonts w:ascii="宋体" w:hAnsi="宋体"/>
          <w:color w:val="000000"/>
        </w:rPr>
        <w:t>在</w:t>
      </w:r>
      <w:r w:rsidR="00AC64EF">
        <w:rPr>
          <w:rFonts w:eastAsia="Times New Roman" w:cs="Times New Roman"/>
          <w:i/>
          <w:color w:val="000000"/>
        </w:rPr>
        <w:t>y</w:t>
      </w:r>
      <w:r w:rsidR="00AC64EF">
        <w:rPr>
          <w:rFonts w:ascii="宋体" w:hAnsi="宋体"/>
          <w:color w:val="000000"/>
        </w:rPr>
        <w:t>轴正半轴上，点</w:t>
      </w:r>
      <w:r w:rsidR="00AC64EF">
        <w:rPr>
          <w:rFonts w:eastAsia="Times New Roman" w:cs="Times New Roman"/>
          <w:i/>
          <w:color w:val="000000"/>
        </w:rPr>
        <w:t>C</w:t>
      </w:r>
      <w:r w:rsidR="00AC64EF">
        <w:rPr>
          <w:rFonts w:ascii="宋体" w:hAnsi="宋体"/>
          <w:color w:val="000000"/>
        </w:rPr>
        <w:t>，</w:t>
      </w:r>
      <w:r w:rsidR="00AC64EF">
        <w:rPr>
          <w:rFonts w:eastAsia="Times New Roman" w:cs="Times New Roman"/>
          <w:i/>
          <w:color w:val="000000"/>
        </w:rPr>
        <w:t>F</w:t>
      </w:r>
      <w:r w:rsidR="00AC64EF">
        <w:rPr>
          <w:rFonts w:ascii="宋体" w:hAnsi="宋体"/>
          <w:color w:val="000000"/>
        </w:rPr>
        <w:t>均在</w:t>
      </w:r>
      <w:r w:rsidR="00AC64EF">
        <w:rPr>
          <w:rFonts w:eastAsia="Times New Roman" w:cs="Times New Roman"/>
          <w:i/>
          <w:color w:val="000000"/>
        </w:rPr>
        <w:t>x</w:t>
      </w:r>
      <w:r w:rsidR="00AC64EF">
        <w:rPr>
          <w:rFonts w:ascii="宋体" w:hAnsi="宋体"/>
          <w:color w:val="000000"/>
        </w:rPr>
        <w:t>轴正半轴上，点</w:t>
      </w:r>
      <w:r w:rsidR="00AC64EF">
        <w:rPr>
          <w:rFonts w:eastAsia="Times New Roman" w:cs="Times New Roman"/>
          <w:i/>
          <w:color w:val="000000"/>
        </w:rPr>
        <w:t>D</w:t>
      </w:r>
      <w:r w:rsidR="00AC64EF">
        <w:rPr>
          <w:rFonts w:ascii="宋体" w:hAnsi="宋体"/>
          <w:color w:val="000000"/>
        </w:rPr>
        <w:t>在边</w:t>
      </w:r>
      <w:r w:rsidR="003249A1">
        <w:rPr>
          <w:noProof/>
        </w:rPr>
      </w:r>
      <w:r w:rsidR="003249A1">
        <w:rPr>
          <w:noProof/>
        </w:rPr>
        <w:object w:dxaOrig="405" w:dyaOrig="285" w14:anchorId="5F35F102">
          <v:shape id="_x0000_i1090" type="#_x0000_t75" alt="" style="width:20.05pt;height:14.15pt;mso-width-percent:0;mso-height-percent:0;mso-width-percent:0;mso-height-percent:0" o:ole="">
            <v:imagedata r:id="rId209" o:title="eqId0dc5c9827dfd0be5a9c85962d6ccbfb1"/>
          </v:shape>
          <o:OLEObject Type="Embed" ProgID="Equation.DSMT4" ShapeID="_x0000_i1090" DrawAspect="Content" ObjectID="_1773528427" r:id="rId210"/>
        </w:object>
      </w:r>
      <w:r w:rsidR="00AC64EF">
        <w:rPr>
          <w:rFonts w:ascii="宋体" w:hAnsi="宋体"/>
          <w:color w:val="000000"/>
        </w:rPr>
        <w:t>上，</w:t>
      </w:r>
      <w:r w:rsidR="003249A1">
        <w:rPr>
          <w:noProof/>
        </w:rPr>
      </w:r>
      <w:r w:rsidR="003249A1">
        <w:rPr>
          <w:noProof/>
        </w:rPr>
        <w:object w:dxaOrig="1095" w:dyaOrig="285" w14:anchorId="78E0BDFC">
          <v:shape id="_x0000_i1091" type="#_x0000_t75" alt="" style="width:55.5pt;height:14.15pt;mso-width-percent:0;mso-height-percent:0;mso-width-percent:0;mso-height-percent:0" o:ole="">
            <v:imagedata r:id="rId211" o:title="eqId510634e49198fc429d942d00fa5446ab"/>
          </v:shape>
          <o:OLEObject Type="Embed" ProgID="Equation.DSMT4" ShapeID="_x0000_i1091" DrawAspect="Content" ObjectID="_1773528428" r:id="rId212"/>
        </w:object>
      </w:r>
      <w:r w:rsidR="00AC64EF"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660" w:dyaOrig="255" w14:anchorId="14C57494">
          <v:shape id="_x0000_i1092" type="#_x0000_t75" alt="" style="width:33.65pt;height:12.4pt;mso-width-percent:0;mso-height-percent:0;mso-width-percent:0;mso-height-percent:0" o:ole="">
            <v:imagedata r:id="rId213" o:title="eqIdefc6e4b936d7a800e839a30c3839574d"/>
          </v:shape>
          <o:OLEObject Type="Embed" ProgID="Equation.DSMT4" ShapeID="_x0000_i1092" DrawAspect="Content" ObjectID="_1773528429" r:id="rId214"/>
        </w:object>
      </w:r>
      <w:r w:rsidR="00AC64EF">
        <w:rPr>
          <w:rFonts w:ascii="宋体" w:hAnsi="宋体"/>
          <w:color w:val="000000"/>
        </w:rPr>
        <w:t>．若点</w:t>
      </w:r>
      <w:r w:rsidR="00AC64EF">
        <w:rPr>
          <w:rFonts w:eastAsia="Times New Roman" w:cs="Times New Roman"/>
          <w:i/>
          <w:color w:val="000000"/>
        </w:rPr>
        <w:t>B</w:t>
      </w:r>
      <w:r w:rsidR="00AC64EF">
        <w:rPr>
          <w:rFonts w:ascii="宋体" w:hAnsi="宋体"/>
          <w:color w:val="000000"/>
        </w:rPr>
        <w:t>，</w:t>
      </w:r>
      <w:r w:rsidR="00AC64EF">
        <w:rPr>
          <w:rFonts w:eastAsia="Times New Roman" w:cs="Times New Roman"/>
          <w:i/>
          <w:color w:val="000000"/>
        </w:rPr>
        <w:t>E</w:t>
      </w:r>
      <w:r w:rsidR="00AC64EF">
        <w:rPr>
          <w:rFonts w:ascii="宋体" w:hAnsi="宋体"/>
          <w:color w:val="000000"/>
        </w:rPr>
        <w:t>在同一个反比例函数的图象上，则这个反比例函数的表达式是</w:t>
      </w:r>
      <w:r w:rsidR="00AC64EF">
        <w:rPr>
          <w:color w:val="000000"/>
        </w:rPr>
        <w:t>__________</w:t>
      </w:r>
      <w:r w:rsidR="00AC64EF">
        <w:rPr>
          <w:rFonts w:ascii="宋体" w:hAnsi="宋体"/>
          <w:color w:val="000000"/>
        </w:rPr>
        <w:t>．</w:t>
      </w:r>
    </w:p>
    <w:p w14:paraId="4368E721" w14:textId="6D0D6D8B" w:rsidR="008C6CB2" w:rsidRDefault="00AC64E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79E3BF7F" wp14:editId="37306216">
            <wp:extent cx="1562100" cy="16097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7A333" w14:textId="24D1F10F" w:rsidR="008C6CB2" w:rsidRDefault="0074554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674E856F" wp14:editId="3D1C3B8B">
                <wp:simplePos x="0" y="0"/>
                <wp:positionH relativeFrom="column">
                  <wp:posOffset>429895</wp:posOffset>
                </wp:positionH>
                <wp:positionV relativeFrom="paragraph">
                  <wp:posOffset>566420</wp:posOffset>
                </wp:positionV>
                <wp:extent cx="446015" cy="653660"/>
                <wp:effectExtent l="38100" t="38100" r="36830" b="45085"/>
                <wp:wrapNone/>
                <wp:docPr id="720964400" name="墨迹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446015" cy="653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312AE" id="墨迹 51" o:spid="_x0000_s1026" type="#_x0000_t75" style="position:absolute;margin-left:33.05pt;margin-top:43.8pt;width:36.8pt;height:53.1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">
                <v:imagedata r:id="rId217" o:title=""/>
              </v:shape>
            </w:pict>
          </mc:Fallback>
        </mc:AlternateContent>
      </w:r>
      <w:commentRangeStart w:id="12"/>
      <w:r w:rsidR="00075F28">
        <w:rPr>
          <w:color w:val="000000"/>
        </w:rPr>
        <w:t xml:space="preserve">13. </w:t>
      </w:r>
      <w:commentRangeEnd w:id="12"/>
      <w:r w:rsidR="0016080F">
        <w:rPr>
          <w:rStyle w:val="ac"/>
        </w:rPr>
        <w:commentReference w:id="12"/>
      </w:r>
      <w:r w:rsidR="00075F28">
        <w:rPr>
          <w:rFonts w:ascii="宋体" w:hAnsi="宋体"/>
          <w:color w:val="000000"/>
        </w:rPr>
        <w:t>如图，在矩形</w:t>
      </w:r>
      <w:r w:rsidR="003249A1">
        <w:rPr>
          <w:noProof/>
        </w:rPr>
      </w:r>
      <w:r w:rsidR="003249A1">
        <w:rPr>
          <w:noProof/>
        </w:rPr>
        <w:object w:dxaOrig="720" w:dyaOrig="290" w14:anchorId="5DCF46DB">
          <v:shape id="_x0000_i1093" type="#_x0000_t75" alt="" style="width:36pt;height:15.35pt;mso-width-percent:0;mso-height-percent:0;mso-width-percent:0;mso-height-percent:0" o:ole="">
            <v:imagedata r:id="rId184" o:title="eqId411b38a18046fea8e9fab1f9f9b80a5f"/>
          </v:shape>
          <o:OLEObject Type="Embed" ProgID="Equation.DSMT4" ShapeID="_x0000_i1093" DrawAspect="Content" ObjectID="_1773528430" r:id="rId218"/>
        </w:object>
      </w:r>
      <w:r w:rsidR="00075F28">
        <w:rPr>
          <w:rFonts w:ascii="宋体" w:hAnsi="宋体"/>
          <w:color w:val="000000"/>
        </w:rPr>
        <w:t>中，</w:t>
      </w:r>
      <w:r w:rsidR="003249A1">
        <w:rPr>
          <w:noProof/>
        </w:rPr>
      </w:r>
      <w:r w:rsidR="003249A1">
        <w:rPr>
          <w:noProof/>
        </w:rPr>
        <w:object w:dxaOrig="660" w:dyaOrig="255" w14:anchorId="08C2E5A3">
          <v:shape id="_x0000_i1094" type="#_x0000_t75" alt="" style="width:33.65pt;height:12.4pt;mso-width-percent:0;mso-height-percent:0;mso-width-percent:0;mso-height-percent:0" o:ole="">
            <v:imagedata r:id="rId213" o:title="eqIdefc6e4b936d7a800e839a30c3839574d"/>
          </v:shape>
          <o:OLEObject Type="Embed" ProgID="Equation.DSMT4" ShapeID="_x0000_i1094" DrawAspect="Content" ObjectID="_1773528431" r:id="rId219"/>
        </w:object>
      </w:r>
      <w:r w:rsidR="00075F28"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760" w:dyaOrig="279" w14:anchorId="74B43021">
          <v:shape id="_x0000_i1095" type="#_x0000_t75" alt="" style="width:37.75pt;height:14.15pt;mso-width-percent:0;mso-height-percent:0;mso-width-percent:0;mso-height-percent:0" o:ole="">
            <v:imagedata r:id="rId220" o:title="eqIde65a3e478bb87d094e3a0af30dd10ae8"/>
          </v:shape>
          <o:OLEObject Type="Embed" ProgID="Equation.DSMT4" ShapeID="_x0000_i1095" DrawAspect="Content" ObjectID="_1773528432" r:id="rId221"/>
        </w:object>
      </w:r>
      <w:r w:rsidR="00075F28">
        <w:rPr>
          <w:rFonts w:ascii="宋体" w:hAnsi="宋体"/>
          <w:color w:val="000000"/>
        </w:rPr>
        <w:t>．点</w:t>
      </w:r>
      <w:r w:rsidR="003249A1">
        <w:rPr>
          <w:noProof/>
        </w:rPr>
      </w:r>
      <w:r w:rsidR="003249A1">
        <w:rPr>
          <w:noProof/>
        </w:rPr>
        <w:object w:dxaOrig="240" w:dyaOrig="260" w14:anchorId="5A80642F">
          <v:shape id="_x0000_i1096" type="#_x0000_t75" alt="" style="width:12.4pt;height:13pt;mso-width-percent:0;mso-height-percent:0;mso-width-percent:0;mso-height-percent:0" o:ole="">
            <v:imagedata r:id="rId175" o:title="eqId2a30f3a8b673cc28bd90c50cf1a35281"/>
          </v:shape>
          <o:OLEObject Type="Embed" ProgID="Equation.DSMT4" ShapeID="_x0000_i1096" DrawAspect="Content" ObjectID="_1773528433" r:id="rId222"/>
        </w:object>
      </w:r>
      <w:r w:rsidR="00075F28">
        <w:rPr>
          <w:rFonts w:ascii="宋体" w:hAnsi="宋体"/>
          <w:color w:val="000000"/>
        </w:rPr>
        <w:t>在边</w:t>
      </w:r>
      <w:r w:rsidR="003249A1">
        <w:rPr>
          <w:noProof/>
        </w:rPr>
      </w:r>
      <w:r w:rsidR="003249A1">
        <w:rPr>
          <w:noProof/>
        </w:rPr>
        <w:object w:dxaOrig="420" w:dyaOrig="255" w14:anchorId="61E2D46C">
          <v:shape id="_x0000_i1097" type="#_x0000_t75" alt="" style="width:21.25pt;height:12.4pt;mso-width-percent:0;mso-height-percent:0;mso-width-percent:0;mso-height-percent:0" o:ole="">
            <v:imagedata r:id="rId223" o:title="eqId03902478df1a55bc99703210bccab910"/>
          </v:shape>
          <o:OLEObject Type="Embed" ProgID="Equation.DSMT4" ShapeID="_x0000_i1097" DrawAspect="Content" ObjectID="_1773528434" r:id="rId224"/>
        </w:object>
      </w:r>
      <w:r w:rsidR="00075F28">
        <w:rPr>
          <w:rFonts w:ascii="宋体" w:hAnsi="宋体"/>
          <w:color w:val="000000"/>
        </w:rPr>
        <w:t>上，且</w:t>
      </w:r>
      <w:r w:rsidR="003249A1">
        <w:rPr>
          <w:noProof/>
        </w:rPr>
      </w:r>
      <w:r w:rsidR="003249A1">
        <w:rPr>
          <w:noProof/>
        </w:rPr>
        <w:object w:dxaOrig="756" w:dyaOrig="276" w14:anchorId="3B0C6425">
          <v:shape id="_x0000_i1098" type="#_x0000_t75" alt="" style="width:37.75pt;height:13.55pt;mso-width-percent:0;mso-height-percent:0;mso-width-percent:0;mso-height-percent:0" o:ole="">
            <v:imagedata r:id="rId225" o:title="eqIddcd6667173aa47d505361eb67d5c4000"/>
          </v:shape>
          <o:OLEObject Type="Embed" ProgID="Equation.DSMT4" ShapeID="_x0000_i1098" DrawAspect="Content" ObjectID="_1773528435" r:id="rId226"/>
        </w:object>
      </w:r>
      <w:r w:rsidR="00075F28"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285" w:dyaOrig="210" w14:anchorId="5DE4C295">
          <v:shape id="_x0000_i1099" type="#_x0000_t75" alt="" style="width:14.15pt;height:11.2pt;mso-width-percent:0;mso-height-percent:0;mso-width-percent:0;mso-height-percent:0" o:ole="">
            <v:imagedata r:id="rId91" o:title="eqIdac047e91852b91af639feec23a9598b2"/>
          </v:shape>
          <o:OLEObject Type="Embed" ProgID="Equation.DSMT4" ShapeID="_x0000_i1099" DrawAspect="Content" ObjectID="_1773528436" r:id="rId227"/>
        </w:object>
      </w:r>
      <w:r w:rsidR="00075F28">
        <w:rPr>
          <w:rFonts w:ascii="宋体" w:hAnsi="宋体"/>
          <w:color w:val="000000"/>
        </w:rPr>
        <w:t>、</w:t>
      </w:r>
      <w:r w:rsidR="003249A1">
        <w:rPr>
          <w:noProof/>
        </w:rPr>
      </w:r>
      <w:r w:rsidR="003249A1">
        <w:rPr>
          <w:noProof/>
        </w:rPr>
        <w:object w:dxaOrig="285" w:dyaOrig="285" w14:anchorId="7B5F6EDA">
          <v:shape id="_x0000_i1100" type="#_x0000_t75" alt="" style="width:14.15pt;height:14.15pt;mso-width-percent:0;mso-height-percent:0;mso-width-percent:0;mso-height-percent:0" o:ole="">
            <v:imagedata r:id="rId228" o:title="eqId54a5d7d3b6b63fe5c24c3907b7a8eaa3"/>
          </v:shape>
          <o:OLEObject Type="Embed" ProgID="Equation.DSMT4" ShapeID="_x0000_i1100" DrawAspect="Content" ObjectID="_1773528437" r:id="rId229"/>
        </w:object>
      </w:r>
      <w:r w:rsidR="00075F28">
        <w:rPr>
          <w:rFonts w:ascii="宋体" w:hAnsi="宋体"/>
          <w:color w:val="000000"/>
        </w:rPr>
        <w:t>分别是边</w:t>
      </w:r>
      <w:r w:rsidR="003249A1">
        <w:rPr>
          <w:noProof/>
        </w:rPr>
      </w:r>
      <w:r w:rsidR="003249A1">
        <w:rPr>
          <w:noProof/>
        </w:rPr>
        <w:object w:dxaOrig="405" w:dyaOrig="255" w14:anchorId="036B6C12">
          <v:shape id="_x0000_i1101" type="#_x0000_t75" alt="" style="width:20.05pt;height:12.4pt;mso-width-percent:0;mso-height-percent:0;mso-width-percent:0;mso-height-percent:0" o:ole="">
            <v:imagedata r:id="rId122" o:title="eqIdf52a58fbaf4fea03567e88a9f0f6e37e"/>
          </v:shape>
          <o:OLEObject Type="Embed" ProgID="Equation.DSMT4" ShapeID="_x0000_i1101" DrawAspect="Content" ObjectID="_1773528438" r:id="rId230"/>
        </w:object>
      </w:r>
      <w:r w:rsidR="00075F28">
        <w:rPr>
          <w:rFonts w:ascii="宋体" w:hAnsi="宋体"/>
          <w:color w:val="000000"/>
        </w:rPr>
        <w:t>、</w:t>
      </w:r>
      <w:r w:rsidR="003249A1">
        <w:rPr>
          <w:noProof/>
        </w:rPr>
      </w:r>
      <w:r w:rsidR="003249A1">
        <w:rPr>
          <w:noProof/>
        </w:rPr>
        <w:object w:dxaOrig="405" w:dyaOrig="285" w14:anchorId="497B483F">
          <v:shape id="_x0000_i1102" type="#_x0000_t75" alt="" style="width:20.05pt;height:14.15pt;mso-width-percent:0;mso-height-percent:0;mso-width-percent:0;mso-height-percent:0" o:ole="">
            <v:imagedata r:id="rId209" o:title="eqId0dc5c9827dfd0be5a9c85962d6ccbfb1"/>
          </v:shape>
          <o:OLEObject Type="Embed" ProgID="Equation.DSMT4" ShapeID="_x0000_i1102" DrawAspect="Content" ObjectID="_1773528439" r:id="rId231"/>
        </w:object>
      </w:r>
      <w:r w:rsidR="00075F28">
        <w:rPr>
          <w:rFonts w:ascii="宋体" w:hAnsi="宋体"/>
          <w:color w:val="000000"/>
        </w:rPr>
        <w:t>上的动点，且</w:t>
      </w:r>
      <w:r w:rsidR="003249A1">
        <w:rPr>
          <w:noProof/>
        </w:rPr>
      </w:r>
      <w:r w:rsidR="003249A1">
        <w:rPr>
          <w:noProof/>
        </w:rPr>
        <w:object w:dxaOrig="1040" w:dyaOrig="279" w14:anchorId="665FB5AF">
          <v:shape id="_x0000_i1103" type="#_x0000_t75" alt="" style="width:52.5pt;height:14.15pt;mso-width-percent:0;mso-height-percent:0;mso-width-percent:0;mso-height-percent:0" o:ole="">
            <v:imagedata r:id="rId232" o:title="eqId34ec1827a09872159663c8d1998a0ff2"/>
          </v:shape>
          <o:OLEObject Type="Embed" ProgID="Equation.DSMT4" ShapeID="_x0000_i1103" DrawAspect="Content" ObjectID="_1773528440" r:id="rId233"/>
        </w:object>
      </w:r>
      <w:r w:rsidR="00075F28"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225" w:dyaOrig="240" w14:anchorId="23BD3FFF">
          <v:shape id="_x0000_i1104" type="#_x0000_t75" alt="" style="width:11.8pt;height:12.4pt;mso-width-percent:0;mso-height-percent:0;mso-width-percent:0;mso-height-percent:0" o:ole="">
            <v:imagedata r:id="rId234" o:title="eqIddad2a36927223bd70f426ba06aea4b45"/>
          </v:shape>
          <o:OLEObject Type="Embed" ProgID="Equation.DSMT4" ShapeID="_x0000_i1104" DrawAspect="Content" ObjectID="_1773528441" r:id="rId235"/>
        </w:object>
      </w:r>
      <w:r w:rsidR="00075F28">
        <w:rPr>
          <w:rFonts w:ascii="宋体" w:hAnsi="宋体"/>
          <w:color w:val="000000"/>
        </w:rPr>
        <w:t>是线段</w:t>
      </w:r>
      <w:r w:rsidR="003249A1">
        <w:rPr>
          <w:noProof/>
        </w:rPr>
      </w:r>
      <w:r w:rsidR="003249A1">
        <w:rPr>
          <w:noProof/>
        </w:rPr>
        <w:object w:dxaOrig="390" w:dyaOrig="285" w14:anchorId="298786DB">
          <v:shape id="_x0000_i1105" type="#_x0000_t75" alt="" style="width:19.5pt;height:14.15pt;mso-width-percent:0;mso-height-percent:0;mso-width-percent:0;mso-height-percent:0" o:ole="">
            <v:imagedata r:id="rId236" o:title="eqId4eedae8d316c76e3d0b451256de03fb9"/>
          </v:shape>
          <o:OLEObject Type="Embed" ProgID="Equation.DSMT4" ShapeID="_x0000_i1105" DrawAspect="Content" ObjectID="_1773528442" r:id="rId237"/>
        </w:object>
      </w:r>
      <w:r w:rsidR="00075F28">
        <w:rPr>
          <w:rFonts w:ascii="宋体" w:hAnsi="宋体"/>
          <w:color w:val="000000"/>
        </w:rPr>
        <w:t>上的动点，连接</w:t>
      </w:r>
      <w:r w:rsidR="003249A1">
        <w:rPr>
          <w:noProof/>
        </w:rPr>
      </w:r>
      <w:r w:rsidR="003249A1">
        <w:rPr>
          <w:noProof/>
        </w:rPr>
        <w:object w:dxaOrig="454" w:dyaOrig="261" w14:anchorId="07DFD81B">
          <v:shape id="_x0000_i1106" type="#_x0000_t75" alt="" style="width:22.45pt;height:13pt;mso-width-percent:0;mso-height-percent:0;mso-width-percent:0;mso-height-percent:0" o:ole="">
            <v:imagedata r:id="rId238" o:title="eqId892909e49156f7dcc0650fcd65243877"/>
          </v:shape>
          <o:OLEObject Type="Embed" ProgID="Equation.DSMT4" ShapeID="_x0000_i1106" DrawAspect="Content" ObjectID="_1773528443" r:id="rId239"/>
        </w:object>
      </w:r>
      <w:r w:rsidR="00075F28"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420" w:dyaOrig="285" w14:anchorId="0EC216AC">
          <v:shape id="_x0000_i1107" type="#_x0000_t75" alt="" style="width:21.25pt;height:14.15pt;mso-width-percent:0;mso-height-percent:0;mso-width-percent:0;mso-height-percent:0" o:ole="">
            <v:imagedata r:id="rId240" o:title="eqId6c8ffe24cf9f327aeb241225ab15ab1a"/>
          </v:shape>
          <o:OLEObject Type="Embed" ProgID="Equation.DSMT4" ShapeID="_x0000_i1107" DrawAspect="Content" ObjectID="_1773528444" r:id="rId241"/>
        </w:object>
      </w:r>
      <w:r w:rsidR="00075F28">
        <w:rPr>
          <w:rFonts w:ascii="宋体" w:hAnsi="宋体"/>
          <w:color w:val="000000"/>
        </w:rPr>
        <w:t>．若</w:t>
      </w:r>
      <w:r w:rsidR="003249A1">
        <w:rPr>
          <w:noProof/>
        </w:rPr>
      </w:r>
      <w:r w:rsidR="003249A1">
        <w:rPr>
          <w:noProof/>
        </w:rPr>
        <w:object w:dxaOrig="1386" w:dyaOrig="285" w14:anchorId="550BBE1B">
          <v:shape id="_x0000_i1108" type="#_x0000_t75" alt="" style="width:69.65pt;height:14.15pt;mso-width-percent:0;mso-height-percent:0;mso-width-percent:0;mso-height-percent:0" o:ole="">
            <v:imagedata r:id="rId242" o:title="eqIdf94a71868c37c9e8a04826a1224ce9e6"/>
          </v:shape>
          <o:OLEObject Type="Embed" ProgID="Equation.DSMT4" ShapeID="_x0000_i1108" DrawAspect="Content" ObjectID="_1773528445" r:id="rId243"/>
        </w:object>
      </w:r>
      <w:r w:rsidR="00075F28">
        <w:rPr>
          <w:rFonts w:ascii="宋体" w:hAnsi="宋体"/>
          <w:color w:val="000000"/>
        </w:rPr>
        <w:t>．则线段</w:t>
      </w:r>
      <w:r w:rsidR="003249A1">
        <w:rPr>
          <w:noProof/>
        </w:rPr>
      </w:r>
      <w:r w:rsidR="003249A1">
        <w:rPr>
          <w:noProof/>
        </w:rPr>
        <w:object w:dxaOrig="402" w:dyaOrig="291" w14:anchorId="516BAF56">
          <v:shape id="_x0000_i1109" type="#_x0000_t75" alt="" style="width:19.5pt;height:14.75pt;mso-width-percent:0;mso-height-percent:0;mso-width-percent:0;mso-height-percent:0" o:ole="">
            <v:imagedata r:id="rId244" o:title="eqId48f3c9abbd78e9a6840ee5f30381daac"/>
          </v:shape>
          <o:OLEObject Type="Embed" ProgID="Equation.DSMT4" ShapeID="_x0000_i1109" DrawAspect="Content" ObjectID="_1773528446" r:id="rId245"/>
        </w:object>
      </w:r>
      <w:r w:rsidR="00075F28">
        <w:rPr>
          <w:rFonts w:ascii="宋体" w:hAnsi="宋体"/>
          <w:color w:val="000000"/>
        </w:rPr>
        <w:t>的长为</w:t>
      </w:r>
      <w:r w:rsidR="00075F28">
        <w:rPr>
          <w:color w:val="000000"/>
        </w:rPr>
        <w:t>___</w:t>
      </w:r>
      <w:r w:rsidR="00075F28">
        <w:rPr>
          <w:rFonts w:ascii="宋体" w:hAnsi="宋体"/>
          <w:color w:val="000000"/>
        </w:rPr>
        <w:t>．</w:t>
      </w:r>
    </w:p>
    <w:p w14:paraId="4ABC9692" w14:textId="547C68AD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 wp14:anchorId="48DF1E70" wp14:editId="329F86CE">
            <wp:extent cx="1104900" cy="8858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64EF" w:rsidRPr="00AC64EF">
        <w:rPr>
          <w:noProof/>
        </w:rPr>
        <w:t xml:space="preserve"> </w:t>
      </w:r>
      <w:r w:rsidR="0016080F" w:rsidRPr="0016080F">
        <w:rPr>
          <w:noProof/>
          <w:color w:val="000000"/>
        </w:rPr>
        <w:drawing>
          <wp:inline distT="0" distB="0" distL="0" distR="0" wp14:anchorId="73494806" wp14:editId="67697C72">
            <wp:extent cx="1610187" cy="1344772"/>
            <wp:effectExtent l="0" t="0" r="3175" b="1905"/>
            <wp:docPr id="18879674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967476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616015" cy="134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93DF9" w14:textId="77777777" w:rsidR="008C6CB2" w:rsidRDefault="007921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81</w:t>
      </w:r>
      <w:r>
        <w:rPr>
          <w:rFonts w:ascii="宋体" w:hAnsi="宋体"/>
          <w:b/>
          <w:color w:val="000000"/>
          <w:sz w:val="24"/>
        </w:rPr>
        <w:t>分．解答应写出过程）</w:t>
      </w:r>
    </w:p>
    <w:p w14:paraId="71FB589D" w14:textId="77777777" w:rsidR="008C6CB2" w:rsidRDefault="00E0212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055E2994" wp14:editId="086DBC81">
                <wp:simplePos x="0" y="0"/>
                <wp:positionH relativeFrom="column">
                  <wp:posOffset>2504440</wp:posOffset>
                </wp:positionH>
                <wp:positionV relativeFrom="paragraph">
                  <wp:posOffset>9525</wp:posOffset>
                </wp:positionV>
                <wp:extent cx="133230" cy="330200"/>
                <wp:effectExtent l="38100" t="38100" r="6985" b="38100"/>
                <wp:wrapNone/>
                <wp:docPr id="1744708034" name="墨迹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33230" cy="3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5B98C" id="墨迹 716" o:spid="_x0000_s1026" type="#_x0000_t75" style="position:absolute;margin-left:196.6pt;margin-top:.15pt;width:11.75pt;height:27.2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">
                <v:imagedata r:id="rId24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74E55B01" wp14:editId="1DE133C5">
                <wp:simplePos x="0" y="0"/>
                <wp:positionH relativeFrom="column">
                  <wp:posOffset>2317680</wp:posOffset>
                </wp:positionH>
                <wp:positionV relativeFrom="paragraph">
                  <wp:posOffset>117300</wp:posOffset>
                </wp:positionV>
                <wp:extent cx="153360" cy="80640"/>
                <wp:effectExtent l="38100" t="38100" r="24765" b="34290"/>
                <wp:wrapNone/>
                <wp:docPr id="1213596697" name="墨迹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533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1D241" id="墨迹 710" o:spid="_x0000_s1026" type="#_x0000_t75" style="position:absolute;margin-left:181.9pt;margin-top:8.65pt;width:13.3pt;height:7.6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">
                <v:imagedata r:id="rId25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638BD086" wp14:editId="05CB9B38">
                <wp:simplePos x="0" y="0"/>
                <wp:positionH relativeFrom="column">
                  <wp:posOffset>2023110</wp:posOffset>
                </wp:positionH>
                <wp:positionV relativeFrom="paragraph">
                  <wp:posOffset>56515</wp:posOffset>
                </wp:positionV>
                <wp:extent cx="382395" cy="281520"/>
                <wp:effectExtent l="38100" t="38100" r="0" b="36195"/>
                <wp:wrapNone/>
                <wp:docPr id="2053838410" name="墨迹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382395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619C9" id="墨迹 709" o:spid="_x0000_s1026" type="#_x0000_t75" style="position:absolute;margin-left:158.7pt;margin-top:3.85pt;width:31.3pt;height:23.3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">
                <v:imagedata r:id="rId253" o:title=""/>
              </v:shape>
            </w:pict>
          </mc:Fallback>
        </mc:AlternateContent>
      </w: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解不等式：</w:t>
      </w:r>
      <w:r w:rsidR="003249A1">
        <w:rPr>
          <w:noProof/>
        </w:rPr>
      </w:r>
      <w:r w:rsidR="003249A1">
        <w:rPr>
          <w:noProof/>
        </w:rPr>
        <w:object w:dxaOrig="1155" w:dyaOrig="615" w14:anchorId="790DB5A9">
          <v:shape id="_x0000_i1110" type="#_x0000_t75" alt="" style="width:57.85pt;height:30.1pt;mso-width-percent:0;mso-height-percent:0;mso-width-percent:0;mso-height-percent:0" o:ole="">
            <v:imagedata r:id="rId254" o:title="eqIde421f7826f3926d501e6257b3ec20267"/>
          </v:shape>
          <o:OLEObject Type="Embed" ProgID="Equation.DSMT4" ShapeID="_x0000_i1110" DrawAspect="Content" ObjectID="_1773528447" r:id="rId255"/>
        </w:object>
      </w:r>
      <w:r>
        <w:rPr>
          <w:rFonts w:ascii="宋体" w:hAnsi="宋体"/>
          <w:color w:val="000000"/>
        </w:rPr>
        <w:t>．</w:t>
      </w:r>
    </w:p>
    <w:p w14:paraId="52837319" w14:textId="77777777" w:rsidR="008C6CB2" w:rsidRDefault="00E0212D">
      <w:pPr>
        <w:spacing w:line="360" w:lineRule="auto"/>
        <w:jc w:val="left"/>
        <w:textAlignment w:val="center"/>
        <w:rPr>
          <w:color w:val="000000"/>
        </w:rPr>
      </w:pPr>
      <w:commentRangeStart w:id="13"/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60C999DB" wp14:editId="3120529B">
                <wp:simplePos x="0" y="0"/>
                <wp:positionH relativeFrom="column">
                  <wp:posOffset>2995295</wp:posOffset>
                </wp:positionH>
                <wp:positionV relativeFrom="paragraph">
                  <wp:posOffset>208280</wp:posOffset>
                </wp:positionV>
                <wp:extent cx="193820" cy="280080"/>
                <wp:effectExtent l="38100" t="38100" r="34925" b="37465"/>
                <wp:wrapNone/>
                <wp:docPr id="1861914628" name="墨迹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9382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6D223" id="墨迹 729" o:spid="_x0000_s1026" type="#_x0000_t75" style="position:absolute;margin-left:235.25pt;margin-top:15.8pt;width:16.45pt;height:23.2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">
                <v:imagedata r:id="rId25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400DDB4D" wp14:editId="6EA2EE63">
                <wp:simplePos x="0" y="0"/>
                <wp:positionH relativeFrom="column">
                  <wp:posOffset>2493010</wp:posOffset>
                </wp:positionH>
                <wp:positionV relativeFrom="paragraph">
                  <wp:posOffset>170815</wp:posOffset>
                </wp:positionV>
                <wp:extent cx="455925" cy="339755"/>
                <wp:effectExtent l="38100" t="38100" r="1905" b="41275"/>
                <wp:wrapNone/>
                <wp:docPr id="550688183" name="墨迹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455925" cy="339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3BD75" id="墨迹 725" o:spid="_x0000_s1026" type="#_x0000_t75" style="position:absolute;margin-left:195.7pt;margin-top:12.85pt;width:37.15pt;height:27.9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">
                <v:imagedata r:id="rId259" o:title=""/>
              </v:shape>
            </w:pict>
          </mc:Fallback>
        </mc:AlternateContent>
      </w:r>
      <w:r>
        <w:rPr>
          <w:color w:val="000000"/>
        </w:rPr>
        <w:t xml:space="preserve">15. </w:t>
      </w:r>
      <w:commentRangeEnd w:id="13"/>
      <w:r w:rsidR="00745545">
        <w:rPr>
          <w:rStyle w:val="ac"/>
        </w:rPr>
        <w:commentReference w:id="13"/>
      </w:r>
      <w:r>
        <w:rPr>
          <w:rFonts w:ascii="宋体" w:hAnsi="宋体"/>
          <w:color w:val="000000"/>
        </w:rPr>
        <w:t>计算：</w:t>
      </w:r>
      <w:r w:rsidR="003249A1">
        <w:rPr>
          <w:noProof/>
        </w:rPr>
      </w:r>
      <w:r w:rsidR="003249A1">
        <w:rPr>
          <w:noProof/>
        </w:rPr>
        <w:object w:dxaOrig="2620" w:dyaOrig="620" w14:anchorId="44E4003D">
          <v:shape id="_x0000_i1111" type="#_x0000_t75" alt="" style="width:131pt;height:30.7pt;mso-width-percent:0;mso-height-percent:0;mso-width-percent:0;mso-height-percent:0" o:ole="">
            <v:imagedata r:id="rId260" o:title="eqId64cbde0da92dec9c507bae95f49aca28"/>
          </v:shape>
          <o:OLEObject Type="Embed" ProgID="Equation.DSMT4" ShapeID="_x0000_i1111" DrawAspect="Content" ObjectID="_1773528448" r:id="rId261"/>
        </w:object>
      </w:r>
      <w:r>
        <w:rPr>
          <w:rFonts w:ascii="宋体" w:hAnsi="宋体"/>
          <w:color w:val="000000"/>
        </w:rPr>
        <w:t>．</w:t>
      </w:r>
    </w:p>
    <w:p w14:paraId="17E36DDC" w14:textId="77777777" w:rsidR="008C6CB2" w:rsidRDefault="00E0212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6BEADDA5" wp14:editId="2C45E181">
                <wp:simplePos x="0" y="0"/>
                <wp:positionH relativeFrom="column">
                  <wp:posOffset>2778480</wp:posOffset>
                </wp:positionH>
                <wp:positionV relativeFrom="paragraph">
                  <wp:posOffset>-38880</wp:posOffset>
                </wp:positionV>
                <wp:extent cx="33120" cy="267480"/>
                <wp:effectExtent l="38100" t="38100" r="30480" b="37465"/>
                <wp:wrapNone/>
                <wp:docPr id="842362455" name="墨迹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3312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2D50F" id="墨迹 734" o:spid="_x0000_s1026" type="#_x0000_t75" style="position:absolute;margin-left:218.2pt;margin-top:-3.65pt;width:3.8pt;height:22.2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">
                <v:imagedata r:id="rId26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0FE8CE2F" wp14:editId="713A9D04">
                <wp:simplePos x="0" y="0"/>
                <wp:positionH relativeFrom="column">
                  <wp:posOffset>2528280</wp:posOffset>
                </wp:positionH>
                <wp:positionV relativeFrom="paragraph">
                  <wp:posOffset>248040</wp:posOffset>
                </wp:positionV>
                <wp:extent cx="488520" cy="38880"/>
                <wp:effectExtent l="38100" t="25400" r="32385" b="37465"/>
                <wp:wrapNone/>
                <wp:docPr id="1218546323" name="墨迹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4885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41A4A" id="墨迹 733" o:spid="_x0000_s1026" type="#_x0000_t75" style="position:absolute;margin-left:198.5pt;margin-top:18.95pt;width:39.65pt;height:4.2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">
                <v:imagedata r:id="rId26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70A68847" wp14:editId="3FC7064D">
                <wp:simplePos x="0" y="0"/>
                <wp:positionH relativeFrom="column">
                  <wp:posOffset>3015720</wp:posOffset>
                </wp:positionH>
                <wp:positionV relativeFrom="paragraph">
                  <wp:posOffset>494640</wp:posOffset>
                </wp:positionV>
                <wp:extent cx="7200" cy="145440"/>
                <wp:effectExtent l="38100" t="38100" r="31115" b="32385"/>
                <wp:wrapNone/>
                <wp:docPr id="1582991896" name="墨迹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72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04D00" id="墨迹 732" o:spid="_x0000_s1026" type="#_x0000_t75" style="position:absolute;margin-left:236.8pt;margin-top:38.35pt;width:1.8pt;height:12.6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">
                <v:imagedata r:id="rId26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51499136" wp14:editId="0E54AB46">
                <wp:simplePos x="0" y="0"/>
                <wp:positionH relativeFrom="column">
                  <wp:posOffset>2842920</wp:posOffset>
                </wp:positionH>
                <wp:positionV relativeFrom="paragraph">
                  <wp:posOffset>528480</wp:posOffset>
                </wp:positionV>
                <wp:extent cx="147240" cy="28080"/>
                <wp:effectExtent l="38100" t="38100" r="31115" b="35560"/>
                <wp:wrapNone/>
                <wp:docPr id="1631482247" name="墨迹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472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7E208" id="墨迹 731" o:spid="_x0000_s1026" type="#_x0000_t75" style="position:absolute;margin-left:223.25pt;margin-top:41pt;width:12.85pt;height:3.4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">
                <v:imagedata r:id="rId26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613B4A0F" wp14:editId="3A95130B">
                <wp:simplePos x="0" y="0"/>
                <wp:positionH relativeFrom="column">
                  <wp:posOffset>2644200</wp:posOffset>
                </wp:positionH>
                <wp:positionV relativeFrom="paragraph">
                  <wp:posOffset>376560</wp:posOffset>
                </wp:positionV>
                <wp:extent cx="160200" cy="260280"/>
                <wp:effectExtent l="38100" t="38100" r="30480" b="32385"/>
                <wp:wrapNone/>
                <wp:docPr id="2019624819" name="墨迹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602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FFDFF" id="墨迹 730" o:spid="_x0000_s1026" type="#_x0000_t75" style="position:absolute;margin-left:207.6pt;margin-top:29.05pt;width:13.8pt;height:21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">
                <v:imagedata r:id="rId271" o:title=""/>
              </v:shape>
            </w:pict>
          </mc:Fallback>
        </mc:AlternateContent>
      </w: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化简：</w:t>
      </w:r>
      <w:r w:rsidR="003249A1">
        <w:rPr>
          <w:noProof/>
        </w:rPr>
      </w:r>
      <w:r w:rsidR="003249A1">
        <w:rPr>
          <w:noProof/>
        </w:rPr>
        <w:object w:dxaOrig="2295" w:dyaOrig="675" w14:anchorId="514A0A94">
          <v:shape id="_x0000_i1112" type="#_x0000_t75" alt="" style="width:114.5pt;height:34.25pt;mso-width-percent:0;mso-height-percent:0;mso-width-percent:0;mso-height-percent:0" o:ole="">
            <v:imagedata r:id="rId272" o:title="eqId2966afb04fa03a39eb095e1ebf8280cf"/>
          </v:shape>
          <o:OLEObject Type="Embed" ProgID="Equation.DSMT4" ShapeID="_x0000_i1112" DrawAspect="Content" ObjectID="_1773528449" r:id="rId273"/>
        </w:object>
      </w:r>
      <w:r>
        <w:rPr>
          <w:rFonts w:ascii="宋体" w:hAnsi="宋体"/>
          <w:color w:val="000000"/>
        </w:rPr>
        <w:t>．</w:t>
      </w:r>
    </w:p>
    <w:p w14:paraId="0AFA5A5B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．已知锐角</w:t>
      </w:r>
      <w:r w:rsidR="003249A1">
        <w:rPr>
          <w:noProof/>
        </w:rPr>
      </w:r>
      <w:r w:rsidR="003249A1">
        <w:rPr>
          <w:noProof/>
        </w:rPr>
        <w:object w:dxaOrig="675" w:dyaOrig="285" w14:anchorId="2820D37E">
          <v:shape id="_x0000_i1113" type="#_x0000_t75" alt="" style="width:34.25pt;height:14.15pt;mso-width-percent:0;mso-height-percent:0;mso-width-percent:0;mso-height-percent:0" o:ole="">
            <v:imagedata r:id="rId79" o:title="eqId15c0dbe3c080c4c4636c64803e5c1f76"/>
          </v:shape>
          <o:OLEObject Type="Embed" ProgID="Equation.DSMT4" ShapeID="_x0000_i1113" DrawAspect="Content" ObjectID="_1773528450" r:id="rId274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975" w:dyaOrig="285" w14:anchorId="580E59CF">
          <v:shape id="_x0000_i1114" type="#_x0000_t75" alt="" style="width:49pt;height:14.15pt;mso-width-percent:0;mso-height-percent:0;mso-width-percent:0;mso-height-percent:0" o:ole="">
            <v:imagedata r:id="rId275" o:title="eqIdb81aa981863ca3ae4eaccb212f68fd13"/>
          </v:shape>
          <o:OLEObject Type="Embed" ProgID="Equation.DSMT4" ShapeID="_x0000_i1114" DrawAspect="Content" ObjectID="_1773528451" r:id="rId276"/>
        </w:object>
      </w:r>
      <w:r>
        <w:rPr>
          <w:rFonts w:ascii="宋体" w:hAnsi="宋体"/>
          <w:color w:val="000000"/>
        </w:rPr>
        <w:t>，请用尺规作图法，在</w:t>
      </w:r>
      <w:r w:rsidR="003249A1">
        <w:rPr>
          <w:noProof/>
        </w:rPr>
      </w:r>
      <w:r w:rsidR="003249A1">
        <w:rPr>
          <w:noProof/>
        </w:rPr>
        <w:object w:dxaOrig="675" w:dyaOrig="285" w14:anchorId="2ED35915">
          <v:shape id="_x0000_i1115" type="#_x0000_t75" alt="" style="width:34.25pt;height:14.15pt;mso-width-percent:0;mso-height-percent:0;mso-width-percent:0;mso-height-percent:0" o:ole="">
            <v:imagedata r:id="rId79" o:title="eqId15c0dbe3c080c4c4636c64803e5c1f76"/>
          </v:shape>
          <o:OLEObject Type="Embed" ProgID="Equation.DSMT4" ShapeID="_x0000_i1115" DrawAspect="Content" ObjectID="_1773528452" r:id="rId277"/>
        </w:object>
      </w:r>
      <w:r>
        <w:rPr>
          <w:rFonts w:ascii="宋体" w:hAnsi="宋体"/>
          <w:color w:val="000000"/>
        </w:rPr>
        <w:t>内部求作一点</w:t>
      </w:r>
      <w:r w:rsidR="003249A1">
        <w:rPr>
          <w:noProof/>
        </w:rPr>
      </w:r>
      <w:r w:rsidR="003249A1">
        <w:rPr>
          <w:noProof/>
        </w:rPr>
        <w:object w:dxaOrig="225" w:dyaOrig="240" w14:anchorId="25C27D23">
          <v:shape id="_x0000_i1116" type="#_x0000_t75" alt="" style="width:11.8pt;height:12.4pt;mso-width-percent:0;mso-height-percent:0;mso-width-percent:0;mso-height-percent:0" o:ole="">
            <v:imagedata r:id="rId234" o:title="eqIddad2a36927223bd70f426ba06aea4b45"/>
          </v:shape>
          <o:OLEObject Type="Embed" ProgID="Equation.DSMT4" ShapeID="_x0000_i1116" DrawAspect="Content" ObjectID="_1773528453" r:id="rId278"/>
        </w:object>
      </w:r>
      <w:r>
        <w:rPr>
          <w:rFonts w:ascii="宋体" w:hAnsi="宋体"/>
          <w:color w:val="000000"/>
        </w:rPr>
        <w:t>．使</w:t>
      </w:r>
      <w:r w:rsidR="003249A1">
        <w:rPr>
          <w:noProof/>
        </w:rPr>
      </w:r>
      <w:r w:rsidR="003249A1">
        <w:rPr>
          <w:noProof/>
        </w:rPr>
        <w:object w:dxaOrig="960" w:dyaOrig="285" w14:anchorId="6796B978">
          <v:shape id="_x0000_i1117" type="#_x0000_t75" alt="" style="width:49pt;height:14.15pt;mso-width-percent:0;mso-height-percent:0;mso-width-percent:0;mso-height-percent:0" o:ole="">
            <v:imagedata r:id="rId279" o:title="eqId5c383691e8d740830a865b12d66f7633"/>
          </v:shape>
          <o:OLEObject Type="Embed" ProgID="Equation.DSMT4" ShapeID="_x0000_i1117" DrawAspect="Content" ObjectID="_1773528454" r:id="rId280"/>
        </w:object>
      </w:r>
      <w:r>
        <w:rPr>
          <w:rFonts w:ascii="宋体" w:hAnsi="宋体"/>
          <w:color w:val="000000"/>
        </w:rPr>
        <w:t>．且</w:t>
      </w:r>
      <w:r w:rsidR="003249A1">
        <w:rPr>
          <w:noProof/>
        </w:rPr>
      </w:r>
      <w:r w:rsidR="003249A1">
        <w:rPr>
          <w:noProof/>
        </w:rPr>
        <w:object w:dxaOrig="1305" w:dyaOrig="285" w14:anchorId="5B478CBB">
          <v:shape id="_x0000_i1118" type="#_x0000_t75" alt="" style="width:64.9pt;height:14.15pt;mso-width-percent:0;mso-height-percent:0;mso-width-percent:0;mso-height-percent:0" o:ole="">
            <v:imagedata r:id="rId281" o:title="eqId5d3bf33071d450b1de59935014071a3e"/>
          </v:shape>
          <o:OLEObject Type="Embed" ProgID="Equation.DSMT4" ShapeID="_x0000_i1118" DrawAspect="Content" ObjectID="_1773528455" r:id="rId282"/>
        </w:object>
      </w:r>
      <w:r>
        <w:rPr>
          <w:rFonts w:ascii="宋体" w:hAnsi="宋体"/>
          <w:color w:val="000000"/>
        </w:rPr>
        <w:t>．（保留作图痕迹，不写作法）</w:t>
      </w:r>
    </w:p>
    <w:p w14:paraId="416908D6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5E631B24" wp14:editId="1B1510C4">
            <wp:extent cx="914400" cy="9715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 w:rsidR="00FA29F9" w:rsidRPr="00FA29F9">
        <w:rPr>
          <w:noProof/>
          <w:color w:val="000000"/>
        </w:rPr>
        <w:drawing>
          <wp:inline distT="0" distB="0" distL="0" distR="0" wp14:anchorId="1230FD22" wp14:editId="7C6BB13A">
            <wp:extent cx="1008828" cy="1071880"/>
            <wp:effectExtent l="0" t="0" r="0" b="0"/>
            <wp:docPr id="17982049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204907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018188" cy="108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4C0EC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 w:rsidR="003249A1">
        <w:rPr>
          <w:noProof/>
        </w:rPr>
      </w:r>
      <w:r w:rsidR="003249A1">
        <w:rPr>
          <w:noProof/>
        </w:rPr>
        <w:object w:dxaOrig="675" w:dyaOrig="285" w14:anchorId="33DEA26A">
          <v:shape id="_x0000_i1119" type="#_x0000_t75" alt="" style="width:34.25pt;height:14.15pt;mso-width-percent:0;mso-height-percent:0;mso-width-percent:0;mso-height-percent:0" o:ole="">
            <v:imagedata r:id="rId79" o:title="eqId15c0dbe3c080c4c4636c64803e5c1f76"/>
          </v:shape>
          <o:OLEObject Type="Embed" ProgID="Equation.DSMT4" ShapeID="_x0000_i1119" DrawAspect="Content" ObjectID="_1773528456" r:id="rId285"/>
        </w:object>
      </w:r>
      <w:r>
        <w:rPr>
          <w:rFonts w:ascii="宋体" w:hAnsi="宋体"/>
          <w:color w:val="000000"/>
        </w:rPr>
        <w:t>中，</w:t>
      </w:r>
      <w:r w:rsidR="003249A1">
        <w:rPr>
          <w:noProof/>
        </w:rPr>
      </w:r>
      <w:r w:rsidR="003249A1">
        <w:rPr>
          <w:noProof/>
        </w:rPr>
        <w:object w:dxaOrig="859" w:dyaOrig="260" w14:anchorId="41A7BFC3">
          <v:shape id="_x0000_i1120" type="#_x0000_t75" alt="" style="width:43.1pt;height:13pt;mso-width-percent:0;mso-height-percent:0;mso-width-percent:0;mso-height-percent:0" o:ole="">
            <v:imagedata r:id="rId286" o:title="eqId41bef89ac0dd5ae192cd9c7222d5041b"/>
          </v:shape>
          <o:OLEObject Type="Embed" ProgID="Equation.DSMT4" ShapeID="_x0000_i1120" DrawAspect="Content" ObjectID="_1773528457" r:id="rId287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005" w:dyaOrig="285" w14:anchorId="5231D2C8">
          <v:shape id="_x0000_i1121" type="#_x0000_t75" alt="" style="width:50.15pt;height:14.15pt;mso-width-percent:0;mso-height-percent:0;mso-width-percent:0;mso-height-percent:0" o:ole="">
            <v:imagedata r:id="rId288" o:title="eqIde8a896e05730e8dd3bee64a4911c33dd"/>
          </v:shape>
          <o:OLEObject Type="Embed" ProgID="Equation.DSMT4" ShapeID="_x0000_i1121" DrawAspect="Content" ObjectID="_1773528458" r:id="rId289"/>
        </w:object>
      </w:r>
      <w:r>
        <w:rPr>
          <w:rFonts w:ascii="宋体" w:hAnsi="宋体"/>
          <w:color w:val="000000"/>
        </w:rPr>
        <w:t>．过点</w:t>
      </w:r>
      <w:r w:rsidR="003249A1">
        <w:rPr>
          <w:noProof/>
        </w:rPr>
      </w:r>
      <w:r w:rsidR="003249A1">
        <w:rPr>
          <w:noProof/>
        </w:rPr>
        <w:object w:dxaOrig="240" w:dyaOrig="240" w14:anchorId="60DB21BE">
          <v:shape id="_x0000_i1122" type="#_x0000_t75" alt="" style="width:12.4pt;height:12.4pt;mso-width-percent:0;mso-height-percent:0;mso-width-percent:0;mso-height-percent:0" o:ole="">
            <v:imagedata r:id="rId290" o:title="eqId5963abe8f421bd99a2aaa94831a951e9"/>
          </v:shape>
          <o:OLEObject Type="Embed" ProgID="Equation.DSMT4" ShapeID="_x0000_i1122" DrawAspect="Content" ObjectID="_1773528459" r:id="rId291"/>
        </w:object>
      </w:r>
      <w:r>
        <w:rPr>
          <w:rFonts w:ascii="宋体" w:hAnsi="宋体"/>
          <w:color w:val="000000"/>
        </w:rPr>
        <w:t>作</w:t>
      </w:r>
      <w:r w:rsidR="003249A1">
        <w:rPr>
          <w:noProof/>
        </w:rPr>
      </w:r>
      <w:r w:rsidR="003249A1">
        <w:rPr>
          <w:noProof/>
        </w:rPr>
        <w:object w:dxaOrig="880" w:dyaOrig="260" w14:anchorId="19D5005A">
          <v:shape id="_x0000_i1123" type="#_x0000_t75" alt="" style="width:44.25pt;height:13pt;mso-width-percent:0;mso-height-percent:0;mso-width-percent:0;mso-height-percent:0" o:ole="">
            <v:imagedata r:id="rId292" o:title="eqId3e3f5dc11efe60b4fd9a13b1d6b83842"/>
          </v:shape>
          <o:OLEObject Type="Embed" ProgID="Equation.DSMT4" ShapeID="_x0000_i1123" DrawAspect="Content" ObjectID="_1773528460" r:id="rId293"/>
        </w:object>
      </w:r>
      <w:r>
        <w:rPr>
          <w:rFonts w:ascii="宋体" w:hAnsi="宋体"/>
          <w:color w:val="000000"/>
        </w:rPr>
        <w:t>，垂足为</w:t>
      </w:r>
      <w:r w:rsidR="003249A1">
        <w:rPr>
          <w:noProof/>
        </w:rPr>
      </w:r>
      <w:r w:rsidR="003249A1">
        <w:rPr>
          <w:noProof/>
        </w:rPr>
        <w:object w:dxaOrig="240" w:dyaOrig="260" w14:anchorId="547A86F2">
          <v:shape id="_x0000_i1124" type="#_x0000_t75" alt="" style="width:12.4pt;height:13pt;mso-width-percent:0;mso-height-percent:0;mso-width-percent:0;mso-height-percent:0" o:ole="">
            <v:imagedata r:id="rId175" o:title="eqId2a30f3a8b673cc28bd90c50cf1a35281"/>
          </v:shape>
          <o:OLEObject Type="Embed" ProgID="Equation.DSMT4" ShapeID="_x0000_i1124" DrawAspect="Content" ObjectID="_1773528461" r:id="rId294"/>
        </w:object>
      </w:r>
      <w:r>
        <w:rPr>
          <w:rFonts w:ascii="宋体" w:hAnsi="宋体"/>
          <w:color w:val="000000"/>
        </w:rPr>
        <w:t>，延长</w:t>
      </w:r>
      <w:r w:rsidR="003249A1">
        <w:rPr>
          <w:noProof/>
        </w:rPr>
      </w:r>
      <w:r w:rsidR="003249A1">
        <w:rPr>
          <w:noProof/>
        </w:rPr>
        <w:object w:dxaOrig="380" w:dyaOrig="260" w14:anchorId="27A81DFD">
          <v:shape id="_x0000_i1125" type="#_x0000_t75" alt="" style="width:19.5pt;height:13pt;mso-width-percent:0;mso-height-percent:0;mso-width-percent:0;mso-height-percent:0" o:ole="">
            <v:imagedata r:id="rId295" o:title="eqId1642eec556eb252de9c1ab7bb5ca90b3"/>
          </v:shape>
          <o:OLEObject Type="Embed" ProgID="Equation.DSMT4" ShapeID="_x0000_i1125" DrawAspect="Content" ObjectID="_1773528462" r:id="rId296"/>
        </w:object>
      </w:r>
      <w:r>
        <w:rPr>
          <w:rFonts w:ascii="宋体" w:hAnsi="宋体"/>
          <w:color w:val="000000"/>
        </w:rPr>
        <w:t>至点</w:t>
      </w:r>
      <w:r w:rsidR="003249A1">
        <w:rPr>
          <w:noProof/>
        </w:rPr>
      </w:r>
      <w:r w:rsidR="003249A1">
        <w:rPr>
          <w:noProof/>
        </w:rPr>
        <w:object w:dxaOrig="225" w:dyaOrig="225" w14:anchorId="453E11E4">
          <v:shape id="_x0000_i1126" type="#_x0000_t75" alt="" style="width:11.8pt;height:11.8pt;mso-width-percent:0;mso-height-percent:0;mso-width-percent:0;mso-height-percent:0" o:ole="">
            <v:imagedata r:id="rId117" o:title="eqId8455657dde27aabe6adb7b188e031c11"/>
          </v:shape>
          <o:OLEObject Type="Embed" ProgID="Equation.DSMT4" ShapeID="_x0000_i1126" DrawAspect="Content" ObjectID="_1773528463" r:id="rId297"/>
        </w:object>
      </w:r>
      <w:r>
        <w:rPr>
          <w:rFonts w:ascii="宋体" w:hAnsi="宋体"/>
          <w:color w:val="000000"/>
        </w:rPr>
        <w:t>．使</w:t>
      </w:r>
      <w:r w:rsidR="003249A1">
        <w:rPr>
          <w:noProof/>
        </w:rPr>
      </w:r>
      <w:r w:rsidR="003249A1">
        <w:rPr>
          <w:noProof/>
        </w:rPr>
        <w:object w:dxaOrig="1118" w:dyaOrig="344" w14:anchorId="64B13BCC">
          <v:shape id="_x0000_i1127" type="#_x0000_t75" alt="" style="width:55.5pt;height:16.5pt;mso-width-percent:0;mso-height-percent:0;mso-width-percent:0;mso-height-percent:0" o:ole="">
            <v:imagedata r:id="rId298" o:title="eqId9fc13fe21e64d9b45614ed43be847904"/>
          </v:shape>
          <o:OLEObject Type="Embed" ProgID="Equation.DSMT4" ShapeID="_x0000_i1127" DrawAspect="Content" ObjectID="_1773528464" r:id="rId299"/>
        </w:object>
      </w:r>
      <w:r>
        <w:rPr>
          <w:rFonts w:ascii="宋体" w:hAnsi="宋体"/>
          <w:color w:val="000000"/>
        </w:rPr>
        <w:t>．在边</w:t>
      </w:r>
      <w:r w:rsidR="003249A1">
        <w:rPr>
          <w:noProof/>
        </w:rPr>
      </w:r>
      <w:r w:rsidR="003249A1">
        <w:rPr>
          <w:noProof/>
        </w:rPr>
        <w:object w:dxaOrig="420" w:dyaOrig="285" w14:anchorId="0D5AE66D">
          <v:shape id="_x0000_i1128" type="#_x0000_t75" alt="" style="width:21.25pt;height:14.15pt;mso-width-percent:0;mso-height-percent:0;mso-width-percent:0;mso-height-percent:0" o:ole="">
            <v:imagedata r:id="rId300" o:title="eqId60ef95894ceebaf236170e8832dcf7e3"/>
          </v:shape>
          <o:OLEObject Type="Embed" ProgID="Equation.DSMT4" ShapeID="_x0000_i1128" DrawAspect="Content" ObjectID="_1773528465" r:id="rId301"/>
        </w:object>
      </w:r>
      <w:r>
        <w:rPr>
          <w:rFonts w:ascii="宋体" w:hAnsi="宋体"/>
          <w:color w:val="000000"/>
        </w:rPr>
        <w:t>上截取</w:t>
      </w:r>
      <w:r w:rsidR="003249A1">
        <w:rPr>
          <w:noProof/>
        </w:rPr>
      </w:r>
      <w:r w:rsidR="003249A1">
        <w:rPr>
          <w:noProof/>
        </w:rPr>
        <w:object w:dxaOrig="1008" w:dyaOrig="288" w14:anchorId="4C48D718">
          <v:shape id="_x0000_i1129" type="#_x0000_t75" alt="" style="width:50.15pt;height:14.15pt;mso-width-percent:0;mso-height-percent:0;mso-width-percent:0;mso-height-percent:0" o:ole="">
            <v:imagedata r:id="rId302" o:title="eqId14833dbeed409b33acd4c9071fd0be36"/>
          </v:shape>
          <o:OLEObject Type="Embed" ProgID="Equation.DSMT4" ShapeID="_x0000_i1129" DrawAspect="Content" ObjectID="_1773528466" r:id="rId303"/>
        </w:object>
      </w:r>
      <w:r>
        <w:rPr>
          <w:rFonts w:ascii="宋体" w:hAnsi="宋体"/>
          <w:color w:val="000000"/>
        </w:rPr>
        <w:t>，连接</w:t>
      </w:r>
      <w:r w:rsidR="003249A1">
        <w:rPr>
          <w:noProof/>
        </w:rPr>
      </w:r>
      <w:r w:rsidR="003249A1">
        <w:rPr>
          <w:noProof/>
        </w:rPr>
        <w:object w:dxaOrig="420" w:dyaOrig="255" w14:anchorId="6C3BE131">
          <v:shape id="_x0000_i1130" type="#_x0000_t75" alt="" style="width:21.25pt;height:12.4pt;mso-width-percent:0;mso-height-percent:0;mso-width-percent:0;mso-height-percent:0" o:ole="">
            <v:imagedata r:id="rId304" o:title="eqIdd004d2d115b477ade6af7ddb93db0df8"/>
          </v:shape>
          <o:OLEObject Type="Embed" ProgID="Equation.DSMT4" ShapeID="_x0000_i1130" DrawAspect="Content" ObjectID="_1773528467" r:id="rId305"/>
        </w:object>
      </w:r>
      <w:r>
        <w:rPr>
          <w:rFonts w:ascii="宋体" w:hAnsi="宋体"/>
          <w:color w:val="000000"/>
        </w:rPr>
        <w:t>．求证：</w:t>
      </w:r>
      <w:r w:rsidR="003249A1">
        <w:rPr>
          <w:noProof/>
        </w:rPr>
      </w:r>
      <w:r w:rsidR="003249A1">
        <w:rPr>
          <w:noProof/>
        </w:rPr>
        <w:object w:dxaOrig="984" w:dyaOrig="280" w14:anchorId="03712957">
          <v:shape id="_x0000_i1131" type="#_x0000_t75" alt="" style="width:49.55pt;height:14.15pt;mso-width-percent:0;mso-height-percent:0;mso-width-percent:0;mso-height-percent:0" o:ole="">
            <v:imagedata r:id="rId306" o:title="eqIda4b69473ad1b7e56af6e45d11b8c01a6"/>
          </v:shape>
          <o:OLEObject Type="Embed" ProgID="Equation.DSMT4" ShapeID="_x0000_i1131" DrawAspect="Content" ObjectID="_1773528468" r:id="rId307"/>
        </w:object>
      </w:r>
      <w:r>
        <w:rPr>
          <w:rFonts w:ascii="宋体" w:hAnsi="宋体"/>
          <w:color w:val="000000"/>
        </w:rPr>
        <w:t>．</w:t>
      </w:r>
    </w:p>
    <w:p w14:paraId="00EA0D02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5FBE03FA" wp14:editId="17AB68F0">
            <wp:extent cx="1295400" cy="16287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 w:rsidR="00F24F21" w:rsidRPr="00F24F21">
        <w:rPr>
          <w:noProof/>
          <w:color w:val="000000"/>
        </w:rPr>
        <w:drawing>
          <wp:inline distT="0" distB="0" distL="0" distR="0" wp14:anchorId="25E56DDF" wp14:editId="6DB4BDB4">
            <wp:extent cx="4502796" cy="1628140"/>
            <wp:effectExtent l="0" t="0" r="5715" b="0"/>
            <wp:docPr id="5442623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262373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4535034" cy="1639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1AF2A" w14:textId="77777777" w:rsidR="008C6CB2" w:rsidRDefault="007E48EC">
      <w:pPr>
        <w:spacing w:line="360" w:lineRule="auto"/>
        <w:textAlignment w:val="center"/>
        <w:rPr>
          <w:color w:val="000000"/>
        </w:rPr>
      </w:pPr>
      <w:commentRangeStart w:id="14"/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49DE9D59" wp14:editId="7C473C04">
                <wp:simplePos x="0" y="0"/>
                <wp:positionH relativeFrom="column">
                  <wp:posOffset>4762800</wp:posOffset>
                </wp:positionH>
                <wp:positionV relativeFrom="paragraph">
                  <wp:posOffset>474240</wp:posOffset>
                </wp:positionV>
                <wp:extent cx="5760" cy="176040"/>
                <wp:effectExtent l="38100" t="38100" r="32385" b="27305"/>
                <wp:wrapNone/>
                <wp:docPr id="905405449" name="墨迹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57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46C6A" id="墨迹 752" o:spid="_x0000_s1026" type="#_x0000_t75" style="position:absolute;margin-left:374.4pt;margin-top:36.75pt;width:1.65pt;height:15.0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">
                <v:imagedata r:id="rId31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53D659BE" wp14:editId="613DA444">
                <wp:simplePos x="0" y="0"/>
                <wp:positionH relativeFrom="column">
                  <wp:posOffset>1738440</wp:posOffset>
                </wp:positionH>
                <wp:positionV relativeFrom="paragraph">
                  <wp:posOffset>245640</wp:posOffset>
                </wp:positionV>
                <wp:extent cx="173160" cy="5760"/>
                <wp:effectExtent l="38100" t="38100" r="30480" b="32385"/>
                <wp:wrapNone/>
                <wp:docPr id="347066526" name="墨迹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73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C24AF" id="墨迹 748" o:spid="_x0000_s1026" type="#_x0000_t75" style="position:absolute;margin-left:136.3pt;margin-top:18.75pt;width:14.9pt;height:1.6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">
                <v:imagedata r:id="rId313" o:title=""/>
              </v:shape>
            </w:pict>
          </mc:Fallback>
        </mc:AlternateContent>
      </w:r>
      <w:r>
        <w:rPr>
          <w:color w:val="000000"/>
        </w:rPr>
        <w:t xml:space="preserve">19. </w:t>
      </w:r>
      <w:commentRangeEnd w:id="14"/>
      <w:r w:rsidR="00CD5D35">
        <w:rPr>
          <w:rStyle w:val="ac"/>
        </w:rPr>
        <w:commentReference w:id="14"/>
      </w:r>
      <w:r>
        <w:rPr>
          <w:rFonts w:ascii="宋体" w:hAnsi="宋体"/>
          <w:color w:val="000000"/>
        </w:rPr>
        <w:t>一个不透明的袋子中装有四个小球，这四个小球上各标有一个数字，分别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这些小球除标有的数字外都相同．</w:t>
      </w:r>
    </w:p>
    <w:p w14:paraId="11A9A2E5" w14:textId="77777777" w:rsidR="008C6CB2" w:rsidRDefault="007E48E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14D3A12B" wp14:editId="15DAA7A5">
                <wp:simplePos x="0" y="0"/>
                <wp:positionH relativeFrom="column">
                  <wp:posOffset>4717440</wp:posOffset>
                </wp:positionH>
                <wp:positionV relativeFrom="paragraph">
                  <wp:posOffset>194160</wp:posOffset>
                </wp:positionV>
                <wp:extent cx="105840" cy="154080"/>
                <wp:effectExtent l="38100" t="38100" r="0" b="36830"/>
                <wp:wrapNone/>
                <wp:docPr id="1816208053" name="墨迹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058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2710F" id="墨迹 751" o:spid="_x0000_s1026" type="#_x0000_t75" style="position:absolute;margin-left:370.85pt;margin-top:14.7pt;width:9.55pt;height:13.3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">
                <v:imagedata r:id="rId31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005E2130" wp14:editId="362BE36A">
                <wp:simplePos x="0" y="0"/>
                <wp:positionH relativeFrom="column">
                  <wp:posOffset>4678920</wp:posOffset>
                </wp:positionH>
                <wp:positionV relativeFrom="paragraph">
                  <wp:posOffset>119280</wp:posOffset>
                </wp:positionV>
                <wp:extent cx="114840" cy="20160"/>
                <wp:effectExtent l="38100" t="25400" r="25400" b="31115"/>
                <wp:wrapNone/>
                <wp:docPr id="1943248996" name="墨迹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148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0346F" id="墨迹 749" o:spid="_x0000_s1026" type="#_x0000_t75" style="position:absolute;margin-left:367.8pt;margin-top:8.8pt;width:10.3pt;height:2.8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">
                <v:imagedata r:id="rId317" o:title=""/>
              </v:shape>
            </w:pict>
          </mc:Fallback>
        </mc:AlternateConten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从袋中随机摸出一个小球，则摸出的这个小球上标有的数字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概率为</w:t>
      </w:r>
      <w:r>
        <w:rPr>
          <w:rFonts w:ascii="宋体" w:hAnsi="宋体"/>
          <w:color w:val="000000"/>
          <w:u w:val="single"/>
        </w:rPr>
        <w:t xml:space="preserve"> 　　</w:t>
      </w:r>
      <w:r>
        <w:rPr>
          <w:rFonts w:ascii="宋体" w:hAnsi="宋体"/>
          <w:color w:val="000000"/>
        </w:rPr>
        <w:t>；</w:t>
      </w:r>
    </w:p>
    <w:p w14:paraId="33DAF8DB" w14:textId="303CA851" w:rsidR="008C6CB2" w:rsidRDefault="000307B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4CC01D18" wp14:editId="012903CE">
                <wp:simplePos x="0" y="0"/>
                <wp:positionH relativeFrom="column">
                  <wp:posOffset>922020</wp:posOffset>
                </wp:positionH>
                <wp:positionV relativeFrom="paragraph">
                  <wp:posOffset>1120775</wp:posOffset>
                </wp:positionV>
                <wp:extent cx="234445" cy="230505"/>
                <wp:effectExtent l="38100" t="38100" r="0" b="36195"/>
                <wp:wrapNone/>
                <wp:docPr id="185841348" name="墨迹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234445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CBDC2" id="墨迹 775" o:spid="_x0000_s1026" type="#_x0000_t75" style="position:absolute;margin-left:1in;margin-top:87.65pt;width:19.65pt;height:19.3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">
                <v:imagedata r:id="rId31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1D83A066" wp14:editId="5DAD2320">
                <wp:simplePos x="0" y="0"/>
                <wp:positionH relativeFrom="column">
                  <wp:posOffset>915035</wp:posOffset>
                </wp:positionH>
                <wp:positionV relativeFrom="paragraph">
                  <wp:posOffset>683895</wp:posOffset>
                </wp:positionV>
                <wp:extent cx="182880" cy="307755"/>
                <wp:effectExtent l="38100" t="38100" r="0" b="35560"/>
                <wp:wrapNone/>
                <wp:docPr id="519884290" name="墨迹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82880" cy="307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B8821" id="墨迹 776" o:spid="_x0000_s1026" type="#_x0000_t75" style="position:absolute;margin-left:71.45pt;margin-top:53.25pt;width:15.6pt;height:25.4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">
                <v:imagedata r:id="rId321" o:title=""/>
              </v:shape>
            </w:pict>
          </mc:Fallback>
        </mc:AlternateConten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先从袋中随机摸出一个小球，记下小球上标有的数字后，放回，摇匀，再从袋中随机摸出一个小球，记下小球上标有的数字，请利用画树状图或列表的方法、求摸出的这两个小球上标有的数字之积是偶数的概</w:t>
      </w:r>
      <w:r>
        <w:rPr>
          <w:rFonts w:ascii="宋体" w:hAnsi="宋体"/>
          <w:color w:val="000000"/>
        </w:rPr>
        <w:lastRenderedPageBreak/>
        <w:t>率．</w:t>
      </w:r>
      <w:r w:rsidR="00141D45"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2212080A" wp14:editId="50E817DE">
                <wp:simplePos x="0" y="0"/>
                <wp:positionH relativeFrom="column">
                  <wp:posOffset>3152304</wp:posOffset>
                </wp:positionH>
                <wp:positionV relativeFrom="paragraph">
                  <wp:posOffset>205560</wp:posOffset>
                </wp:positionV>
                <wp:extent cx="9000" cy="15480"/>
                <wp:effectExtent l="38100" t="25400" r="29210" b="35560"/>
                <wp:wrapNone/>
                <wp:docPr id="1097529700" name="墨迹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9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8E41A" id="墨迹 28" o:spid="_x0000_s1026" type="#_x0000_t75" style="position:absolute;margin-left:247.6pt;margin-top:15.6pt;width:1.9pt;height:2.4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">
                <v:imagedata r:id="rId323" o:title=""/>
              </v:shape>
            </w:pict>
          </mc:Fallback>
        </mc:AlternateContent>
      </w:r>
      <w:r w:rsidR="00141D45"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2260D81E" wp14:editId="7C7B4C26">
                <wp:simplePos x="0" y="0"/>
                <wp:positionH relativeFrom="column">
                  <wp:posOffset>306705</wp:posOffset>
                </wp:positionH>
                <wp:positionV relativeFrom="paragraph">
                  <wp:posOffset>864870</wp:posOffset>
                </wp:positionV>
                <wp:extent cx="1870740" cy="507955"/>
                <wp:effectExtent l="38100" t="38100" r="0" b="38735"/>
                <wp:wrapNone/>
                <wp:docPr id="1765008718" name="墨迹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870740" cy="50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6D693" id="墨迹 27" o:spid="_x0000_s1026" type="#_x0000_t75" style="position:absolute;margin-left:23.55pt;margin-top:67.5pt;width:148.5pt;height:41.2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">
                <v:imagedata r:id="rId325" o:title=""/>
              </v:shape>
            </w:pict>
          </mc:Fallback>
        </mc:AlternateContent>
      </w:r>
      <w:r w:rsidR="007E48EC" w:rsidRPr="007E48EC">
        <w:rPr>
          <w:rFonts w:ascii="宋体" w:hAnsi="宋体"/>
          <w:noProof/>
          <w:color w:val="000000"/>
        </w:rPr>
        <w:drawing>
          <wp:inline distT="0" distB="0" distL="0" distR="0" wp14:anchorId="56295F33" wp14:editId="2AA5A758">
            <wp:extent cx="6188710" cy="3084830"/>
            <wp:effectExtent l="0" t="0" r="0" b="1270"/>
            <wp:docPr id="9064889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88962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08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9BA97" w14:textId="77777777" w:rsidR="008C6CB2" w:rsidRDefault="007921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commentRangeStart w:id="15"/>
      <w:r>
        <w:rPr>
          <w:color w:val="000000"/>
        </w:rPr>
        <w:t xml:space="preserve">20. </w:t>
      </w:r>
      <w:commentRangeEnd w:id="15"/>
      <w:r w:rsidR="00141D45">
        <w:rPr>
          <w:rStyle w:val="ac"/>
        </w:rPr>
        <w:commentReference w:id="15"/>
      </w:r>
      <w:r>
        <w:rPr>
          <w:rFonts w:ascii="宋体" w:hAnsi="宋体"/>
          <w:color w:val="000000"/>
        </w:rPr>
        <w:t>小红在一家文具店买了一种大笔记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和一种小笔记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，共用了</w:t>
      </w:r>
      <w:r w:rsidR="003249A1">
        <w:rPr>
          <w:noProof/>
        </w:rPr>
      </w:r>
      <w:r w:rsidR="003249A1">
        <w:rPr>
          <w:noProof/>
        </w:rPr>
        <w:object w:dxaOrig="315" w:dyaOrig="285" w14:anchorId="138A4A56">
          <v:shape id="_x0000_i1132" type="#_x0000_t75" alt="" style="width:16.5pt;height:14.15pt;mso-width-percent:0;mso-height-percent:0;mso-width-percent:0;mso-height-percent:0" o:ole="">
            <v:imagedata r:id="rId327" o:title="eqId88169351407d18d82e18bbe6c10f0dd1"/>
          </v:shape>
          <o:OLEObject Type="Embed" ProgID="Equation.DSMT4" ShapeID="_x0000_i1132" DrawAspect="Content" ObjectID="_1773528469" r:id="rId328"/>
        </w:object>
      </w:r>
      <w:r>
        <w:rPr>
          <w:rFonts w:ascii="宋体" w:hAnsi="宋体"/>
          <w:color w:val="000000"/>
        </w:rPr>
        <w:t>元．已知她买的这种大笔记本的单价比这种小笔记本的单价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元，求该文具店中这种大笔记本的单价．</w:t>
      </w:r>
    </w:p>
    <w:p w14:paraId="5A30919A" w14:textId="358767BE" w:rsidR="00141D45" w:rsidRDefault="0069578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4794FBF5" wp14:editId="0A98E6AD">
                <wp:simplePos x="0" y="0"/>
                <wp:positionH relativeFrom="column">
                  <wp:posOffset>4336415</wp:posOffset>
                </wp:positionH>
                <wp:positionV relativeFrom="paragraph">
                  <wp:posOffset>236855</wp:posOffset>
                </wp:positionV>
                <wp:extent cx="162360" cy="385200"/>
                <wp:effectExtent l="38100" t="38100" r="3175" b="34290"/>
                <wp:wrapNone/>
                <wp:docPr id="28835589" name="墨迹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6236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95786" id="墨迹 53" o:spid="_x0000_s1026" type="#_x0000_t75" style="position:absolute;margin-left:340.6pt;margin-top:17.8pt;width:14.5pt;height:32.0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">
                <v:imagedata r:id="rId330" o:title=""/>
              </v:shape>
            </w:pict>
          </mc:Fallback>
        </mc:AlternateContent>
      </w:r>
      <w:r w:rsidR="00141D45" w:rsidRPr="00141D45">
        <w:rPr>
          <w:noProof/>
          <w:color w:val="000000"/>
        </w:rPr>
        <w:drawing>
          <wp:inline distT="0" distB="0" distL="0" distR="0" wp14:anchorId="2BD82DA7" wp14:editId="7EF238C5">
            <wp:extent cx="2752865" cy="2871216"/>
            <wp:effectExtent l="0" t="0" r="3175" b="4445"/>
            <wp:docPr id="9623637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363727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2752865" cy="2871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30ED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16"/>
      <w:r>
        <w:rPr>
          <w:color w:val="000000"/>
        </w:rPr>
        <w:t>21.</w:t>
      </w:r>
      <w:commentRangeEnd w:id="16"/>
      <w:r w:rsidR="008C6420">
        <w:rPr>
          <w:rStyle w:val="ac"/>
        </w:rPr>
        <w:commentReference w:id="16"/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一天晚上，小明和爸爸带着测角仪和皮尺去公园测量一景观灯（灯杆底部不可到达）的高</w:t>
      </w:r>
      <w:r w:rsidR="003249A1">
        <w:rPr>
          <w:noProof/>
        </w:rPr>
      </w:r>
      <w:r w:rsidR="003249A1">
        <w:rPr>
          <w:noProof/>
        </w:rPr>
        <w:object w:dxaOrig="405" w:dyaOrig="255" w14:anchorId="5BF4056E">
          <v:shape id="_x0000_i1133" type="#_x0000_t75" alt="" style="width:20.05pt;height:12.4pt;mso-width-percent:0;mso-height-percent:0;mso-width-percent:0;mso-height-percent:0" o:ole="">
            <v:imagedata r:id="rId122" o:title="eqIdf52a58fbaf4fea03567e88a9f0f6e37e"/>
          </v:shape>
          <o:OLEObject Type="Embed" ProgID="Equation.DSMT4" ShapeID="_x0000_i1133" DrawAspect="Content" ObjectID="_1773528470" r:id="rId332"/>
        </w:object>
      </w:r>
      <w:r>
        <w:rPr>
          <w:rFonts w:ascii="宋体" w:hAnsi="宋体"/>
          <w:color w:val="000000"/>
        </w:rPr>
        <w:t>．如图所示，当小明爸爸站在点</w:t>
      </w:r>
      <w:r w:rsidR="003249A1">
        <w:rPr>
          <w:noProof/>
        </w:rPr>
      </w:r>
      <w:r w:rsidR="003249A1">
        <w:rPr>
          <w:noProof/>
        </w:rPr>
        <w:object w:dxaOrig="225" w:dyaOrig="225" w14:anchorId="4BC7F4BC">
          <v:shape id="_x0000_i1134" type="#_x0000_t75" alt="" style="width:11.8pt;height:11.8pt;mso-width-percent:0;mso-height-percent:0;mso-width-percent:0;mso-height-percent:0" o:ole="">
            <v:imagedata r:id="rId117" o:title="eqId8455657dde27aabe6adb7b188e031c11"/>
          </v:shape>
          <o:OLEObject Type="Embed" ProgID="Equation.DSMT4" ShapeID="_x0000_i1134" DrawAspect="Content" ObjectID="_1773528471" r:id="rId333"/>
        </w:object>
      </w:r>
      <w:r>
        <w:rPr>
          <w:rFonts w:ascii="宋体" w:hAnsi="宋体"/>
          <w:color w:val="000000"/>
        </w:rPr>
        <w:t>处时，他在该景观灯照射下的影子长为</w:t>
      </w:r>
      <w:r w:rsidR="003249A1">
        <w:rPr>
          <w:noProof/>
        </w:rPr>
      </w:r>
      <w:r w:rsidR="003249A1">
        <w:rPr>
          <w:noProof/>
        </w:rPr>
        <w:object w:dxaOrig="420" w:dyaOrig="255" w14:anchorId="10B7DA8B">
          <v:shape id="_x0000_i1135" type="#_x0000_t75" alt="" style="width:21.25pt;height:12.4pt;mso-width-percent:0;mso-height-percent:0;mso-width-percent:0;mso-height-percent:0" o:ole="">
            <v:imagedata r:id="rId304" o:title="eqIdd004d2d115b477ade6af7ddb93db0df8"/>
          </v:shape>
          <o:OLEObject Type="Embed" ProgID="Equation.DSMT4" ShapeID="_x0000_i1135" DrawAspect="Content" ObjectID="_1773528472" r:id="rId334"/>
        </w:object>
      </w:r>
      <w:r>
        <w:rPr>
          <w:rFonts w:ascii="宋体" w:hAnsi="宋体"/>
          <w:color w:val="000000"/>
        </w:rPr>
        <w:t>，测得</w:t>
      </w:r>
      <w:r w:rsidR="003249A1">
        <w:rPr>
          <w:noProof/>
        </w:rPr>
      </w:r>
      <w:r w:rsidR="003249A1">
        <w:rPr>
          <w:noProof/>
        </w:rPr>
        <w:object w:dxaOrig="1159" w:dyaOrig="281" w14:anchorId="01C7869C">
          <v:shape id="_x0000_i1136" type="#_x0000_t75" alt="" style="width:57.85pt;height:14.15pt;mso-width-percent:0;mso-height-percent:0;mso-width-percent:0;mso-height-percent:0" o:ole="">
            <v:imagedata r:id="rId335" o:title="eqId12f503be819646494ccb70fa1c7322de"/>
          </v:shape>
          <o:OLEObject Type="Embed" ProgID="Equation.DSMT4" ShapeID="_x0000_i1136" DrawAspect="Content" ObjectID="_1773528473" r:id="rId336"/>
        </w:object>
      </w:r>
      <w:r>
        <w:rPr>
          <w:rFonts w:ascii="宋体" w:hAnsi="宋体"/>
          <w:color w:val="000000"/>
        </w:rPr>
        <w:t>；当小明站在爸爸影子的顶端</w:t>
      </w:r>
      <w:r w:rsidR="003249A1">
        <w:rPr>
          <w:noProof/>
        </w:rPr>
      </w:r>
      <w:r w:rsidR="003249A1">
        <w:rPr>
          <w:noProof/>
        </w:rPr>
        <w:object w:dxaOrig="255" w:dyaOrig="255" w14:anchorId="34E7C57F">
          <v:shape id="_x0000_i1137" type="#_x0000_t75" alt="" style="width:12.4pt;height:12.4pt;mso-width-percent:0;mso-height-percent:0;mso-width-percent:0;mso-height-percent:0" o:ole="">
            <v:imagedata r:id="rId81" o:title="eqIda0ed1ec316bc54c37c4286c208f55667"/>
          </v:shape>
          <o:OLEObject Type="Embed" ProgID="Equation.DSMT4" ShapeID="_x0000_i1137" DrawAspect="Content" ObjectID="_1773528474" r:id="rId337"/>
        </w:object>
      </w:r>
      <w:r>
        <w:rPr>
          <w:rFonts w:ascii="宋体" w:hAnsi="宋体"/>
          <w:color w:val="000000"/>
        </w:rPr>
        <w:t>处时，测得点</w:t>
      </w:r>
      <w:r w:rsidR="003249A1">
        <w:rPr>
          <w:noProof/>
        </w:rPr>
      </w:r>
      <w:r w:rsidR="003249A1">
        <w:rPr>
          <w:noProof/>
        </w:rPr>
        <w:object w:dxaOrig="240" w:dyaOrig="240" w14:anchorId="79518385">
          <v:shape id="_x0000_i1138" type="#_x0000_t75" alt="" style="width:12.4pt;height:12.4pt;mso-width-percent:0;mso-height-percent:0;mso-width-percent:0;mso-height-percent:0" o:ole="">
            <v:imagedata r:id="rId290" o:title="eqId5963abe8f421bd99a2aaa94831a951e9"/>
          </v:shape>
          <o:OLEObject Type="Embed" ProgID="Equation.DSMT4" ShapeID="_x0000_i1138" DrawAspect="Content" ObjectID="_1773528475" r:id="rId338"/>
        </w:object>
      </w:r>
      <w:r>
        <w:rPr>
          <w:rFonts w:ascii="宋体" w:hAnsi="宋体"/>
          <w:color w:val="000000"/>
        </w:rPr>
        <w:t>的仰角</w:t>
      </w:r>
      <w:r w:rsidR="003249A1">
        <w:rPr>
          <w:noProof/>
        </w:rPr>
      </w:r>
      <w:r w:rsidR="003249A1">
        <w:rPr>
          <w:noProof/>
        </w:rPr>
        <w:object w:dxaOrig="240" w:dyaOrig="218" w14:anchorId="537B8C87">
          <v:shape id="_x0000_i1139" type="#_x0000_t75" alt="" style="width:12.4pt;height:11.2pt;mso-width-percent:0;mso-height-percent:0;mso-width-percent:0;mso-height-percent:0" o:ole="">
            <v:imagedata r:id="rId339" o:title="eqIde170f206fdbbd834aad7580c727e2cc6"/>
          </v:shape>
          <o:OLEObject Type="Embed" ProgID="Equation.DSMT4" ShapeID="_x0000_i1139" DrawAspect="Content" ObjectID="_1773528476" r:id="rId340"/>
        </w:object>
      </w:r>
      <w:r>
        <w:rPr>
          <w:rFonts w:ascii="宋体" w:hAnsi="宋体"/>
          <w:color w:val="000000"/>
        </w:rPr>
        <w:t>为</w:t>
      </w:r>
      <w:r w:rsidR="003249A1">
        <w:rPr>
          <w:noProof/>
        </w:rPr>
      </w:r>
      <w:r w:rsidR="003249A1">
        <w:rPr>
          <w:noProof/>
        </w:rPr>
        <w:object w:dxaOrig="585" w:dyaOrig="285" w14:anchorId="5B1F6FE8">
          <v:shape id="_x0000_i1140" type="#_x0000_t75" alt="" style="width:29.5pt;height:14.15pt;mso-width-percent:0;mso-height-percent:0;mso-width-percent:0;mso-height-percent:0" o:ole="">
            <v:imagedata r:id="rId341" o:title="eqId99483f83b7ea10579ef4e29899ea901b"/>
          </v:shape>
          <o:OLEObject Type="Embed" ProgID="Equation.DSMT4" ShapeID="_x0000_i1140" DrawAspect="Content" ObjectID="_1773528477" r:id="rId342"/>
        </w:object>
      </w:r>
      <w:r>
        <w:rPr>
          <w:rFonts w:ascii="宋体" w:hAnsi="宋体"/>
          <w:color w:val="000000"/>
        </w:rPr>
        <w:t>．已知爸爸的身高</w:t>
      </w:r>
      <w:r w:rsidR="003249A1">
        <w:rPr>
          <w:noProof/>
        </w:rPr>
      </w:r>
      <w:r w:rsidR="003249A1">
        <w:rPr>
          <w:noProof/>
        </w:rPr>
        <w:object w:dxaOrig="1120" w:dyaOrig="279" w14:anchorId="4E48928B">
          <v:shape id="_x0000_i1141" type="#_x0000_t75" alt="" style="width:55.5pt;height:14.15pt;mso-width-percent:0;mso-height-percent:0;mso-width-percent:0;mso-height-percent:0" o:ole="">
            <v:imagedata r:id="rId343" o:title="eqIdd3368d48b5886820000b8f5a41011ac1"/>
          </v:shape>
          <o:OLEObject Type="Embed" ProgID="Equation.DSMT4" ShapeID="_x0000_i1141" DrawAspect="Content" ObjectID="_1773528478" r:id="rId344"/>
        </w:object>
      </w:r>
      <w:r>
        <w:rPr>
          <w:rFonts w:ascii="宋体" w:hAnsi="宋体"/>
          <w:color w:val="000000"/>
        </w:rPr>
        <w:t>，小明眼睛到地面的距离</w:t>
      </w:r>
      <w:r w:rsidR="003249A1">
        <w:rPr>
          <w:noProof/>
        </w:rPr>
      </w:r>
      <w:r w:rsidR="003249A1">
        <w:rPr>
          <w:noProof/>
        </w:rPr>
        <w:object w:dxaOrig="1095" w:dyaOrig="285" w14:anchorId="26D2C569">
          <v:shape id="_x0000_i1142" type="#_x0000_t75" alt="" style="width:55.5pt;height:14.15pt;mso-width-percent:0;mso-height-percent:0;mso-width-percent:0;mso-height-percent:0" o:ole="">
            <v:imagedata r:id="rId345" o:title="eqId2752ae740fca38607d3d34268bad029d"/>
          </v:shape>
          <o:OLEObject Type="Embed" ProgID="Equation.DSMT4" ShapeID="_x0000_i1142" DrawAspect="Content" ObjectID="_1773528479" r:id="rId346"/>
        </w:object>
      </w:r>
      <w:r>
        <w:rPr>
          <w:rFonts w:ascii="宋体" w:hAnsi="宋体"/>
          <w:color w:val="000000"/>
        </w:rPr>
        <w:t>，点</w:t>
      </w:r>
      <w:r w:rsidR="003249A1">
        <w:rPr>
          <w:noProof/>
        </w:rPr>
      </w:r>
      <w:r w:rsidR="003249A1">
        <w:rPr>
          <w:noProof/>
        </w:rPr>
        <w:object w:dxaOrig="255" w:dyaOrig="255" w14:anchorId="511BBB0F">
          <v:shape id="_x0000_i1143" type="#_x0000_t75" alt="" style="width:12.4pt;height:12.4pt;mso-width-percent:0;mso-height-percent:0;mso-width-percent:0;mso-height-percent:0" o:ole="">
            <v:imagedata r:id="rId81" o:title="eqIda0ed1ec316bc54c37c4286c208f55667"/>
          </v:shape>
          <o:OLEObject Type="Embed" ProgID="Equation.DSMT4" ShapeID="_x0000_i1143" DrawAspect="Content" ObjectID="_1773528480" r:id="rId347"/>
        </w:object>
      </w:r>
      <w:r>
        <w:rPr>
          <w:rFonts w:ascii="宋体" w:hAnsi="宋体"/>
          <w:color w:val="000000"/>
        </w:rPr>
        <w:t>、</w:t>
      </w:r>
      <w:r w:rsidR="003249A1">
        <w:rPr>
          <w:noProof/>
        </w:rPr>
      </w:r>
      <w:r w:rsidR="003249A1">
        <w:rPr>
          <w:noProof/>
        </w:rPr>
        <w:object w:dxaOrig="225" w:dyaOrig="225" w14:anchorId="76EA8D5F">
          <v:shape id="_x0000_i1144" type="#_x0000_t75" alt="" style="width:11.8pt;height:11.8pt;mso-width-percent:0;mso-height-percent:0;mso-width-percent:0;mso-height-percent:0" o:ole="">
            <v:imagedata r:id="rId117" o:title="eqId8455657dde27aabe6adb7b188e031c11"/>
          </v:shape>
          <o:OLEObject Type="Embed" ProgID="Equation.DSMT4" ShapeID="_x0000_i1144" DrawAspect="Content" ObjectID="_1773528481" r:id="rId348"/>
        </w:object>
      </w:r>
      <w:r>
        <w:rPr>
          <w:rFonts w:ascii="宋体" w:hAnsi="宋体"/>
          <w:color w:val="000000"/>
        </w:rPr>
        <w:t>、</w:t>
      </w:r>
      <w:r w:rsidR="003249A1">
        <w:rPr>
          <w:noProof/>
        </w:rPr>
      </w:r>
      <w:r w:rsidR="003249A1">
        <w:rPr>
          <w:noProof/>
        </w:rPr>
        <w:object w:dxaOrig="195" w:dyaOrig="210" w14:anchorId="5F07143A">
          <v:shape id="_x0000_i1145" type="#_x0000_t75" alt="" style="width:8.85pt;height:11.2pt;mso-width-percent:0;mso-height-percent:0;mso-width-percent:0;mso-height-percent:0" o:ole="">
            <v:imagedata r:id="rId349" o:title="eqId7f9e8449aad35c5d840a3395ea86df6d"/>
          </v:shape>
          <o:OLEObject Type="Embed" ProgID="Equation.DSMT4" ShapeID="_x0000_i1145" DrawAspect="Content" ObjectID="_1773528482" r:id="rId350"/>
        </w:object>
      </w:r>
      <w:r>
        <w:rPr>
          <w:rFonts w:ascii="宋体" w:hAnsi="宋体"/>
          <w:color w:val="000000"/>
        </w:rPr>
        <w:t>在同一条直线上，</w:t>
      </w:r>
      <w:r w:rsidR="003249A1">
        <w:rPr>
          <w:noProof/>
        </w:rPr>
      </w:r>
      <w:r w:rsidR="003249A1">
        <w:rPr>
          <w:noProof/>
        </w:rPr>
        <w:object w:dxaOrig="977" w:dyaOrig="264" w14:anchorId="3A83A161">
          <v:shape id="_x0000_i1146" type="#_x0000_t75" alt="" style="width:49pt;height:13pt;mso-width-percent:0;mso-height-percent:0;mso-width-percent:0;mso-height-percent:0" o:ole="">
            <v:imagedata r:id="rId351" o:title="eqId0999b7498a6336a22a79d18958c015c8"/>
          </v:shape>
          <o:OLEObject Type="Embed" ProgID="Equation.DSMT4" ShapeID="_x0000_i1146" DrawAspect="Content" ObjectID="_1773528483" r:id="rId352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975" w:dyaOrig="285" w14:anchorId="4CCCF420">
          <v:shape id="_x0000_i1147" type="#_x0000_t75" alt="" style="width:49pt;height:14.15pt;mso-width-percent:0;mso-height-percent:0;mso-width-percent:0;mso-height-percent:0" o:ole="">
            <v:imagedata r:id="rId353" o:title="eqId688ed65dba131fae0c716714fc1ebb7f"/>
          </v:shape>
          <o:OLEObject Type="Embed" ProgID="Equation.DSMT4" ShapeID="_x0000_i1147" DrawAspect="Content" ObjectID="_1773528484" r:id="rId354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855" w:dyaOrig="240" w14:anchorId="504F543C">
          <v:shape id="_x0000_i1148" type="#_x0000_t75" alt="" style="width:42.5pt;height:12.4pt;mso-width-percent:0;mso-height-percent:0;mso-width-percent:0;mso-height-percent:0" o:ole="">
            <v:imagedata r:id="rId355" o:title="eqId6eec47a04da331dcac4812b5c4bc00ff"/>
          </v:shape>
          <o:OLEObject Type="Embed" ProgID="Equation.DSMT4" ShapeID="_x0000_i1148" DrawAspect="Content" ObjectID="_1773528485" r:id="rId356"/>
        </w:object>
      </w:r>
      <w:r>
        <w:rPr>
          <w:rFonts w:ascii="宋体" w:hAnsi="宋体"/>
          <w:color w:val="000000"/>
        </w:rPr>
        <w:t>．求该景观灯的高</w:t>
      </w:r>
      <w:r w:rsidR="003249A1">
        <w:rPr>
          <w:noProof/>
        </w:rPr>
      </w:r>
      <w:r w:rsidR="003249A1">
        <w:rPr>
          <w:noProof/>
        </w:rPr>
        <w:object w:dxaOrig="405" w:dyaOrig="255" w14:anchorId="217DBF90">
          <v:shape id="_x0000_i1149" type="#_x0000_t75" alt="" style="width:20.05pt;height:12.4pt;mso-width-percent:0;mso-height-percent:0;mso-width-percent:0;mso-height-percent:0" o:ole="">
            <v:imagedata r:id="rId122" o:title="eqIdf52a58fbaf4fea03567e88a9f0f6e37e"/>
          </v:shape>
          <o:OLEObject Type="Embed" ProgID="Equation.DSMT4" ShapeID="_x0000_i1149" DrawAspect="Content" ObjectID="_1773528486" r:id="rId357"/>
        </w:object>
      </w:r>
      <w:r>
        <w:rPr>
          <w:rFonts w:ascii="宋体" w:hAnsi="宋体"/>
          <w:color w:val="000000"/>
        </w:rPr>
        <w:t>．（参考数据：</w:t>
      </w:r>
      <w:r w:rsidR="003249A1">
        <w:rPr>
          <w:noProof/>
        </w:rPr>
      </w:r>
      <w:r w:rsidR="003249A1">
        <w:rPr>
          <w:noProof/>
        </w:rPr>
        <w:object w:dxaOrig="1545" w:dyaOrig="285" w14:anchorId="438EE270">
          <v:shape id="_x0000_i1150" type="#_x0000_t75" alt="" style="width:77.9pt;height:14.15pt;mso-width-percent:0;mso-height-percent:0;mso-width-percent:0;mso-height-percent:0" o:ole="">
            <v:imagedata r:id="rId358" o:title="eqId0796cc412a4844d824204ad912c00d39"/>
          </v:shape>
          <o:OLEObject Type="Embed" ProgID="Equation.DSMT4" ShapeID="_x0000_i1150" DrawAspect="Content" ObjectID="_1773528487" r:id="rId359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605" w:dyaOrig="285" w14:anchorId="07B1BEBC">
          <v:shape id="_x0000_i1151" type="#_x0000_t75" alt="" style="width:80.25pt;height:14.15pt;mso-width-percent:0;mso-height-percent:0;mso-width-percent:0;mso-height-percent:0" o:ole="">
            <v:imagedata r:id="rId360" o:title="eqId2486f5b5dca85aeeeb1c05baea5809c4"/>
          </v:shape>
          <o:OLEObject Type="Embed" ProgID="Equation.DSMT4" ShapeID="_x0000_i1151" DrawAspect="Content" ObjectID="_1773528488" r:id="rId361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663" w:dyaOrig="314" w14:anchorId="33704650">
          <v:shape id="_x0000_i1152" type="#_x0000_t75" alt="" style="width:83.8pt;height:16.5pt;mso-width-percent:0;mso-height-percent:0;mso-width-percent:0;mso-height-percent:0" o:ole="">
            <v:imagedata r:id="rId362" o:title="eqIda19ef0ea75ff35ca1f30328420285891"/>
          </v:shape>
          <o:OLEObject Type="Embed" ProgID="Equation.DSMT4" ShapeID="_x0000_i1152" DrawAspect="Content" ObjectID="_1773528489" r:id="rId363"/>
        </w:object>
      </w:r>
    </w:p>
    <w:p w14:paraId="2309ABC5" w14:textId="73A47168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 wp14:anchorId="22127439" wp14:editId="39016E79">
            <wp:extent cx="2009775" cy="14287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 w:rsidR="005746F8">
        <w:rPr>
          <w:color w:val="000000"/>
        </w:rPr>
        <w:tab/>
      </w:r>
      <w:r w:rsidR="005746F8" w:rsidRPr="005746F8">
        <w:rPr>
          <w:noProof/>
          <w:color w:val="000000"/>
        </w:rPr>
        <w:drawing>
          <wp:inline distT="0" distB="0" distL="0" distR="0" wp14:anchorId="069F9666" wp14:editId="6F050421">
            <wp:extent cx="3282696" cy="2787900"/>
            <wp:effectExtent l="0" t="0" r="0" b="0"/>
            <wp:docPr id="17622279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227973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3295570" cy="2798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F7CD5" w14:textId="77777777" w:rsidR="008C6CB2" w:rsidRDefault="00792149">
      <w:pPr>
        <w:spacing w:line="360" w:lineRule="auto"/>
        <w:jc w:val="left"/>
        <w:textAlignment w:val="center"/>
        <w:rPr>
          <w:color w:val="000000"/>
        </w:rPr>
      </w:pPr>
      <w:commentRangeStart w:id="17"/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经验表明，树在一定的成长阶段，其胸径（树的主干在地面以上</w:t>
      </w:r>
      <w:r w:rsidR="003249A1">
        <w:rPr>
          <w:noProof/>
        </w:rPr>
      </w:r>
      <w:r w:rsidR="003249A1">
        <w:rPr>
          <w:noProof/>
        </w:rPr>
        <w:object w:dxaOrig="540" w:dyaOrig="278" w14:anchorId="6A68329D">
          <v:shape id="_x0000_i1153" type="#_x0000_t75" alt="" style="width:27.75pt;height:14.15pt;mso-width-percent:0;mso-height-percent:0;mso-width-percent:0;mso-height-percent:0" o:ole="">
            <v:imagedata r:id="rId366" o:title="eqId6e5c71ba69433849c3349a5cc417ee36"/>
          </v:shape>
          <o:OLEObject Type="Embed" ProgID="Equation.DSMT4" ShapeID="_x0000_i1153" DrawAspect="Content" ObjectID="_1773528490" r:id="rId367"/>
        </w:object>
      </w:r>
      <w:r>
        <w:rPr>
          <w:rFonts w:ascii="宋体" w:hAnsi="宋体"/>
          <w:color w:val="000000"/>
        </w:rPr>
        <w:t>处的直径）越大，树就越高．通过对某种树进行测量研究，发现这种树的树高</w:t>
      </w:r>
      <w:r w:rsidR="003249A1">
        <w:rPr>
          <w:noProof/>
        </w:rPr>
      </w:r>
      <w:r w:rsidR="003249A1">
        <w:rPr>
          <w:noProof/>
        </w:rPr>
        <w:object w:dxaOrig="612" w:dyaOrig="396" w14:anchorId="5C4BB8C4">
          <v:shape id="_x0000_i1154" type="#_x0000_t75" alt="" style="width:30.7pt;height:20.05pt;mso-width-percent:0;mso-height-percent:0;mso-width-percent:0;mso-height-percent:0" o:ole="">
            <v:imagedata r:id="rId368" o:title="eqIdf38197c34c42e180eac825662efd62d5"/>
          </v:shape>
          <o:OLEObject Type="Embed" ProgID="Equation.DSMT4" ShapeID="_x0000_i1154" DrawAspect="Content" ObjectID="_1773528491" r:id="rId369"/>
        </w:object>
      </w:r>
      <w:r>
        <w:rPr>
          <w:rFonts w:ascii="宋体" w:hAnsi="宋体"/>
          <w:color w:val="000000"/>
        </w:rPr>
        <w:t>是其胸径</w:t>
      </w:r>
      <w:r w:rsidR="003249A1">
        <w:rPr>
          <w:noProof/>
        </w:rPr>
      </w:r>
      <w:r w:rsidR="003249A1">
        <w:rPr>
          <w:noProof/>
        </w:rPr>
        <w:object w:dxaOrig="540" w:dyaOrig="345" w14:anchorId="2C3157ED">
          <v:shape id="_x0000_i1155" type="#_x0000_t75" alt="" style="width:27.75pt;height:16.5pt;mso-width-percent:0;mso-height-percent:0;mso-width-percent:0;mso-height-percent:0" o:ole="">
            <v:imagedata r:id="rId370" o:title="eqId8a8288df5c66b22fcb3e95d97b7b66f1"/>
          </v:shape>
          <o:OLEObject Type="Embed" ProgID="Equation.DSMT4" ShapeID="_x0000_i1155" DrawAspect="Content" ObjectID="_1773528492" r:id="rId371"/>
        </w:object>
      </w:r>
      <w:r>
        <w:rPr>
          <w:rFonts w:ascii="宋体" w:hAnsi="宋体"/>
          <w:color w:val="000000"/>
        </w:rPr>
        <w:t>的一次函数．已知这种树的胸径为</w:t>
      </w:r>
      <w:r w:rsidR="003249A1">
        <w:rPr>
          <w:noProof/>
        </w:rPr>
      </w:r>
      <w:r w:rsidR="003249A1">
        <w:rPr>
          <w:noProof/>
        </w:rPr>
        <w:object w:dxaOrig="490" w:dyaOrig="250" w14:anchorId="2865F2A7">
          <v:shape id="_x0000_i1156" type="#_x0000_t75" alt="" style="width:23.6pt;height:13pt;mso-width-percent:0;mso-height-percent:0;mso-width-percent:0;mso-height-percent:0" o:ole="">
            <v:imagedata r:id="rId372" o:title="eqId95c1648146d1e6c9bb8b11807bccff3c"/>
          </v:shape>
          <o:OLEObject Type="Embed" ProgID="Equation.DSMT4" ShapeID="_x0000_i1156" DrawAspect="Content" ObjectID="_1773528493" r:id="rId373"/>
        </w:object>
      </w:r>
      <w:r>
        <w:rPr>
          <w:rFonts w:ascii="宋体" w:hAnsi="宋体"/>
          <w:color w:val="000000"/>
        </w:rPr>
        <w:t>时，树高为</w:t>
      </w:r>
      <w:r w:rsidR="003249A1">
        <w:rPr>
          <w:noProof/>
        </w:rPr>
      </w:r>
      <w:r w:rsidR="003249A1">
        <w:rPr>
          <w:noProof/>
        </w:rPr>
        <w:object w:dxaOrig="489" w:dyaOrig="285" w14:anchorId="6B0D97CE">
          <v:shape id="_x0000_i1157" type="#_x0000_t75" alt="" style="width:23.6pt;height:14.15pt;mso-width-percent:0;mso-height-percent:0;mso-width-percent:0;mso-height-percent:0" o:ole="">
            <v:imagedata r:id="rId374" o:title="eqId264f3db4367890f0e92037092c9f56ec"/>
          </v:shape>
          <o:OLEObject Type="Embed" ProgID="Equation.DSMT4" ShapeID="_x0000_i1157" DrawAspect="Content" ObjectID="_1773528494" r:id="rId375"/>
        </w:object>
      </w:r>
      <w:r>
        <w:rPr>
          <w:rFonts w:ascii="宋体" w:hAnsi="宋体"/>
          <w:color w:val="000000"/>
        </w:rPr>
        <w:t>；这种树的胸径为</w:t>
      </w:r>
      <w:r w:rsidR="003249A1">
        <w:rPr>
          <w:noProof/>
        </w:rPr>
      </w:r>
      <w:r w:rsidR="003249A1">
        <w:rPr>
          <w:noProof/>
        </w:rPr>
        <w:object w:dxaOrig="680" w:dyaOrig="276" w14:anchorId="29FA4E96">
          <v:shape id="_x0000_i1158" type="#_x0000_t75" alt="" style="width:34.8pt;height:13.55pt;mso-width-percent:0;mso-height-percent:0;mso-width-percent:0;mso-height-percent:0" o:ole="">
            <v:imagedata r:id="rId376" o:title="eqIdcf92a7cc72aa229a19e313d64244e02b"/>
          </v:shape>
          <o:OLEObject Type="Embed" ProgID="Equation.DSMT4" ShapeID="_x0000_i1158" DrawAspect="Content" ObjectID="_1773528495" r:id="rId377"/>
        </w:object>
      </w:r>
      <w:r>
        <w:rPr>
          <w:rFonts w:ascii="宋体" w:hAnsi="宋体"/>
          <w:color w:val="000000"/>
        </w:rPr>
        <w:t>时，树高为</w:t>
      </w:r>
      <w:r w:rsidR="003249A1">
        <w:rPr>
          <w:noProof/>
        </w:rPr>
      </w:r>
      <w:r w:rsidR="003249A1">
        <w:rPr>
          <w:noProof/>
        </w:rPr>
        <w:object w:dxaOrig="460" w:dyaOrig="240" w14:anchorId="2804BD48">
          <v:shape id="_x0000_i1159" type="#_x0000_t75" alt="" style="width:23pt;height:12.4pt;mso-width-percent:0;mso-height-percent:0;mso-width-percent:0;mso-height-percent:0" o:ole="">
            <v:imagedata r:id="rId378" o:title="eqId45b5dbd34ea811164379cfb044f20f61"/>
          </v:shape>
          <o:OLEObject Type="Embed" ProgID="Equation.DSMT4" ShapeID="_x0000_i1159" DrawAspect="Content" ObjectID="_1773528496" r:id="rId379"/>
        </w:object>
      </w:r>
      <w:r>
        <w:rPr>
          <w:rFonts w:ascii="宋体" w:hAnsi="宋体"/>
          <w:color w:val="000000"/>
        </w:rPr>
        <w:t>．</w:t>
      </w:r>
      <w:commentRangeEnd w:id="17"/>
      <w:r w:rsidR="00FB3395">
        <w:rPr>
          <w:rStyle w:val="ac"/>
        </w:rPr>
        <w:commentReference w:id="17"/>
      </w:r>
    </w:p>
    <w:p w14:paraId="7E34D02A" w14:textId="1C708BB3" w:rsidR="008C6CB2" w:rsidRDefault="007921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表达式；</w:t>
      </w:r>
      <w:r w:rsidR="00854731">
        <w:rPr>
          <w:rFonts w:ascii="宋体" w:hAnsi="宋体" w:hint="eastAsia"/>
          <w:color w:val="000000"/>
        </w:rPr>
        <w:t>y</w:t>
      </w:r>
      <w:r w:rsidR="00854731">
        <w:rPr>
          <w:rFonts w:ascii="宋体" w:hAnsi="宋体"/>
          <w:color w:val="000000"/>
        </w:rPr>
        <w:t>=25</w:t>
      </w:r>
      <w:r w:rsidR="0051736C">
        <w:rPr>
          <w:rFonts w:ascii="宋体" w:hAnsi="宋体"/>
          <w:color w:val="000000"/>
        </w:rPr>
        <w:t>Χ+15</w:t>
      </w:r>
    </w:p>
    <w:p w14:paraId="4B22E4D3" w14:textId="757E37EA" w:rsidR="008C6CB2" w:rsidRDefault="007921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这种树的胸径为</w:t>
      </w:r>
      <w:r w:rsidR="003249A1">
        <w:rPr>
          <w:noProof/>
        </w:rPr>
      </w:r>
      <w:r w:rsidR="003249A1">
        <w:rPr>
          <w:noProof/>
        </w:rPr>
        <w:object w:dxaOrig="500" w:dyaOrig="260" w14:anchorId="648A83CA">
          <v:shape id="_x0000_i1160" type="#_x0000_t75" alt="" style="width:24.2pt;height:13pt;mso-width-percent:0;mso-height-percent:0;mso-width-percent:0;mso-height-percent:0" o:ole="">
            <v:imagedata r:id="rId380" o:title="eqId98214fcb75b92425b0ebfe7c5575cdcd"/>
          </v:shape>
          <o:OLEObject Type="Embed" ProgID="Equation.DSMT4" ShapeID="_x0000_i1160" DrawAspect="Content" ObjectID="_1773528497" r:id="rId381"/>
        </w:object>
      </w:r>
      <w:r>
        <w:rPr>
          <w:rFonts w:ascii="宋体" w:hAnsi="宋体"/>
          <w:color w:val="000000"/>
        </w:rPr>
        <w:t>时，其树高是多少？</w:t>
      </w:r>
      <w:r w:rsidR="0051736C">
        <w:rPr>
          <w:rFonts w:ascii="宋体" w:hAnsi="宋体" w:hint="eastAsia"/>
          <w:color w:val="000000"/>
        </w:rPr>
        <w:t>2</w:t>
      </w:r>
      <w:r w:rsidR="0051736C">
        <w:rPr>
          <w:rFonts w:ascii="宋体" w:hAnsi="宋体"/>
          <w:color w:val="000000"/>
        </w:rPr>
        <w:t>8.25</w:t>
      </w:r>
    </w:p>
    <w:p w14:paraId="71FED1EF" w14:textId="1E720675" w:rsidR="00854731" w:rsidRDefault="00854731">
      <w:pPr>
        <w:spacing w:line="360" w:lineRule="auto"/>
        <w:jc w:val="left"/>
        <w:textAlignment w:val="center"/>
        <w:rPr>
          <w:color w:val="000000"/>
        </w:rPr>
      </w:pPr>
      <w:r w:rsidRPr="00854731">
        <w:rPr>
          <w:noProof/>
          <w:color w:val="000000"/>
        </w:rPr>
        <w:drawing>
          <wp:inline distT="0" distB="0" distL="0" distR="0" wp14:anchorId="176E7E70" wp14:editId="3D138BF3">
            <wp:extent cx="2810901" cy="2260315"/>
            <wp:effectExtent l="0" t="0" r="0" b="635"/>
            <wp:docPr id="15952475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24750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2825346" cy="2271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15F60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18"/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校数学兴趣小组的同学们从“校园农场”中随机抽取了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棵西红柿植株，并统计了每棵植株上小西红柿的个数．其数据如下：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，通过对以上数据的分析整理，绘制了统计图表：</w:t>
      </w:r>
      <w:commentRangeEnd w:id="18"/>
      <w:r w:rsidR="00BF3FB7">
        <w:rPr>
          <w:rStyle w:val="ac"/>
        </w:rPr>
        <w:commentReference w:id="18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80"/>
        <w:gridCol w:w="660"/>
        <w:gridCol w:w="2340"/>
      </w:tblGrid>
      <w:tr w:rsidR="008C6CB2" w14:paraId="7FF1546B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A4AEDA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分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D4DE41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5F1D3B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组内小西红柿的总个数</w:t>
            </w:r>
          </w:p>
        </w:tc>
      </w:tr>
      <w:tr w:rsidR="008C6CB2" w14:paraId="16031185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4093F7" w14:textId="77777777" w:rsidR="008C6CB2" w:rsidRDefault="003249A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3249A1">
              <w:rPr>
                <w:noProof/>
              </w:rPr>
              <w:object w:dxaOrig="1140" w:dyaOrig="285" w14:anchorId="3A4C0021">
                <v:shape id="_x0000_i1161" type="#_x0000_t75" alt="" style="width:56.65pt;height:14.15pt;mso-width-percent:0;mso-height-percent:0;mso-width-percent:0;mso-height-percent:0" o:ole="">
                  <v:imagedata r:id="rId383" o:title="eqId28efc6f1c33f38aa9eb0c9f2870a5df2"/>
                </v:shape>
                <o:OLEObject Type="Embed" ProgID="Equation.DSMT4" ShapeID="_x0000_i1161" DrawAspect="Content" ObjectID="_1773528498" r:id="rId38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7957C1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28459B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</w:t>
            </w:r>
          </w:p>
        </w:tc>
      </w:tr>
      <w:tr w:rsidR="008C6CB2" w14:paraId="5BFB820B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C3D65D" w14:textId="77777777" w:rsidR="008C6CB2" w:rsidRDefault="003249A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3249A1">
              <w:rPr>
                <w:noProof/>
              </w:rPr>
              <w:object w:dxaOrig="1140" w:dyaOrig="285" w14:anchorId="263FD5A2">
                <v:shape id="_x0000_i1162" type="#_x0000_t75" alt="" style="width:56.65pt;height:14.15pt;mso-width-percent:0;mso-height-percent:0;mso-width-percent:0;mso-height-percent:0" o:ole="">
                  <v:imagedata r:id="rId385" o:title="eqIdc0929d49ce3d6c92c04c97070ae148b2"/>
                </v:shape>
                <o:OLEObject Type="Embed" ProgID="Equation.DSMT4" ShapeID="_x0000_i1162" DrawAspect="Content" ObjectID="_1773528499" r:id="rId38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03665C" w14:textId="77777777" w:rsidR="008C6CB2" w:rsidRDefault="003249A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3249A1">
              <w:rPr>
                <w:noProof/>
              </w:rPr>
              <w:object w:dxaOrig="195" w:dyaOrig="225" w14:anchorId="6FD93DA1">
                <v:shape id="_x0000_i1163" type="#_x0000_t75" alt="" style="width:8.85pt;height:11.8pt;mso-width-percent:0;mso-height-percent:0;mso-width-percent:0;mso-height-percent:0" o:ole="">
                  <v:imagedata r:id="rId387" o:title="eqIdb6a24198bd04c29321ae5dc5a28fe421"/>
                </v:shape>
                <o:OLEObject Type="Embed" ProgID="Equation.DSMT4" ShapeID="_x0000_i1163" DrawAspect="Content" ObjectID="_1773528500" r:id="rId38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7A9038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4</w:t>
            </w:r>
          </w:p>
        </w:tc>
      </w:tr>
      <w:tr w:rsidR="008C6CB2" w14:paraId="0280024C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B8C7B2" w14:textId="77777777" w:rsidR="008C6CB2" w:rsidRDefault="003249A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3249A1">
              <w:rPr>
                <w:noProof/>
              </w:rPr>
              <w:object w:dxaOrig="1140" w:dyaOrig="285" w14:anchorId="63259C00">
                <v:shape id="_x0000_i1164" type="#_x0000_t75" alt="" style="width:56.65pt;height:14.15pt;mso-width-percent:0;mso-height-percent:0;mso-width-percent:0;mso-height-percent:0" o:ole="">
                  <v:imagedata r:id="rId389" o:title="eqIdadef340251e15fd69076585aa9ee4d62"/>
                </v:shape>
                <o:OLEObject Type="Embed" ProgID="Equation.DSMT4" ShapeID="_x0000_i1164" DrawAspect="Content" ObjectID="_1773528501" r:id="rId39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D1E07C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9DF9AB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2</w:t>
            </w:r>
          </w:p>
        </w:tc>
      </w:tr>
      <w:tr w:rsidR="008C6CB2" w14:paraId="4283073B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E4C3C0" w14:textId="77777777" w:rsidR="008C6CB2" w:rsidRDefault="003249A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3249A1">
              <w:rPr>
                <w:noProof/>
              </w:rPr>
              <w:object w:dxaOrig="1140" w:dyaOrig="285" w14:anchorId="69CFBA34">
                <v:shape id="_x0000_i1165" type="#_x0000_t75" alt="" style="width:56.65pt;height:14.15pt;mso-width-percent:0;mso-height-percent:0;mso-width-percent:0;mso-height-percent:0" o:ole="">
                  <v:imagedata r:id="rId391" o:title="eqIdd9fb84f55df0a5d9f56c72022c6e84f0"/>
                </v:shape>
                <o:OLEObject Type="Embed" ProgID="Equation.DSMT4" ShapeID="_x0000_i1165" DrawAspect="Content" ObjectID="_1773528502" r:id="rId39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3661AF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4E6B9C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6</w:t>
            </w:r>
          </w:p>
        </w:tc>
      </w:tr>
    </w:tbl>
    <w:p w14:paraId="37B927D1" w14:textId="37D48407" w:rsidR="008C6CB2" w:rsidRDefault="00632C3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6ED9DFA0" wp14:editId="4447EA89">
                <wp:simplePos x="0" y="0"/>
                <wp:positionH relativeFrom="column">
                  <wp:posOffset>1135080</wp:posOffset>
                </wp:positionH>
                <wp:positionV relativeFrom="paragraph">
                  <wp:posOffset>3521829</wp:posOffset>
                </wp:positionV>
                <wp:extent cx="67680" cy="5040"/>
                <wp:effectExtent l="38100" t="38100" r="34290" b="33655"/>
                <wp:wrapNone/>
                <wp:docPr id="1422940856" name="墨迹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67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2D184" id="墨迹 117" o:spid="_x0000_s1026" type="#_x0000_t75" style="position:absolute;margin-left:88.55pt;margin-top:276.45pt;width:7.05pt;height:2.1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">
                <v:imagedata r:id="rId39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084843F9" wp14:editId="074180C7">
                <wp:simplePos x="0" y="0"/>
                <wp:positionH relativeFrom="column">
                  <wp:posOffset>1083960</wp:posOffset>
                </wp:positionH>
                <wp:positionV relativeFrom="paragraph">
                  <wp:posOffset>2181549</wp:posOffset>
                </wp:positionV>
                <wp:extent cx="518760" cy="157320"/>
                <wp:effectExtent l="38100" t="38100" r="40640" b="33655"/>
                <wp:wrapNone/>
                <wp:docPr id="1968523580" name="墨迹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5187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3AC61" id="墨迹 103" o:spid="_x0000_s1026" type="#_x0000_t75" style="position:absolute;margin-left:84.5pt;margin-top:170.95pt;width:42.55pt;height:14.1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">
                <v:imagedata r:id="rId396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4B22EDD6" wp14:editId="3279DAF4">
                <wp:simplePos x="0" y="0"/>
                <wp:positionH relativeFrom="column">
                  <wp:posOffset>651960</wp:posOffset>
                </wp:positionH>
                <wp:positionV relativeFrom="paragraph">
                  <wp:posOffset>1306029</wp:posOffset>
                </wp:positionV>
                <wp:extent cx="483480" cy="378360"/>
                <wp:effectExtent l="38100" t="25400" r="37465" b="28575"/>
                <wp:wrapNone/>
                <wp:docPr id="1703753954" name="墨迹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48348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E0C07" id="墨迹 78" o:spid="_x0000_s1026" type="#_x0000_t75" style="position:absolute;margin-left:50.5pt;margin-top:102pt;width:39.75pt;height:31.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">
                <v:imagedata r:id="rId398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44FE1118" wp14:editId="46265DCF">
                <wp:simplePos x="0" y="0"/>
                <wp:positionH relativeFrom="column">
                  <wp:posOffset>1898650</wp:posOffset>
                </wp:positionH>
                <wp:positionV relativeFrom="paragraph">
                  <wp:posOffset>3209290</wp:posOffset>
                </wp:positionV>
                <wp:extent cx="1721610" cy="481495"/>
                <wp:effectExtent l="38100" t="38100" r="43815" b="39370"/>
                <wp:wrapNone/>
                <wp:docPr id="1120858415" name="墨迹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721610" cy="481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C4D6D" id="墨迹 77" o:spid="_x0000_s1026" type="#_x0000_t75" style="position:absolute;margin-left:148.65pt;margin-top:251.85pt;width:137.25pt;height:39.6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">
                <v:imagedata r:id="rId400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28330C74" wp14:editId="6B5D9ACD">
                <wp:simplePos x="0" y="0"/>
                <wp:positionH relativeFrom="column">
                  <wp:posOffset>987480</wp:posOffset>
                </wp:positionH>
                <wp:positionV relativeFrom="paragraph">
                  <wp:posOffset>3336429</wp:posOffset>
                </wp:positionV>
                <wp:extent cx="155880" cy="354960"/>
                <wp:effectExtent l="38100" t="38100" r="34925" b="39370"/>
                <wp:wrapNone/>
                <wp:docPr id="700469533" name="墨迹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5588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735A8" id="墨迹 69" o:spid="_x0000_s1026" type="#_x0000_t75" style="position:absolute;margin-left:76.9pt;margin-top:261.85pt;width:13.95pt;height:29.6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">
                <v:imagedata r:id="rId402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337C0557" wp14:editId="2C5975A5">
                <wp:simplePos x="0" y="0"/>
                <wp:positionH relativeFrom="column">
                  <wp:posOffset>3725545</wp:posOffset>
                </wp:positionH>
                <wp:positionV relativeFrom="paragraph">
                  <wp:posOffset>2807335</wp:posOffset>
                </wp:positionV>
                <wp:extent cx="232410" cy="250825"/>
                <wp:effectExtent l="38100" t="38100" r="34290" b="41275"/>
                <wp:wrapNone/>
                <wp:docPr id="1569581816" name="墨迹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232410" cy="250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C344A" id="墨迹 66" o:spid="_x0000_s1026" type="#_x0000_t75" style="position:absolute;margin-left:292.5pt;margin-top:220.2pt;width:19.95pt;height:21.4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">
                <v:imagedata r:id="rId40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428AF0D9" wp14:editId="20B32DCF">
                <wp:simplePos x="0" y="0"/>
                <wp:positionH relativeFrom="column">
                  <wp:posOffset>3222720</wp:posOffset>
                </wp:positionH>
                <wp:positionV relativeFrom="paragraph">
                  <wp:posOffset>2575389</wp:posOffset>
                </wp:positionV>
                <wp:extent cx="77760" cy="234720"/>
                <wp:effectExtent l="38100" t="38100" r="36830" b="45085"/>
                <wp:wrapNone/>
                <wp:docPr id="1453242428" name="墨迹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7776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A0E32" id="墨迹 62" o:spid="_x0000_s1026" type="#_x0000_t75" style="position:absolute;margin-left:252.9pt;margin-top:201.95pt;width:7.8pt;height:20.2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">
                <v:imagedata r:id="rId406" o:title=""/>
              </v:shape>
            </w:pict>
          </mc:Fallback>
        </mc:AlternateContent>
      </w:r>
      <w:r w:rsidR="00792149">
        <w:rPr>
          <w:noProof/>
          <w:color w:val="000000"/>
        </w:rPr>
        <w:drawing>
          <wp:inline distT="0" distB="0" distL="114300" distR="114300" wp14:anchorId="1A932BF8" wp14:editId="1B0A9B84">
            <wp:extent cx="2362200" cy="17907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C0357" w:rsidRPr="00DC0357">
        <w:rPr>
          <w:noProof/>
          <w:color w:val="000000"/>
        </w:rPr>
        <w:drawing>
          <wp:inline distT="0" distB="0" distL="0" distR="0" wp14:anchorId="5353D36D" wp14:editId="51E2CE0B">
            <wp:extent cx="4076446" cy="1778478"/>
            <wp:effectExtent l="0" t="0" r="635" b="0"/>
            <wp:docPr id="11515698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569851" name="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4083943" cy="1781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95E68" w14:textId="7DB3DDF0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14E7A1B0" w14:textId="1BEBA46A" w:rsidR="008C6CB2" w:rsidRDefault="00632C3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1CBE040A" wp14:editId="69D55996">
                <wp:simplePos x="0" y="0"/>
                <wp:positionH relativeFrom="column">
                  <wp:posOffset>3030220</wp:posOffset>
                </wp:positionH>
                <wp:positionV relativeFrom="paragraph">
                  <wp:posOffset>-108585</wp:posOffset>
                </wp:positionV>
                <wp:extent cx="434575" cy="428285"/>
                <wp:effectExtent l="38100" t="38100" r="10160" b="29210"/>
                <wp:wrapNone/>
                <wp:docPr id="2096581466" name="墨迹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434575" cy="428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92C7F" id="墨迹 112" o:spid="_x0000_s1026" type="#_x0000_t75" style="position:absolute;margin-left:237.75pt;margin-top:-9.4pt;width:35.9pt;height:35.4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">
                <v:imagedata r:id="rId410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1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补全频数分布直方图：这</w:t>
      </w:r>
      <w:r w:rsidR="00792149">
        <w:rPr>
          <w:rFonts w:eastAsia="Times New Roman" w:cs="Times New Roman"/>
          <w:color w:val="000000"/>
        </w:rPr>
        <w:t>20</w:t>
      </w:r>
      <w:r w:rsidR="00792149">
        <w:rPr>
          <w:rFonts w:ascii="宋体" w:hAnsi="宋体"/>
          <w:color w:val="000000"/>
        </w:rPr>
        <w:t>个数据</w:t>
      </w:r>
      <w:r w:rsidR="00792149">
        <w:rPr>
          <w:rFonts w:ascii="宋体" w:hAnsi="宋体"/>
          <w:noProof/>
          <w:color w:val="000000"/>
        </w:rPr>
        <w:drawing>
          <wp:inline distT="0" distB="0" distL="114300" distR="114300" wp14:anchorId="00FCE94E" wp14:editId="018EFA5B">
            <wp:extent cx="133350" cy="177800"/>
            <wp:effectExtent l="0" t="0" r="0" b="0"/>
            <wp:docPr id="1657195900" name="图片 1657195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0" name="图片 1657195900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2149">
        <w:rPr>
          <w:rFonts w:ascii="宋体" w:hAnsi="宋体"/>
          <w:color w:val="000000"/>
        </w:rPr>
        <w:t>众数是</w:t>
      </w:r>
      <w:r w:rsidR="00792149">
        <w:rPr>
          <w:rFonts w:ascii="宋体" w:hAnsi="宋体"/>
          <w:color w:val="000000"/>
          <w:u w:val="single"/>
        </w:rPr>
        <w:t xml:space="preserve"> 　　</w:t>
      </w:r>
      <w:r w:rsidR="00792149">
        <w:rPr>
          <w:rFonts w:ascii="宋体" w:hAnsi="宋体"/>
          <w:color w:val="000000"/>
        </w:rPr>
        <w:t>；</w:t>
      </w:r>
    </w:p>
    <w:p w14:paraId="1532919D" w14:textId="5C999D80" w:rsidR="008C6CB2" w:rsidRDefault="00632C3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436A3C07" wp14:editId="2E4C1F49">
                <wp:simplePos x="0" y="0"/>
                <wp:positionH relativeFrom="column">
                  <wp:posOffset>1990725</wp:posOffset>
                </wp:positionH>
                <wp:positionV relativeFrom="paragraph">
                  <wp:posOffset>81915</wp:posOffset>
                </wp:positionV>
                <wp:extent cx="424290" cy="337820"/>
                <wp:effectExtent l="38100" t="38100" r="45720" b="43180"/>
                <wp:wrapNone/>
                <wp:docPr id="1730250327" name="墨迹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424290" cy="337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495E2" id="墨迹 121" o:spid="_x0000_s1026" type="#_x0000_t75" style="position:absolute;margin-left:155.9pt;margin-top:5.6pt;width:35.1pt;height:28.2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">
                <v:imagedata r:id="rId412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2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求这</w:t>
      </w:r>
      <w:r w:rsidR="00792149">
        <w:rPr>
          <w:rFonts w:eastAsia="Times New Roman" w:cs="Times New Roman"/>
          <w:color w:val="000000"/>
        </w:rPr>
        <w:t>20</w:t>
      </w:r>
      <w:r w:rsidR="00792149">
        <w:rPr>
          <w:rFonts w:ascii="宋体" w:hAnsi="宋体"/>
          <w:color w:val="000000"/>
        </w:rPr>
        <w:t>个数据的平均数；</w:t>
      </w:r>
    </w:p>
    <w:p w14:paraId="5009021C" w14:textId="1A075D0B" w:rsidR="008C6CB2" w:rsidRDefault="00632C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4DB8E75B" wp14:editId="5F0B7523">
                <wp:simplePos x="0" y="0"/>
                <wp:positionH relativeFrom="column">
                  <wp:posOffset>5901690</wp:posOffset>
                </wp:positionH>
                <wp:positionV relativeFrom="paragraph">
                  <wp:posOffset>-49530</wp:posOffset>
                </wp:positionV>
                <wp:extent cx="825575" cy="332115"/>
                <wp:effectExtent l="38100" t="38100" r="50800" b="36195"/>
                <wp:wrapNone/>
                <wp:docPr id="1836275147" name="墨迹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825575" cy="33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73C1B" id="墨迹 135" o:spid="_x0000_s1026" type="#_x0000_t75" style="position:absolute;margin-left:463.85pt;margin-top:-4.75pt;width:66.7pt;height:27.8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">
                <v:imagedata r:id="rId414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3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“校园农场“中共有</w:t>
      </w:r>
      <w:r w:rsidR="00792149">
        <w:rPr>
          <w:rFonts w:eastAsia="Times New Roman" w:cs="Times New Roman"/>
          <w:color w:val="000000"/>
        </w:rPr>
        <w:t>300</w:t>
      </w:r>
      <w:r w:rsidR="00792149">
        <w:rPr>
          <w:rFonts w:ascii="宋体" w:hAnsi="宋体"/>
          <w:color w:val="000000"/>
        </w:rPr>
        <w:t>棵这种西红柿植株，请估计这</w:t>
      </w:r>
      <w:r w:rsidR="00792149">
        <w:rPr>
          <w:rFonts w:eastAsia="Times New Roman" w:cs="Times New Roman"/>
          <w:color w:val="000000"/>
        </w:rPr>
        <w:t>300</w:t>
      </w:r>
      <w:r w:rsidR="00792149">
        <w:rPr>
          <w:rFonts w:ascii="宋体" w:hAnsi="宋体"/>
          <w:color w:val="000000"/>
        </w:rPr>
        <w:t>棵西红柿植株上小西红柿的总个数．</w:t>
      </w:r>
    </w:p>
    <w:p w14:paraId="3B697731" w14:textId="23D072F3" w:rsidR="00DC0357" w:rsidRDefault="00DC0357">
      <w:pPr>
        <w:spacing w:line="360" w:lineRule="auto"/>
        <w:jc w:val="left"/>
        <w:textAlignment w:val="center"/>
        <w:rPr>
          <w:color w:val="000000"/>
        </w:rPr>
      </w:pPr>
    </w:p>
    <w:p w14:paraId="04A2D05B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19"/>
      <w:r>
        <w:rPr>
          <w:color w:val="000000"/>
        </w:rPr>
        <w:t xml:space="preserve">24. </w:t>
      </w:r>
      <w:commentRangeEnd w:id="19"/>
      <w:r w:rsidR="008D4C0C">
        <w:rPr>
          <w:rStyle w:val="ac"/>
        </w:rPr>
        <w:commentReference w:id="19"/>
      </w:r>
      <w:r>
        <w:rPr>
          <w:rFonts w:ascii="宋体" w:hAnsi="宋体"/>
          <w:color w:val="000000"/>
        </w:rPr>
        <w:t>如图，</w:t>
      </w:r>
      <w:r w:rsidR="003249A1">
        <w:rPr>
          <w:noProof/>
        </w:rPr>
      </w:r>
      <w:r w:rsidR="003249A1">
        <w:rPr>
          <w:noProof/>
        </w:rPr>
        <w:object w:dxaOrig="675" w:dyaOrig="285" w14:anchorId="4ED44846">
          <v:shape id="_x0000_i1166" type="#_x0000_t75" alt="" style="width:34.25pt;height:14.15pt;mso-width-percent:0;mso-height-percent:0;mso-width-percent:0;mso-height-percent:0" o:ole="">
            <v:imagedata r:id="rId79" o:title="eqId15c0dbe3c080c4c4636c64803e5c1f76"/>
          </v:shape>
          <o:OLEObject Type="Embed" ProgID="Equation.DSMT4" ShapeID="_x0000_i1166" DrawAspect="Content" ObjectID="_1773528503" r:id="rId415"/>
        </w:object>
      </w:r>
      <w:r>
        <w:rPr>
          <w:rFonts w:ascii="宋体" w:hAnsi="宋体"/>
          <w:color w:val="000000"/>
        </w:rPr>
        <w:t>内接于</w:t>
      </w:r>
      <w:r w:rsidR="003249A1">
        <w:rPr>
          <w:noProof/>
        </w:rPr>
      </w:r>
      <w:r w:rsidR="003249A1">
        <w:rPr>
          <w:noProof/>
        </w:rPr>
        <w:object w:dxaOrig="444" w:dyaOrig="300" w14:anchorId="78FB9A3A">
          <v:shape id="_x0000_i1167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167" DrawAspect="Content" ObjectID="_1773528504" r:id="rId416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305" w:dyaOrig="285" w14:anchorId="703181EB">
          <v:shape id="_x0000_i1168" type="#_x0000_t75" alt="" style="width:64.9pt;height:14.15pt;mso-width-percent:0;mso-height-percent:0;mso-width-percent:0;mso-height-percent:0" o:ole="">
            <v:imagedata r:id="rId417" o:title="eqId3f81e24376a13d648c2ed0dc73bc710e"/>
          </v:shape>
          <o:OLEObject Type="Embed" ProgID="Equation.DSMT4" ShapeID="_x0000_i1168" DrawAspect="Content" ObjectID="_1773528505" r:id="rId418"/>
        </w:object>
      </w:r>
      <w:r>
        <w:rPr>
          <w:rFonts w:ascii="宋体" w:hAnsi="宋体"/>
          <w:color w:val="000000"/>
        </w:rPr>
        <w:t>，过点</w:t>
      </w:r>
      <w:r w:rsidR="003249A1">
        <w:rPr>
          <w:noProof/>
        </w:rPr>
      </w:r>
      <w:r w:rsidR="003249A1">
        <w:rPr>
          <w:noProof/>
        </w:rPr>
        <w:object w:dxaOrig="195" w:dyaOrig="210" w14:anchorId="360D3EF8">
          <v:shape id="_x0000_i1169" type="#_x0000_t75" alt="" style="width:8.85pt;height:11.2pt;mso-width-percent:0;mso-height-percent:0;mso-width-percent:0;mso-height-percent:0" o:ole="">
            <v:imagedata r:id="rId349" o:title="eqId7f9e8449aad35c5d840a3395ea86df6d"/>
          </v:shape>
          <o:OLEObject Type="Embed" ProgID="Equation.DSMT4" ShapeID="_x0000_i1169" DrawAspect="Content" ObjectID="_1773528506" r:id="rId419"/>
        </w:object>
      </w:r>
      <w:r>
        <w:rPr>
          <w:rFonts w:ascii="宋体" w:hAnsi="宋体"/>
          <w:color w:val="000000"/>
        </w:rPr>
        <w:t>作</w:t>
      </w:r>
      <w:r w:rsidR="003249A1">
        <w:rPr>
          <w:noProof/>
        </w:rPr>
      </w:r>
      <w:r w:rsidR="003249A1">
        <w:rPr>
          <w:noProof/>
        </w:rPr>
        <w:object w:dxaOrig="405" w:dyaOrig="285" w14:anchorId="29EA28F8">
          <v:shape id="_x0000_i1170" type="#_x0000_t75" alt="" style="width:20.05pt;height:14.15pt;mso-width-percent:0;mso-height-percent:0;mso-width-percent:0;mso-height-percent:0" o:ole="">
            <v:imagedata r:id="rId209" o:title="eqId0dc5c9827dfd0be5a9c85962d6ccbfb1"/>
          </v:shape>
          <o:OLEObject Type="Embed" ProgID="Equation.DSMT4" ShapeID="_x0000_i1170" DrawAspect="Content" ObjectID="_1773528507" r:id="rId420"/>
        </w:object>
      </w:r>
      <w:r>
        <w:rPr>
          <w:rFonts w:ascii="宋体" w:hAnsi="宋体"/>
          <w:color w:val="000000"/>
        </w:rPr>
        <w:t>的垂线，交</w:t>
      </w:r>
      <w:r w:rsidR="003249A1">
        <w:rPr>
          <w:noProof/>
        </w:rPr>
      </w:r>
      <w:r w:rsidR="003249A1">
        <w:rPr>
          <w:noProof/>
        </w:rPr>
        <w:object w:dxaOrig="444" w:dyaOrig="300" w14:anchorId="1BE05052">
          <v:shape id="_x0000_i1171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171" DrawAspect="Content" ObjectID="_1773528508" r:id="rId421"/>
        </w:object>
      </w:r>
      <w:r>
        <w:rPr>
          <w:rFonts w:ascii="宋体" w:hAnsi="宋体"/>
          <w:color w:val="000000"/>
        </w:rPr>
        <w:t>于点</w:t>
      </w:r>
      <w:r w:rsidR="003249A1">
        <w:rPr>
          <w:noProof/>
        </w:rPr>
      </w:r>
      <w:r w:rsidR="003249A1">
        <w:rPr>
          <w:noProof/>
        </w:rPr>
        <w:object w:dxaOrig="225" w:dyaOrig="225" w14:anchorId="7BB6091C">
          <v:shape id="_x0000_i1172" type="#_x0000_t75" alt="" style="width:11.8pt;height:11.8pt;mso-width-percent:0;mso-height-percent:0;mso-width-percent:0;mso-height-percent:0" o:ole="">
            <v:imagedata r:id="rId117" o:title="eqId8455657dde27aabe6adb7b188e031c11"/>
          </v:shape>
          <o:OLEObject Type="Embed" ProgID="Equation.DSMT4" ShapeID="_x0000_i1172" DrawAspect="Content" ObjectID="_1773528509" r:id="rId422"/>
        </w:object>
      </w:r>
      <w:r>
        <w:rPr>
          <w:rFonts w:ascii="宋体" w:hAnsi="宋体"/>
          <w:color w:val="000000"/>
        </w:rPr>
        <w:t>，并与</w:t>
      </w:r>
      <w:r w:rsidR="003249A1">
        <w:rPr>
          <w:noProof/>
        </w:rPr>
      </w:r>
      <w:r w:rsidR="003249A1">
        <w:rPr>
          <w:noProof/>
        </w:rPr>
        <w:object w:dxaOrig="375" w:dyaOrig="285" w14:anchorId="19D02BDF">
          <v:shape id="_x0000_i1173" type="#_x0000_t75" alt="" style="width:19.5pt;height:14.15pt;mso-width-percent:0;mso-height-percent:0;mso-width-percent:0;mso-height-percent:0" o:ole="">
            <v:imagedata r:id="rId423" o:title="eqId9abaeba15f3abdd877bc701af52c5cd9"/>
          </v:shape>
          <o:OLEObject Type="Embed" ProgID="Equation.DSMT4" ShapeID="_x0000_i1173" DrawAspect="Content" ObjectID="_1773528510" r:id="rId424"/>
        </w:object>
      </w:r>
      <w:r>
        <w:rPr>
          <w:rFonts w:ascii="宋体" w:hAnsi="宋体"/>
          <w:color w:val="000000"/>
        </w:rPr>
        <w:t>的延长线交于点</w:t>
      </w:r>
      <w:r w:rsidR="003249A1">
        <w:rPr>
          <w:noProof/>
        </w:rPr>
      </w:r>
      <w:r w:rsidR="003249A1">
        <w:rPr>
          <w:noProof/>
        </w:rPr>
        <w:object w:dxaOrig="240" w:dyaOrig="260" w14:anchorId="2AB28EFE">
          <v:shape id="_x0000_i1174" type="#_x0000_t75" alt="" style="width:12.4pt;height:13pt;mso-width-percent:0;mso-height-percent:0;mso-width-percent:0;mso-height-percent:0" o:ole="">
            <v:imagedata r:id="rId175" o:title="eqId2a30f3a8b673cc28bd90c50cf1a35281"/>
          </v:shape>
          <o:OLEObject Type="Embed" ProgID="Equation.DSMT4" ShapeID="_x0000_i1174" DrawAspect="Content" ObjectID="_1773528511" r:id="rId425"/>
        </w:object>
      </w:r>
      <w:r>
        <w:rPr>
          <w:rFonts w:ascii="宋体" w:hAnsi="宋体"/>
          <w:color w:val="000000"/>
        </w:rPr>
        <w:t>，作</w:t>
      </w:r>
      <w:r w:rsidR="003249A1">
        <w:rPr>
          <w:noProof/>
        </w:rPr>
      </w:r>
      <w:r w:rsidR="003249A1">
        <w:rPr>
          <w:noProof/>
        </w:rPr>
        <w:object w:dxaOrig="900" w:dyaOrig="255" w14:anchorId="006AF93B">
          <v:shape id="_x0000_i1175" type="#_x0000_t75" alt="" style="width:44.85pt;height:12.4pt;mso-width-percent:0;mso-height-percent:0;mso-width-percent:0;mso-height-percent:0" o:ole="">
            <v:imagedata r:id="rId426" o:title="eqId8f2a245381e615882ee5feb7793a1df6"/>
          </v:shape>
          <o:OLEObject Type="Embed" ProgID="Equation.DSMT4" ShapeID="_x0000_i1175" DrawAspect="Content" ObjectID="_1773528512" r:id="rId427"/>
        </w:object>
      </w:r>
      <w:r>
        <w:rPr>
          <w:rFonts w:ascii="宋体" w:hAnsi="宋体"/>
          <w:color w:val="000000"/>
        </w:rPr>
        <w:t>，垂足为</w:t>
      </w:r>
      <w:r w:rsidR="003249A1">
        <w:rPr>
          <w:noProof/>
        </w:rPr>
      </w:r>
      <w:r w:rsidR="003249A1">
        <w:rPr>
          <w:noProof/>
        </w:rPr>
        <w:object w:dxaOrig="285" w:dyaOrig="210" w14:anchorId="1594611C">
          <v:shape id="_x0000_i1176" type="#_x0000_t75" alt="" style="width:14.15pt;height:11.2pt;mso-width-percent:0;mso-height-percent:0;mso-width-percent:0;mso-height-percent:0" o:ole="">
            <v:imagedata r:id="rId91" o:title="eqIdac047e91852b91af639feec23a9598b2"/>
          </v:shape>
          <o:OLEObject Type="Embed" ProgID="Equation.DSMT4" ShapeID="_x0000_i1176" DrawAspect="Content" ObjectID="_1773528513" r:id="rId428"/>
        </w:object>
      </w:r>
      <w:r>
        <w:rPr>
          <w:rFonts w:ascii="宋体" w:hAnsi="宋体"/>
          <w:color w:val="000000"/>
        </w:rPr>
        <w:t>，交</w:t>
      </w:r>
      <w:r w:rsidR="003249A1">
        <w:rPr>
          <w:noProof/>
        </w:rPr>
      </w:r>
      <w:r w:rsidR="003249A1">
        <w:rPr>
          <w:noProof/>
        </w:rPr>
        <w:object w:dxaOrig="444" w:dyaOrig="300" w14:anchorId="476AC0FA">
          <v:shape id="_x0000_i1177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177" DrawAspect="Content" ObjectID="_1773528514" r:id="rId429"/>
        </w:object>
      </w:r>
      <w:r>
        <w:rPr>
          <w:rFonts w:ascii="宋体" w:hAnsi="宋体"/>
          <w:color w:val="000000"/>
        </w:rPr>
        <w:t>于点</w:t>
      </w:r>
      <w:r w:rsidR="003249A1">
        <w:rPr>
          <w:noProof/>
        </w:rPr>
      </w:r>
      <w:r w:rsidR="003249A1">
        <w:rPr>
          <w:noProof/>
        </w:rPr>
        <w:object w:dxaOrig="255" w:dyaOrig="255" w14:anchorId="0291345E">
          <v:shape id="_x0000_i1178" type="#_x0000_t75" alt="" style="width:12.4pt;height:12.4pt;mso-width-percent:0;mso-height-percent:0;mso-width-percent:0;mso-height-percent:0" o:ole="">
            <v:imagedata r:id="rId81" o:title="eqIda0ed1ec316bc54c37c4286c208f55667"/>
          </v:shape>
          <o:OLEObject Type="Embed" ProgID="Equation.DSMT4" ShapeID="_x0000_i1178" DrawAspect="Content" ObjectID="_1773528515" r:id="rId430"/>
        </w:object>
      </w:r>
      <w:r>
        <w:rPr>
          <w:rFonts w:ascii="宋体" w:hAnsi="宋体"/>
          <w:color w:val="000000"/>
        </w:rPr>
        <w:t>．</w:t>
      </w:r>
    </w:p>
    <w:p w14:paraId="751FE0E9" w14:textId="02ACF6DB" w:rsidR="008C6CB2" w:rsidRDefault="00632C3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4086D194" wp14:editId="07793F82">
                <wp:simplePos x="0" y="0"/>
                <wp:positionH relativeFrom="column">
                  <wp:posOffset>2770560</wp:posOffset>
                </wp:positionH>
                <wp:positionV relativeFrom="paragraph">
                  <wp:posOffset>863721</wp:posOffset>
                </wp:positionV>
                <wp:extent cx="360" cy="360"/>
                <wp:effectExtent l="38100" t="38100" r="38100" b="38100"/>
                <wp:wrapNone/>
                <wp:docPr id="1295162666" name="墨迹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EA3C3" id="墨迹 136" o:spid="_x0000_s1026" type="#_x0000_t75" style="position:absolute;margin-left:217.65pt;margin-top:67.5pt;width:1.05pt;height:1.0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">
                <v:imagedata r:id="rId432" o:title=""/>
              </v:shape>
            </w:pict>
          </mc:Fallback>
        </mc:AlternateContent>
      </w:r>
      <w:r w:rsidR="00792149">
        <w:rPr>
          <w:noProof/>
          <w:color w:val="000000"/>
        </w:rPr>
        <w:drawing>
          <wp:inline distT="0" distB="0" distL="114300" distR="114300" wp14:anchorId="3C9C833B" wp14:editId="5B633025">
            <wp:extent cx="1390650" cy="15716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45124" w14:textId="77777777" w:rsidR="008C6CB2" w:rsidRDefault="007921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3249A1">
        <w:rPr>
          <w:noProof/>
        </w:rPr>
      </w:r>
      <w:r w:rsidR="003249A1">
        <w:rPr>
          <w:noProof/>
        </w:rPr>
        <w:object w:dxaOrig="980" w:dyaOrig="279" w14:anchorId="61084914">
          <v:shape id="_x0000_i1179" type="#_x0000_t75" alt="" style="width:49pt;height:14.15pt;mso-width-percent:0;mso-height-percent:0;mso-width-percent:0;mso-height-percent:0" o:ole="">
            <v:imagedata r:id="rId434" o:title="eqId78002bca853929365a3f58082f3e7637"/>
          </v:shape>
          <o:OLEObject Type="Embed" ProgID="Equation.DSMT4" ShapeID="_x0000_i1179" DrawAspect="Content" ObjectID="_1773528516" r:id="rId435"/>
        </w:object>
      </w:r>
      <w:r>
        <w:rPr>
          <w:rFonts w:ascii="宋体" w:hAnsi="宋体"/>
          <w:color w:val="000000"/>
        </w:rPr>
        <w:t>；</w:t>
      </w:r>
    </w:p>
    <w:p w14:paraId="37A9ADB7" w14:textId="77777777" w:rsidR="008C6CB2" w:rsidRDefault="007921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3249A1">
        <w:rPr>
          <w:noProof/>
        </w:rPr>
      </w:r>
      <w:r w:rsidR="003249A1">
        <w:rPr>
          <w:noProof/>
        </w:rPr>
        <w:object w:dxaOrig="444" w:dyaOrig="300" w14:anchorId="765E9861">
          <v:shape id="_x0000_i1180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180" DrawAspect="Content" ObjectID="_1773528517" r:id="rId436"/>
        </w:object>
      </w:r>
      <w:r>
        <w:rPr>
          <w:rFonts w:ascii="宋体" w:hAnsi="宋体"/>
          <w:color w:val="000000"/>
        </w:rPr>
        <w:t>的半径</w:t>
      </w:r>
      <w:r w:rsidR="003249A1">
        <w:rPr>
          <w:noProof/>
        </w:rPr>
      </w:r>
      <w:r w:rsidR="003249A1">
        <w:rPr>
          <w:noProof/>
        </w:rPr>
        <w:object w:dxaOrig="525" w:dyaOrig="285" w14:anchorId="2FC52171">
          <v:shape id="_x0000_i1181" type="#_x0000_t75" alt="" style="width:25.95pt;height:14.15pt;mso-width-percent:0;mso-height-percent:0;mso-width-percent:0;mso-height-percent:0" o:ole="">
            <v:imagedata r:id="rId437" o:title="eqId2650f336973e5d3aec1158a4d813bd36"/>
          </v:shape>
          <o:OLEObject Type="Embed" ProgID="Equation.DSMT4" ShapeID="_x0000_i1181" DrawAspect="Content" ObjectID="_1773528518" r:id="rId438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740" w:dyaOrig="279" w14:anchorId="4A40C056">
          <v:shape id="_x0000_i1182" type="#_x0000_t75" alt="" style="width:36.6pt;height:14.15pt;mso-width-percent:0;mso-height-percent:0;mso-width-percent:0;mso-height-percent:0" o:ole="">
            <v:imagedata r:id="rId439" o:title="eqId620fd368efb51a5ae90c0f3e276704d2"/>
          </v:shape>
          <o:OLEObject Type="Embed" ProgID="Equation.DSMT4" ShapeID="_x0000_i1182" DrawAspect="Content" ObjectID="_1773528519" r:id="rId440"/>
        </w:object>
      </w:r>
      <w:r>
        <w:rPr>
          <w:rFonts w:ascii="宋体" w:hAnsi="宋体"/>
          <w:color w:val="000000"/>
        </w:rPr>
        <w:t>，求线段</w:t>
      </w:r>
      <w:r w:rsidR="003249A1">
        <w:rPr>
          <w:noProof/>
        </w:rPr>
      </w:r>
      <w:r w:rsidR="003249A1">
        <w:rPr>
          <w:noProof/>
        </w:rPr>
        <w:object w:dxaOrig="455" w:dyaOrig="303" w14:anchorId="6160D53A">
          <v:shape id="_x0000_i1183" type="#_x0000_t75" alt="" style="width:22.45pt;height:15.95pt;mso-width-percent:0;mso-height-percent:0;mso-width-percent:0;mso-height-percent:0" o:ole="">
            <v:imagedata r:id="rId441" o:title="eqId274cf35acb4a1748d15c39d15a9bea7b"/>
          </v:shape>
          <o:OLEObject Type="Embed" ProgID="Equation.DSMT4" ShapeID="_x0000_i1183" DrawAspect="Content" ObjectID="_1773528520" r:id="rId442"/>
        </w:object>
      </w:r>
      <w:r>
        <w:rPr>
          <w:rFonts w:ascii="宋体" w:hAnsi="宋体"/>
          <w:color w:val="000000"/>
        </w:rPr>
        <w:t>的长．</w:t>
      </w:r>
    </w:p>
    <w:p w14:paraId="46216C1B" w14:textId="235473C2" w:rsidR="008F0081" w:rsidRDefault="008F0081">
      <w:pPr>
        <w:spacing w:line="360" w:lineRule="auto"/>
        <w:jc w:val="left"/>
        <w:textAlignment w:val="center"/>
        <w:rPr>
          <w:color w:val="000000"/>
        </w:rPr>
      </w:pPr>
      <w:r w:rsidRPr="008F0081">
        <w:rPr>
          <w:noProof/>
          <w:color w:val="000000"/>
        </w:rPr>
        <w:lastRenderedPageBreak/>
        <w:drawing>
          <wp:inline distT="0" distB="0" distL="0" distR="0" wp14:anchorId="79E9A0F4" wp14:editId="25214AF2">
            <wp:extent cx="5159208" cy="2520315"/>
            <wp:effectExtent l="0" t="0" r="0" b="0"/>
            <wp:docPr id="14191734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173443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166780" cy="2524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A24F1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20"/>
      <w:r>
        <w:rPr>
          <w:color w:val="000000"/>
        </w:rPr>
        <w:t xml:space="preserve">25. </w:t>
      </w:r>
      <w:commentRangeEnd w:id="20"/>
      <w:r w:rsidR="008D4C0C">
        <w:rPr>
          <w:rStyle w:val="ac"/>
        </w:rPr>
        <w:commentReference w:id="20"/>
      </w:r>
      <w:r>
        <w:rPr>
          <w:rFonts w:ascii="宋体" w:hAnsi="宋体"/>
          <w:color w:val="000000"/>
        </w:rPr>
        <w:t>某校想将新建图书楼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22EEB933" wp14:editId="3B43A881">
            <wp:extent cx="133350" cy="177800"/>
            <wp:effectExtent l="0" t="0" r="0" b="0"/>
            <wp:docPr id="1657195902" name="图片 1657195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2" name="图片 1657195902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门设计为一个抛物线型门，并要求所设计的拱门的跨度与拱高之积为</w:t>
      </w:r>
      <w:r w:rsidR="003249A1">
        <w:rPr>
          <w:noProof/>
        </w:rPr>
      </w:r>
      <w:r w:rsidR="003249A1">
        <w:rPr>
          <w:noProof/>
        </w:rPr>
        <w:object w:dxaOrig="585" w:dyaOrig="315" w14:anchorId="126BA4F9">
          <v:shape id="_x0000_i1184" type="#_x0000_t75" alt="" style="width:29.5pt;height:16.5pt;mso-width-percent:0;mso-height-percent:0;mso-width-percent:0;mso-height-percent:0" o:ole="">
            <v:imagedata r:id="rId444" o:title="eqId5b04aadf7101e832fec3dc86c2619773"/>
          </v:shape>
          <o:OLEObject Type="Embed" ProgID="Equation.DSMT4" ShapeID="_x0000_i1184" DrawAspect="Content" ObjectID="_1773528521" r:id="rId445"/>
        </w:object>
      </w:r>
      <w:r>
        <w:rPr>
          <w:rFonts w:ascii="宋体" w:hAnsi="宋体"/>
          <w:color w:val="000000"/>
        </w:rPr>
        <w:t>，还要兼顾美观、大方，和谐、通畅等因素，设计部门按要求给出了两个设计方案．现把这两个方案中的拱门图形放入平面直角坐标系中，如图所示：</w:t>
      </w:r>
    </w:p>
    <w:p w14:paraId="7FE7F4C2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一，抛物线型拱门的跨度</w:t>
      </w:r>
      <w:r w:rsidR="003249A1">
        <w:rPr>
          <w:noProof/>
        </w:rPr>
      </w:r>
      <w:r w:rsidR="003249A1">
        <w:rPr>
          <w:noProof/>
        </w:rPr>
        <w:object w:dxaOrig="1080" w:dyaOrig="285" w14:anchorId="73C1BAFB">
          <v:shape id="_x0000_i1185" type="#_x0000_t75" alt="" style="width:53.1pt;height:14.15pt;mso-width-percent:0;mso-height-percent:0;mso-width-percent:0;mso-height-percent:0" o:ole="">
            <v:imagedata r:id="rId446" o:title="eqIdf415f3657d71c0d81bd1bbcc568e0057"/>
          </v:shape>
          <o:OLEObject Type="Embed" ProgID="Equation.DSMT4" ShapeID="_x0000_i1185" DrawAspect="Content" ObjectID="_1773528522" r:id="rId447"/>
        </w:object>
      </w:r>
      <w:r>
        <w:rPr>
          <w:rFonts w:ascii="宋体" w:hAnsi="宋体"/>
          <w:color w:val="000000"/>
        </w:rPr>
        <w:t>，拱高</w:t>
      </w:r>
      <w:r w:rsidR="003249A1">
        <w:rPr>
          <w:noProof/>
        </w:rPr>
      </w:r>
      <w:r w:rsidR="003249A1">
        <w:rPr>
          <w:noProof/>
        </w:rPr>
        <w:object w:dxaOrig="936" w:dyaOrig="264" w14:anchorId="7B2BE248">
          <v:shape id="_x0000_i1186" type="#_x0000_t75" alt="" style="width:47.8pt;height:13pt;mso-width-percent:0;mso-height-percent:0;mso-width-percent:0;mso-height-percent:0" o:ole="">
            <v:imagedata r:id="rId448" o:title="eqId61fc21a8af0b25e04b36e579b1415118"/>
          </v:shape>
          <o:OLEObject Type="Embed" ProgID="Equation.DSMT4" ShapeID="_x0000_i1186" DrawAspect="Content" ObjectID="_1773528523" r:id="rId449"/>
        </w:object>
      </w:r>
      <w:r>
        <w:rPr>
          <w:rFonts w:ascii="宋体" w:hAnsi="宋体"/>
          <w:color w:val="000000"/>
        </w:rPr>
        <w:t>．其中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 w:rsidR="003249A1">
        <w:rPr>
          <w:noProof/>
        </w:rPr>
      </w:r>
      <w:r w:rsidR="003249A1">
        <w:rPr>
          <w:noProof/>
        </w:rPr>
        <w:object w:dxaOrig="996" w:dyaOrig="276" w14:anchorId="34A6A9B8">
          <v:shape id="_x0000_i1187" type="#_x0000_t75" alt="" style="width:50.15pt;height:13.55pt;mso-width-percent:0;mso-height-percent:0;mso-width-percent:0;mso-height-percent:0" o:ole="">
            <v:imagedata r:id="rId450" o:title="eqId380fe9affcc8d96d83699d2257beff2b"/>
          </v:shape>
          <o:OLEObject Type="Embed" ProgID="Equation.DSMT4" ShapeID="_x0000_i1187" DrawAspect="Content" ObjectID="_1773528524" r:id="rId451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984" w:dyaOrig="276" w14:anchorId="13A820CD">
          <v:shape id="_x0000_i1188" type="#_x0000_t75" alt="" style="width:49.55pt;height:13.55pt;mso-width-percent:0;mso-height-percent:0;mso-width-percent:0;mso-height-percent:0" o:ole="">
            <v:imagedata r:id="rId452" o:title="eqIdaf5fe0c212758fc2f175a8655cab45a0"/>
          </v:shape>
          <o:OLEObject Type="Embed" ProgID="Equation.DSMT4" ShapeID="_x0000_i1188" DrawAspect="Content" ObjectID="_1773528525" r:id="rId453"/>
        </w:object>
      </w:r>
      <w:r>
        <w:rPr>
          <w:rFonts w:ascii="宋体" w:hAnsi="宋体"/>
          <w:color w:val="000000"/>
        </w:rPr>
        <w:t>．</w:t>
      </w:r>
    </w:p>
    <w:p w14:paraId="00A5B410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二，抛物线型拱门的跨度</w:t>
      </w:r>
      <w:r w:rsidR="003249A1">
        <w:rPr>
          <w:noProof/>
        </w:rPr>
      </w:r>
      <w:r w:rsidR="003249A1">
        <w:rPr>
          <w:noProof/>
        </w:rPr>
        <w:object w:dxaOrig="1020" w:dyaOrig="276" w14:anchorId="4563D963">
          <v:shape id="_x0000_i1189" type="#_x0000_t75" alt="" style="width:51.35pt;height:13.55pt;mso-width-percent:0;mso-height-percent:0;mso-width-percent:0;mso-height-percent:0" o:ole="">
            <v:imagedata r:id="rId454" o:title="eqIdf36d3adca62006f3a445063ed97028f7"/>
          </v:shape>
          <o:OLEObject Type="Embed" ProgID="Equation.DSMT4" ShapeID="_x0000_i1189" DrawAspect="Content" ObjectID="_1773528526" r:id="rId455"/>
        </w:object>
      </w:r>
      <w:r>
        <w:rPr>
          <w:rFonts w:ascii="宋体" w:hAnsi="宋体"/>
          <w:color w:val="000000"/>
        </w:rPr>
        <w:t>，拱高</w:t>
      </w:r>
      <w:r w:rsidR="003249A1">
        <w:rPr>
          <w:noProof/>
        </w:rPr>
      </w:r>
      <w:r w:rsidR="003249A1">
        <w:rPr>
          <w:noProof/>
        </w:rPr>
        <w:object w:dxaOrig="1044" w:dyaOrig="276" w14:anchorId="68024428">
          <v:shape id="_x0000_i1190" type="#_x0000_t75" alt="" style="width:52.5pt;height:13.55pt;mso-width-percent:0;mso-height-percent:0;mso-width-percent:0;mso-height-percent:0" o:ole="">
            <v:imagedata r:id="rId456" o:title="eqIda3619adcbb4908db66ff0fb3163d2e28"/>
          </v:shape>
          <o:OLEObject Type="Embed" ProgID="Equation.DSMT4" ShapeID="_x0000_i1190" DrawAspect="Content" ObjectID="_1773528527" r:id="rId457"/>
        </w:object>
      </w:r>
      <w:r>
        <w:rPr>
          <w:rFonts w:ascii="宋体" w:hAnsi="宋体"/>
          <w:color w:val="000000"/>
        </w:rPr>
        <w:t>．其中，点</w:t>
      </w:r>
      <w:r w:rsidR="003249A1">
        <w:rPr>
          <w:noProof/>
        </w:rPr>
      </w:r>
      <w:r w:rsidR="003249A1">
        <w:rPr>
          <w:noProof/>
        </w:rPr>
        <w:object w:dxaOrig="315" w:dyaOrig="285" w14:anchorId="58377CA6">
          <v:shape id="_x0000_i1191" type="#_x0000_t75" alt="" style="width:16.5pt;height:14.15pt;mso-width-percent:0;mso-height-percent:0;mso-width-percent:0;mso-height-percent:0" o:ole="">
            <v:imagedata r:id="rId458" o:title="eqId28b1ba4307cfde9b424d468bfcdf6c5a"/>
          </v:shape>
          <o:OLEObject Type="Embed" ProgID="Equation.DSMT4" ShapeID="_x0000_i1191" DrawAspect="Content" ObjectID="_1773528528" r:id="rId459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 w:rsidR="003249A1">
        <w:rPr>
          <w:noProof/>
        </w:rPr>
      </w:r>
      <w:r w:rsidR="003249A1">
        <w:rPr>
          <w:noProof/>
        </w:rPr>
        <w:object w:dxaOrig="1219" w:dyaOrig="279" w14:anchorId="3877631F">
          <v:shape id="_x0000_i1192" type="#_x0000_t75" alt="" style="width:60.8pt;height:14.15pt;mso-width-percent:0;mso-height-percent:0;mso-width-percent:0;mso-height-percent:0" o:ole="">
            <v:imagedata r:id="rId460" o:title="eqIdaadb8c664d85b63feef2a40057f6b01c"/>
          </v:shape>
          <o:OLEObject Type="Embed" ProgID="Equation.DSMT4" ShapeID="_x0000_i1192" DrawAspect="Content" ObjectID="_1773528529" r:id="rId461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200" w:dyaOrig="279" w14:anchorId="2B0E800B">
          <v:shape id="_x0000_i1193" type="#_x0000_t75" alt="" style="width:59.6pt;height:14.15pt;mso-width-percent:0;mso-height-percent:0;mso-width-percent:0;mso-height-percent:0" o:ole="">
            <v:imagedata r:id="rId462" o:title="eqIdf2e2b6f502246e129c3e9b93162b511c"/>
          </v:shape>
          <o:OLEObject Type="Embed" ProgID="Equation.DSMT4" ShapeID="_x0000_i1193" DrawAspect="Content" ObjectID="_1773528530" r:id="rId463"/>
        </w:object>
      </w:r>
      <w:r>
        <w:rPr>
          <w:rFonts w:ascii="宋体" w:hAnsi="宋体"/>
          <w:color w:val="000000"/>
        </w:rPr>
        <w:t>．</w:t>
      </w:r>
    </w:p>
    <w:p w14:paraId="6FF96768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在拱门中设置高为</w:t>
      </w:r>
      <w:r w:rsidR="003249A1">
        <w:rPr>
          <w:noProof/>
        </w:rPr>
      </w:r>
      <w:r w:rsidR="003249A1">
        <w:rPr>
          <w:noProof/>
        </w:rPr>
        <w:object w:dxaOrig="375" w:dyaOrig="285" w14:anchorId="65C33491">
          <v:shape id="_x0000_i1194" type="#_x0000_t75" alt="" style="width:19.5pt;height:14.15pt;mso-width-percent:0;mso-height-percent:0;mso-width-percent:0;mso-height-percent:0" o:ole="">
            <v:imagedata r:id="rId464" o:title="eqIdf36b51b654efcff60d2d640b9b4c4471"/>
          </v:shape>
          <o:OLEObject Type="Embed" ProgID="Equation.DSMT4" ShapeID="_x0000_i1194" DrawAspect="Content" ObjectID="_1773528531" r:id="rId465"/>
        </w:object>
      </w:r>
      <w:r>
        <w:rPr>
          <w:rFonts w:ascii="宋体" w:hAnsi="宋体"/>
          <w:color w:val="000000"/>
        </w:rPr>
        <w:t>的矩形框架，其面积越大越好（框架的粗细忽略不计）．方案一中，矩形框架</w:t>
      </w:r>
      <w:r w:rsidR="003249A1">
        <w:rPr>
          <w:noProof/>
        </w:rPr>
      </w:r>
      <w:r w:rsidR="003249A1">
        <w:rPr>
          <w:noProof/>
        </w:rPr>
        <w:object w:dxaOrig="720" w:dyaOrig="290" w14:anchorId="24D0BA4E">
          <v:shape id="_x0000_i1195" type="#_x0000_t75" alt="" style="width:36pt;height:15.35pt;mso-width-percent:0;mso-height-percent:0;mso-width-percent:0;mso-height-percent:0" o:ole="">
            <v:imagedata r:id="rId184" o:title="eqId411b38a18046fea8e9fab1f9f9b80a5f"/>
          </v:shape>
          <o:OLEObject Type="Embed" ProgID="Equation.DSMT4" ShapeID="_x0000_i1195" DrawAspect="Content" ObjectID="_1773528532" r:id="rId466"/>
        </w:object>
      </w:r>
      <w:r>
        <w:rPr>
          <w:rFonts w:ascii="宋体" w:hAnsi="宋体"/>
          <w:color w:val="000000"/>
        </w:rPr>
        <w:t>的面积记为</w:t>
      </w:r>
      <w:r w:rsidR="003249A1">
        <w:rPr>
          <w:noProof/>
        </w:rPr>
      </w:r>
      <w:r w:rsidR="003249A1">
        <w:rPr>
          <w:noProof/>
        </w:rPr>
        <w:object w:dxaOrig="255" w:dyaOrig="360" w14:anchorId="02245F03">
          <v:shape id="_x0000_i1196" type="#_x0000_t75" alt="" style="width:12.4pt;height:18.9pt;mso-width-percent:0;mso-height-percent:0;mso-width-percent:0;mso-height-percent:0" o:ole="">
            <v:imagedata r:id="rId467" o:title="eqIde097c8d4c948de063796bd19f85b3a9a"/>
          </v:shape>
          <o:OLEObject Type="Embed" ProgID="Equation.DSMT4" ShapeID="_x0000_i1196" DrawAspect="Content" ObjectID="_1773528533" r:id="rId468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抛物线上，边</w:t>
      </w:r>
      <w:r w:rsidR="003249A1">
        <w:rPr>
          <w:noProof/>
        </w:rPr>
      </w:r>
      <w:r w:rsidR="003249A1">
        <w:rPr>
          <w:noProof/>
        </w:rPr>
        <w:object w:dxaOrig="405" w:dyaOrig="285" w14:anchorId="6E7A9897">
          <v:shape id="_x0000_i1197" type="#_x0000_t75" alt="" style="width:20.05pt;height:14.15pt;mso-width-percent:0;mso-height-percent:0;mso-width-percent:0;mso-height-percent:0" o:ole="">
            <v:imagedata r:id="rId209" o:title="eqId0dc5c9827dfd0be5a9c85962d6ccbfb1"/>
          </v:shape>
          <o:OLEObject Type="Embed" ProgID="Equation.DSMT4" ShapeID="_x0000_i1197" DrawAspect="Content" ObjectID="_1773528534" r:id="rId469"/>
        </w:object>
      </w:r>
      <w:r>
        <w:rPr>
          <w:rFonts w:ascii="宋体" w:hAnsi="宋体"/>
          <w:color w:val="000000"/>
        </w:rPr>
        <w:t>在</w:t>
      </w:r>
      <w:r w:rsidR="003249A1">
        <w:rPr>
          <w:noProof/>
        </w:rPr>
      </w:r>
      <w:r w:rsidR="003249A1">
        <w:rPr>
          <w:noProof/>
        </w:rPr>
        <w:object w:dxaOrig="373" w:dyaOrig="259" w14:anchorId="3820DE1B">
          <v:shape id="_x0000_i1198" type="#_x0000_t75" alt="" style="width:18.9pt;height:13pt;mso-width-percent:0;mso-height-percent:0;mso-width-percent:0;mso-height-percent:0" o:ole="">
            <v:imagedata r:id="rId470" o:title="eqId88e9f7d1272b7344346b58b660aa260a"/>
          </v:shape>
          <o:OLEObject Type="Embed" ProgID="Equation.DSMT4" ShapeID="_x0000_i1198" DrawAspect="Content" ObjectID="_1773528535" r:id="rId471"/>
        </w:object>
      </w:r>
      <w:r>
        <w:rPr>
          <w:rFonts w:ascii="宋体" w:hAnsi="宋体"/>
          <w:color w:val="000000"/>
        </w:rPr>
        <w:t>上；方案二中，矩形框架</w:t>
      </w:r>
      <w:r w:rsidR="003249A1">
        <w:rPr>
          <w:noProof/>
        </w:rPr>
      </w:r>
      <w:r w:rsidR="003249A1">
        <w:rPr>
          <w:noProof/>
        </w:rPr>
        <w:object w:dxaOrig="945" w:dyaOrig="285" w14:anchorId="7F90759F">
          <v:shape id="_x0000_i1199" type="#_x0000_t75" alt="" style="width:47.8pt;height:14.15pt;mso-width-percent:0;mso-height-percent:0;mso-width-percent:0;mso-height-percent:0" o:ole="">
            <v:imagedata r:id="rId472" o:title="eqId0d609847e2ff3d64e5a514582c3ead0e"/>
          </v:shape>
          <o:OLEObject Type="Embed" ProgID="Equation.DSMT4" ShapeID="_x0000_i1199" DrawAspect="Content" ObjectID="_1773528536" r:id="rId473"/>
        </w:object>
      </w:r>
      <w:r>
        <w:rPr>
          <w:rFonts w:ascii="宋体" w:hAnsi="宋体"/>
          <w:color w:val="000000"/>
        </w:rPr>
        <w:t>的面积记为</w:t>
      </w:r>
      <w:r w:rsidR="003249A1">
        <w:rPr>
          <w:noProof/>
        </w:rPr>
      </w:r>
      <w:r w:rsidR="003249A1">
        <w:rPr>
          <w:noProof/>
        </w:rPr>
        <w:object w:dxaOrig="255" w:dyaOrig="315" w14:anchorId="431BA485">
          <v:shape id="_x0000_i1200" type="#_x0000_t75" alt="" style="width:12.4pt;height:16.5pt;mso-width-percent:0;mso-height-percent:0;mso-width-percent:0;mso-height-percent:0" o:ole="">
            <v:imagedata r:id="rId474" o:title="eqId1e0bd63f55069a3bc870915010b39225"/>
          </v:shape>
          <o:OLEObject Type="Embed" ProgID="Equation.DSMT4" ShapeID="_x0000_i1200" DrawAspect="Content" ObjectID="_1773528537" r:id="rId475"/>
        </w:object>
      </w:r>
      <w:r>
        <w:rPr>
          <w:rFonts w:ascii="宋体" w:hAnsi="宋体"/>
          <w:color w:val="000000"/>
        </w:rPr>
        <w:t>，点</w:t>
      </w:r>
      <w:r w:rsidR="003249A1">
        <w:rPr>
          <w:noProof/>
        </w:rPr>
      </w:r>
      <w:r w:rsidR="003249A1">
        <w:rPr>
          <w:noProof/>
        </w:rPr>
        <w:object w:dxaOrig="255" w:dyaOrig="240" w14:anchorId="35A03677">
          <v:shape id="_x0000_i1201" type="#_x0000_t75" alt="" style="width:12.4pt;height:12.4pt;mso-width-percent:0;mso-height-percent:0;mso-width-percent:0;mso-height-percent:0" o:ole="">
            <v:imagedata r:id="rId476" o:title="eqIde7c314398e26ffc7164b82946eeb4273"/>
          </v:shape>
          <o:OLEObject Type="Embed" ProgID="Equation.DSMT4" ShapeID="_x0000_i1201" DrawAspect="Content" ObjectID="_1773528538" r:id="rId477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300" w:dyaOrig="240" w14:anchorId="20B6729E">
          <v:shape id="_x0000_i1202" type="#_x0000_t75" alt="" style="width:14.75pt;height:12.4pt;mso-width-percent:0;mso-height-percent:0;mso-width-percent:0;mso-height-percent:0" o:ole="">
            <v:imagedata r:id="rId478" o:title="eqIde5b3bd5e6bc2a0a277d279bb01af9584"/>
          </v:shape>
          <o:OLEObject Type="Embed" ProgID="Equation.DSMT4" ShapeID="_x0000_i1202" DrawAspect="Content" ObjectID="_1773528539" r:id="rId479"/>
        </w:object>
      </w:r>
      <w:r>
        <w:rPr>
          <w:rFonts w:ascii="宋体" w:hAnsi="宋体"/>
          <w:color w:val="000000"/>
        </w:rPr>
        <w:t>在抛物线上，边</w:t>
      </w:r>
      <w:r w:rsidR="003249A1">
        <w:rPr>
          <w:noProof/>
        </w:rPr>
      </w:r>
      <w:r w:rsidR="003249A1">
        <w:rPr>
          <w:noProof/>
        </w:rPr>
        <w:object w:dxaOrig="480" w:dyaOrig="315" w14:anchorId="7B5109EB">
          <v:shape id="_x0000_i1203" type="#_x0000_t75" alt="" style="width:23.6pt;height:16.5pt;mso-width-percent:0;mso-height-percent:0;mso-width-percent:0;mso-height-percent:0" o:ole="">
            <v:imagedata r:id="rId480" o:title="eqIde737bc35da650eda3825d29799b5f86f"/>
          </v:shape>
          <o:OLEObject Type="Embed" ProgID="Equation.DSMT4" ShapeID="_x0000_i1203" DrawAspect="Content" ObjectID="_1773528540" r:id="rId481"/>
        </w:object>
      </w:r>
      <w:r>
        <w:rPr>
          <w:rFonts w:ascii="宋体" w:hAnsi="宋体"/>
          <w:color w:val="000000"/>
        </w:rPr>
        <w:t>在</w:t>
      </w:r>
      <w:r w:rsidR="003249A1">
        <w:rPr>
          <w:noProof/>
        </w:rPr>
      </w:r>
      <w:r w:rsidR="003249A1">
        <w:rPr>
          <w:noProof/>
        </w:rPr>
        <w:object w:dxaOrig="480" w:dyaOrig="285" w14:anchorId="6DBD1EE7">
          <v:shape id="_x0000_i1204" type="#_x0000_t75" alt="" style="width:23.6pt;height:14.15pt;mso-width-percent:0;mso-height-percent:0;mso-width-percent:0;mso-height-percent:0" o:ole="">
            <v:imagedata r:id="rId482" o:title="eqIdb502efc5c360759bb9af805423e68dee"/>
          </v:shape>
          <o:OLEObject Type="Embed" ProgID="Equation.DSMT4" ShapeID="_x0000_i1204" DrawAspect="Content" ObjectID="_1773528541" r:id="rId483"/>
        </w:object>
      </w:r>
      <w:r>
        <w:rPr>
          <w:rFonts w:ascii="宋体" w:hAnsi="宋体"/>
          <w:color w:val="000000"/>
        </w:rPr>
        <w:t>上．现知，小华已正确求出方案二中，当</w:t>
      </w:r>
      <w:r w:rsidR="003249A1">
        <w:rPr>
          <w:noProof/>
        </w:rPr>
      </w:r>
      <w:r w:rsidR="003249A1">
        <w:rPr>
          <w:noProof/>
        </w:rPr>
        <w:object w:dxaOrig="1044" w:dyaOrig="276" w14:anchorId="1368377F">
          <v:shape id="_x0000_i1205" type="#_x0000_t75" alt="" style="width:52.5pt;height:13.55pt;mso-width-percent:0;mso-height-percent:0;mso-width-percent:0;mso-height-percent:0" o:ole="">
            <v:imagedata r:id="rId484" o:title="eqId732b833463e6997f41c1bac3ec060fd6"/>
          </v:shape>
          <o:OLEObject Type="Embed" ProgID="Equation.DSMT4" ShapeID="_x0000_i1205" DrawAspect="Content" ObjectID="_1773528542" r:id="rId485"/>
        </w:object>
      </w:r>
      <w:r>
        <w:rPr>
          <w:rFonts w:ascii="宋体" w:hAnsi="宋体"/>
          <w:color w:val="000000"/>
        </w:rPr>
        <w:t>时，</w:t>
      </w:r>
      <w:r w:rsidR="003249A1">
        <w:rPr>
          <w:noProof/>
        </w:rPr>
      </w:r>
      <w:r w:rsidR="003249A1">
        <w:rPr>
          <w:noProof/>
        </w:rPr>
        <w:object w:dxaOrig="1320" w:dyaOrig="396" w14:anchorId="24EAF641">
          <v:shape id="_x0000_i1206" type="#_x0000_t75" alt="" style="width:65.5pt;height:20.05pt;mso-width-percent:0;mso-height-percent:0;mso-width-percent:0;mso-height-percent:0" o:ole="">
            <v:imagedata r:id="rId486" o:title="eqId16c5b792679f09e797935527cfcc2bc6"/>
          </v:shape>
          <o:OLEObject Type="Embed" ProgID="Equation.DSMT4" ShapeID="_x0000_i1206" DrawAspect="Content" ObjectID="_1773528543" r:id="rId487"/>
        </w:object>
      </w:r>
      <w:r>
        <w:rPr>
          <w:rFonts w:ascii="宋体" w:hAnsi="宋体"/>
          <w:color w:val="000000"/>
        </w:rPr>
        <w:t>，请你根据以上提供的相关信息，解答下列问题：</w:t>
      </w:r>
    </w:p>
    <w:p w14:paraId="4E00F752" w14:textId="4C6FC143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3C6418D5" wp14:editId="6719731A">
            <wp:extent cx="3790950" cy="14859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8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CD172" w14:textId="7F998995" w:rsidR="008C6CB2" w:rsidRDefault="008D4C0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4789D58B" wp14:editId="47E69488">
                <wp:simplePos x="0" y="0"/>
                <wp:positionH relativeFrom="column">
                  <wp:posOffset>2418715</wp:posOffset>
                </wp:positionH>
                <wp:positionV relativeFrom="paragraph">
                  <wp:posOffset>-194310</wp:posOffset>
                </wp:positionV>
                <wp:extent cx="2215630" cy="685800"/>
                <wp:effectExtent l="38100" t="38100" r="45085" b="25400"/>
                <wp:wrapNone/>
                <wp:docPr id="1866567769" name="墨迹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2215630" cy="68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9759A" id="墨迹 160" o:spid="_x0000_s1026" type="#_x0000_t75" style="position:absolute;margin-left:189.6pt;margin-top:-16.15pt;width:176.15pt;height:55.6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">
                <v:imagedata r:id="rId490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1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求方案一中抛物线</w:t>
      </w:r>
      <w:r w:rsidR="00792149">
        <w:rPr>
          <w:rFonts w:ascii="宋体" w:hAnsi="宋体"/>
          <w:noProof/>
          <w:color w:val="000000"/>
        </w:rPr>
        <w:drawing>
          <wp:inline distT="0" distB="0" distL="114300" distR="114300" wp14:anchorId="56619079" wp14:editId="77F05E9A">
            <wp:extent cx="133350" cy="177800"/>
            <wp:effectExtent l="0" t="0" r="0" b="0"/>
            <wp:docPr id="1657195904" name="图片 1657195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4" name="图片 1657195904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2149">
        <w:rPr>
          <w:rFonts w:ascii="宋体" w:hAnsi="宋体"/>
          <w:color w:val="000000"/>
        </w:rPr>
        <w:t>函数表达式；</w:t>
      </w:r>
    </w:p>
    <w:p w14:paraId="6A9BAEEB" w14:textId="6D78076F" w:rsidR="008C6CB2" w:rsidRDefault="008D4C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52F672E5" wp14:editId="505E1102">
                <wp:simplePos x="0" y="0"/>
                <wp:positionH relativeFrom="column">
                  <wp:posOffset>5250815</wp:posOffset>
                </wp:positionH>
                <wp:positionV relativeFrom="paragraph">
                  <wp:posOffset>96520</wp:posOffset>
                </wp:positionV>
                <wp:extent cx="1407270" cy="393495"/>
                <wp:effectExtent l="38100" t="38100" r="0" b="38735"/>
                <wp:wrapNone/>
                <wp:docPr id="2029168213" name="墨迹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407270" cy="393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0ADFD" id="墨迹 169" o:spid="_x0000_s1026" type="#_x0000_t75" style="position:absolute;margin-left:412.6pt;margin-top:6.75pt;width:112.5pt;height:32.7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">
                <v:imagedata r:id="rId492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2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在方案一中，当</w:t>
      </w:r>
      <w:r w:rsidR="003249A1">
        <w:rPr>
          <w:noProof/>
        </w:rPr>
      </w:r>
      <w:r w:rsidR="003249A1">
        <w:rPr>
          <w:noProof/>
        </w:rPr>
        <w:object w:dxaOrig="940" w:dyaOrig="279" w14:anchorId="1E97AD77">
          <v:shape id="_x0000_i1207" type="#_x0000_t75" alt="" style="width:47.8pt;height:14.15pt;mso-width-percent:0;mso-height-percent:0;mso-width-percent:0;mso-height-percent:0" o:ole="">
            <v:imagedata r:id="rId493" o:title="eqIdb2de0126c416995c7d2c43ca1bd114c2"/>
          </v:shape>
          <o:OLEObject Type="Embed" ProgID="Equation.DSMT4" ShapeID="_x0000_i1207" DrawAspect="Content" ObjectID="_1773528544" r:id="rId494"/>
        </w:object>
      </w:r>
      <w:r w:rsidR="00792149">
        <w:rPr>
          <w:rFonts w:ascii="宋体" w:hAnsi="宋体"/>
          <w:color w:val="000000"/>
        </w:rPr>
        <w:t>时，求矩形框架</w:t>
      </w:r>
      <w:r w:rsidR="003249A1">
        <w:rPr>
          <w:noProof/>
        </w:rPr>
      </w:r>
      <w:r w:rsidR="003249A1">
        <w:rPr>
          <w:noProof/>
        </w:rPr>
        <w:object w:dxaOrig="720" w:dyaOrig="290" w14:anchorId="2053B1A7">
          <v:shape id="_x0000_i1208" type="#_x0000_t75" alt="" style="width:36pt;height:15.35pt;mso-width-percent:0;mso-height-percent:0;mso-width-percent:0;mso-height-percent:0" o:ole="">
            <v:imagedata r:id="rId184" o:title="eqId411b38a18046fea8e9fab1f9f9b80a5f"/>
          </v:shape>
          <o:OLEObject Type="Embed" ProgID="Equation.DSMT4" ShapeID="_x0000_i1208" DrawAspect="Content" ObjectID="_1773528545" r:id="rId495"/>
        </w:object>
      </w:r>
      <w:r w:rsidR="00792149">
        <w:rPr>
          <w:rFonts w:ascii="宋体" w:hAnsi="宋体"/>
          <w:color w:val="000000"/>
        </w:rPr>
        <w:t>的面积</w:t>
      </w:r>
      <w:r w:rsidR="003249A1">
        <w:rPr>
          <w:noProof/>
        </w:rPr>
      </w:r>
      <w:r w:rsidR="003249A1">
        <w:rPr>
          <w:noProof/>
        </w:rPr>
        <w:object w:dxaOrig="255" w:dyaOrig="360" w14:anchorId="3227144D">
          <v:shape id="_x0000_i1209" type="#_x0000_t75" alt="" style="width:12.4pt;height:18.9pt;mso-width-percent:0;mso-height-percent:0;mso-width-percent:0;mso-height-percent:0" o:ole="">
            <v:imagedata r:id="rId467" o:title="eqIde097c8d4c948de063796bd19f85b3a9a"/>
          </v:shape>
          <o:OLEObject Type="Embed" ProgID="Equation.DSMT4" ShapeID="_x0000_i1209" DrawAspect="Content" ObjectID="_1773528546" r:id="rId496"/>
        </w:object>
      </w:r>
      <w:r w:rsidR="00792149">
        <w:rPr>
          <w:rFonts w:ascii="宋体" w:hAnsi="宋体"/>
          <w:color w:val="000000"/>
        </w:rPr>
        <w:t>并比较</w:t>
      </w:r>
      <w:r w:rsidR="003249A1">
        <w:rPr>
          <w:noProof/>
        </w:rPr>
      </w:r>
      <w:r w:rsidR="003249A1">
        <w:rPr>
          <w:noProof/>
        </w:rPr>
        <w:object w:dxaOrig="255" w:dyaOrig="360" w14:anchorId="0423D9B7">
          <v:shape id="_x0000_i1210" type="#_x0000_t75" alt="" style="width:12.4pt;height:18.9pt;mso-width-percent:0;mso-height-percent:0;mso-width-percent:0;mso-height-percent:0" o:ole="">
            <v:imagedata r:id="rId467" o:title="eqIde097c8d4c948de063796bd19f85b3a9a"/>
          </v:shape>
          <o:OLEObject Type="Embed" ProgID="Equation.DSMT4" ShapeID="_x0000_i1210" DrawAspect="Content" ObjectID="_1773528547" r:id="rId497"/>
        </w:object>
      </w:r>
      <w:r w:rsidR="00792149"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255" w:dyaOrig="315" w14:anchorId="6118AD66">
          <v:shape id="_x0000_i1211" type="#_x0000_t75" alt="" style="width:12.4pt;height:16.5pt;mso-width-percent:0;mso-height-percent:0;mso-width-percent:0;mso-height-percent:0" o:ole="">
            <v:imagedata r:id="rId474" o:title="eqId1e0bd63f55069a3bc870915010b39225"/>
          </v:shape>
          <o:OLEObject Type="Embed" ProgID="Equation.DSMT4" ShapeID="_x0000_i1211" DrawAspect="Content" ObjectID="_1773528548" r:id="rId498"/>
        </w:object>
      </w:r>
      <w:r w:rsidR="00792149">
        <w:rPr>
          <w:rFonts w:ascii="宋体" w:hAnsi="宋体"/>
          <w:color w:val="000000"/>
        </w:rPr>
        <w:t>的大小．</w:t>
      </w:r>
    </w:p>
    <w:p w14:paraId="261A331E" w14:textId="1D24CAFE" w:rsidR="003D1578" w:rsidRDefault="008D4C0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0437A087" wp14:editId="4AB19CD1">
                <wp:simplePos x="0" y="0"/>
                <wp:positionH relativeFrom="column">
                  <wp:posOffset>5287010</wp:posOffset>
                </wp:positionH>
                <wp:positionV relativeFrom="paragraph">
                  <wp:posOffset>14605</wp:posOffset>
                </wp:positionV>
                <wp:extent cx="1046135" cy="351630"/>
                <wp:effectExtent l="38100" t="38100" r="0" b="42545"/>
                <wp:wrapNone/>
                <wp:docPr id="1454715012" name="墨迹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046135" cy="351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1A6DA" id="墨迹 176" o:spid="_x0000_s1026" type="#_x0000_t75" style="position:absolute;margin-left:415.45pt;margin-top:.3pt;width:84.05pt;height:29.4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">
                <v:imagedata r:id="rId500" o:title=""/>
              </v:shape>
            </w:pict>
          </mc:Fallback>
        </mc:AlternateContent>
      </w:r>
      <w:r w:rsidR="003D1578" w:rsidRPr="003D1578">
        <w:rPr>
          <w:noProof/>
          <w:color w:val="000000"/>
        </w:rPr>
        <w:drawing>
          <wp:inline distT="0" distB="0" distL="0" distR="0" wp14:anchorId="18BE22E2" wp14:editId="122DC35B">
            <wp:extent cx="6188710" cy="3615055"/>
            <wp:effectExtent l="0" t="0" r="0" b="4445"/>
            <wp:docPr id="19355000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500049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615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26986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21"/>
      <w:r>
        <w:rPr>
          <w:color w:val="000000"/>
        </w:rPr>
        <w:t xml:space="preserve">26. </w:t>
      </w:r>
      <w:commentRangeEnd w:id="21"/>
      <w:r w:rsidR="003476E6">
        <w:rPr>
          <w:rStyle w:val="ac"/>
        </w:rPr>
        <w:commentReference w:id="21"/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①，在</w:t>
      </w:r>
      <w:r w:rsidR="003249A1">
        <w:rPr>
          <w:noProof/>
        </w:rPr>
      </w:r>
      <w:r w:rsidR="003249A1">
        <w:rPr>
          <w:noProof/>
        </w:rPr>
        <w:object w:dxaOrig="660" w:dyaOrig="279" w14:anchorId="2875A0A4">
          <v:shape id="_x0000_i1212" type="#_x0000_t75" alt="" style="width:33.65pt;height:14.15pt;mso-width-percent:0;mso-height-percent:0;mso-width-percent:0;mso-height-percent:0" o:ole="">
            <v:imagedata r:id="rId502" o:title="eqId3fe95f656b98b53f71a9d72bf0c9a4b9"/>
          </v:shape>
          <o:OLEObject Type="Embed" ProgID="Equation.DSMT4" ShapeID="_x0000_i1212" DrawAspect="Content" ObjectID="_1773528549" r:id="rId503"/>
        </w:object>
      </w:r>
      <w:r>
        <w:rPr>
          <w:rFonts w:ascii="宋体" w:hAnsi="宋体"/>
          <w:color w:val="000000"/>
        </w:rPr>
        <w:t>中，</w:t>
      </w:r>
      <w:r w:rsidR="003249A1">
        <w:rPr>
          <w:noProof/>
        </w:rPr>
      </w:r>
      <w:r w:rsidR="003249A1">
        <w:rPr>
          <w:noProof/>
        </w:rPr>
        <w:object w:dxaOrig="940" w:dyaOrig="279" w14:anchorId="5744D54A">
          <v:shape id="_x0000_i1213" type="#_x0000_t75" alt="" style="width:47.8pt;height:14.15pt;mso-width-percent:0;mso-height-percent:0;mso-width-percent:0;mso-height-percent:0" o:ole="">
            <v:imagedata r:id="rId504" o:title="eqId9fca3734de79f7f50b552ef62b29dc7c"/>
          </v:shape>
          <o:OLEObject Type="Embed" ProgID="Equation.DSMT4" ShapeID="_x0000_i1213" DrawAspect="Content" ObjectID="_1773528550" r:id="rId505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250" w:dyaOrig="260" w14:anchorId="20089A65">
          <v:shape id="_x0000_i1214" type="#_x0000_t75" alt="" style="width:63.15pt;height:13pt;mso-width-percent:0;mso-height-percent:0;mso-width-percent:0;mso-height-percent:0" o:ole="">
            <v:imagedata r:id="rId506" o:title="eqId9ff5c21185c13eae675906dabd3593c7"/>
          </v:shape>
          <o:OLEObject Type="Embed" ProgID="Equation.DSMT4" ShapeID="_x0000_i1214" DrawAspect="Content" ObjectID="_1773528551" r:id="rId507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885" w:dyaOrig="255" w14:anchorId="7223DE24">
          <v:shape id="_x0000_i1215" type="#_x0000_t75" alt="" style="width:44.25pt;height:12.4pt;mso-width-percent:0;mso-height-percent:0;mso-width-percent:0;mso-height-percent:0" o:ole="">
            <v:imagedata r:id="rId130" o:title="eqId44a1f73190215b1c9d45a3dd9e6b66ce"/>
          </v:shape>
          <o:OLEObject Type="Embed" ProgID="Equation.DSMT4" ShapeID="_x0000_i1215" DrawAspect="Content" ObjectID="_1773528552" r:id="rId508"/>
        </w:object>
      </w:r>
      <w:r>
        <w:rPr>
          <w:rFonts w:ascii="宋体" w:hAnsi="宋体"/>
          <w:color w:val="000000"/>
        </w:rPr>
        <w:t>．若</w:t>
      </w:r>
      <w:r w:rsidR="003249A1">
        <w:rPr>
          <w:noProof/>
        </w:rPr>
      </w:r>
      <w:r w:rsidR="003249A1">
        <w:rPr>
          <w:noProof/>
        </w:rPr>
        <w:object w:dxaOrig="444" w:dyaOrig="300" w14:anchorId="03D068CB">
          <v:shape id="_x0000_i1216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216" DrawAspect="Content" ObjectID="_1773528553" r:id="rId509"/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点</w:t>
      </w:r>
      <w:r w:rsidR="003249A1">
        <w:rPr>
          <w:noProof/>
        </w:rPr>
      </w:r>
      <w:r w:rsidR="003249A1">
        <w:rPr>
          <w:noProof/>
        </w:rPr>
        <w:object w:dxaOrig="225" w:dyaOrig="240" w14:anchorId="3F3D9B6E">
          <v:shape id="_x0000_i1217" type="#_x0000_t75" alt="" style="width:11.8pt;height:12.4pt;mso-width-percent:0;mso-height-percent:0;mso-width-percent:0;mso-height-percent:0" o:ole="">
            <v:imagedata r:id="rId234" o:title="eqIddad2a36927223bd70f426ba06aea4b45"/>
          </v:shape>
          <o:OLEObject Type="Embed" ProgID="Equation.DSMT4" ShapeID="_x0000_i1217" DrawAspect="Content" ObjectID="_1773528554" r:id="rId510"/>
        </w:object>
      </w:r>
      <w:r>
        <w:rPr>
          <w:rFonts w:ascii="宋体" w:hAnsi="宋体"/>
          <w:color w:val="000000"/>
        </w:rPr>
        <w:t>在</w:t>
      </w:r>
      <w:r w:rsidR="003249A1">
        <w:rPr>
          <w:noProof/>
        </w:rPr>
      </w:r>
      <w:r w:rsidR="003249A1">
        <w:rPr>
          <w:noProof/>
        </w:rPr>
        <w:object w:dxaOrig="444" w:dyaOrig="300" w14:anchorId="651D0400">
          <v:shape id="_x0000_i1218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218" DrawAspect="Content" ObjectID="_1773528555" r:id="rId511"/>
        </w:object>
      </w:r>
      <w:r>
        <w:rPr>
          <w:rFonts w:ascii="宋体" w:hAnsi="宋体"/>
          <w:color w:val="000000"/>
        </w:rPr>
        <w:t>上，点</w:t>
      </w:r>
      <w:r w:rsidR="003249A1">
        <w:rPr>
          <w:noProof/>
        </w:rPr>
      </w:r>
      <w:r w:rsidR="003249A1">
        <w:rPr>
          <w:noProof/>
        </w:rPr>
        <w:object w:dxaOrig="285" w:dyaOrig="210" w14:anchorId="5BA05012">
          <v:shape id="_x0000_i1219" type="#_x0000_t75" alt="" style="width:14.15pt;height:11.2pt;mso-width-percent:0;mso-height-percent:0;mso-width-percent:0;mso-height-percent:0" o:ole="">
            <v:imagedata r:id="rId91" o:title="eqIdac047e91852b91af639feec23a9598b2"/>
          </v:shape>
          <o:OLEObject Type="Embed" ProgID="Equation.DSMT4" ShapeID="_x0000_i1219" DrawAspect="Content" ObjectID="_1773528556" r:id="rId512"/>
        </w:object>
      </w:r>
      <w:r>
        <w:rPr>
          <w:rFonts w:ascii="宋体" w:hAnsi="宋体"/>
          <w:color w:val="000000"/>
        </w:rPr>
        <w:t>在</w:t>
      </w:r>
      <w:r w:rsidR="003249A1">
        <w:rPr>
          <w:noProof/>
        </w:rPr>
      </w:r>
      <w:r w:rsidR="003249A1">
        <w:rPr>
          <w:noProof/>
        </w:rPr>
        <w:object w:dxaOrig="405" w:dyaOrig="255" w14:anchorId="7875129B">
          <v:shape id="_x0000_i1220" type="#_x0000_t75" alt="" style="width:20.05pt;height:12.4pt;mso-width-percent:0;mso-height-percent:0;mso-width-percent:0;mso-height-percent:0" o:ole="">
            <v:imagedata r:id="rId122" o:title="eqIdf52a58fbaf4fea03567e88a9f0f6e37e"/>
          </v:shape>
          <o:OLEObject Type="Embed" ProgID="Equation.DSMT4" ShapeID="_x0000_i1220" DrawAspect="Content" ObjectID="_1773528557" r:id="rId513"/>
        </w:object>
      </w:r>
      <w:r>
        <w:rPr>
          <w:rFonts w:ascii="宋体" w:hAnsi="宋体"/>
          <w:color w:val="000000"/>
        </w:rPr>
        <w:t>上，连接</w:t>
      </w:r>
      <w:r w:rsidR="003249A1">
        <w:rPr>
          <w:noProof/>
        </w:rPr>
      </w:r>
      <w:r w:rsidR="003249A1">
        <w:rPr>
          <w:noProof/>
        </w:rPr>
        <w:object w:dxaOrig="454" w:dyaOrig="261" w14:anchorId="7CAE0A83">
          <v:shape id="_x0000_i1221" type="#_x0000_t75" alt="" style="width:22.45pt;height:13pt;mso-width-percent:0;mso-height-percent:0;mso-width-percent:0;mso-height-percent:0" o:ole="">
            <v:imagedata r:id="rId238" o:title="eqId892909e49156f7dcc0650fcd65243877"/>
          </v:shape>
          <o:OLEObject Type="Embed" ProgID="Equation.DSMT4" ShapeID="_x0000_i1221" DrawAspect="Content" ObjectID="_1773528558" r:id="rId514"/>
        </w:object>
      </w:r>
      <w:r>
        <w:rPr>
          <w:rFonts w:ascii="宋体" w:hAnsi="宋体"/>
          <w:color w:val="000000"/>
        </w:rPr>
        <w:t>，求线段</w:t>
      </w:r>
      <w:r w:rsidR="003249A1">
        <w:rPr>
          <w:noProof/>
        </w:rPr>
      </w:r>
      <w:r w:rsidR="003249A1">
        <w:rPr>
          <w:noProof/>
        </w:rPr>
        <w:object w:dxaOrig="454" w:dyaOrig="261" w14:anchorId="07E7F300">
          <v:shape id="_x0000_i1222" type="#_x0000_t75" alt="" style="width:22.45pt;height:13pt;mso-width-percent:0;mso-height-percent:0;mso-width-percent:0;mso-height-percent:0" o:ole="">
            <v:imagedata r:id="rId238" o:title="eqId892909e49156f7dcc0650fcd65243877"/>
          </v:shape>
          <o:OLEObject Type="Embed" ProgID="Equation.DSMT4" ShapeID="_x0000_i1222" DrawAspect="Content" ObjectID="_1773528559" r:id="rId515"/>
        </w:object>
      </w:r>
      <w:r>
        <w:rPr>
          <w:rFonts w:ascii="宋体" w:hAnsi="宋体"/>
          <w:color w:val="000000"/>
        </w:rPr>
        <w:t>的最小值；</w:t>
      </w:r>
    </w:p>
    <w:p w14:paraId="18E7390F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②所示，五边形</w:t>
      </w:r>
      <w:r w:rsidR="003249A1">
        <w:rPr>
          <w:noProof/>
        </w:rPr>
      </w:r>
      <w:r w:rsidR="003249A1">
        <w:rPr>
          <w:noProof/>
        </w:rPr>
        <w:object w:dxaOrig="774" w:dyaOrig="258" w14:anchorId="2A3E7D32">
          <v:shape id="_x0000_i1223" type="#_x0000_t75" alt="" style="width:37.75pt;height:13pt;mso-width-percent:0;mso-height-percent:0;mso-width-percent:0;mso-height-percent:0" o:ole="">
            <v:imagedata r:id="rId516" o:title="eqId9142a8490de14a87eda628ffa7e28982"/>
          </v:shape>
          <o:OLEObject Type="Embed" ProgID="Equation.DSMT4" ShapeID="_x0000_i1223" DrawAspect="Content" ObjectID="_1773528560" r:id="rId517"/>
        </w:object>
      </w:r>
      <w:r>
        <w:rPr>
          <w:rFonts w:ascii="宋体" w:hAnsi="宋体"/>
          <w:color w:val="000000"/>
        </w:rPr>
        <w:t>是某市工业新区的外环路，新区管委会在点</w:t>
      </w:r>
      <w:r w:rsidR="003249A1">
        <w:rPr>
          <w:noProof/>
        </w:rPr>
      </w:r>
      <w:r w:rsidR="003249A1">
        <w:rPr>
          <w:noProof/>
        </w:rPr>
        <w:object w:dxaOrig="195" w:dyaOrig="210" w14:anchorId="3F4D2FEB">
          <v:shape id="_x0000_i1224" type="#_x0000_t75" alt="" style="width:8.85pt;height:11.2pt;mso-width-percent:0;mso-height-percent:0;mso-width-percent:0;mso-height-percent:0" o:ole="">
            <v:imagedata r:id="rId349" o:title="eqId7f9e8449aad35c5d840a3395ea86df6d"/>
          </v:shape>
          <o:OLEObject Type="Embed" ProgID="Equation.DSMT4" ShapeID="_x0000_i1224" DrawAspect="Content" ObjectID="_1773528561" r:id="rId518"/>
        </w:object>
      </w:r>
      <w:r>
        <w:rPr>
          <w:rFonts w:ascii="宋体" w:hAnsi="宋体"/>
          <w:color w:val="000000"/>
        </w:rPr>
        <w:t>处，点</w:t>
      </w:r>
      <w:r w:rsidR="003249A1">
        <w:rPr>
          <w:noProof/>
        </w:rPr>
      </w:r>
      <w:r w:rsidR="003249A1">
        <w:rPr>
          <w:noProof/>
        </w:rPr>
        <w:object w:dxaOrig="240" w:dyaOrig="260" w14:anchorId="1128BC24">
          <v:shape id="_x0000_i1225" type="#_x0000_t75" alt="" style="width:12.4pt;height:13pt;mso-width-percent:0;mso-height-percent:0;mso-width-percent:0;mso-height-percent:0" o:ole="">
            <v:imagedata r:id="rId175" o:title="eqId2a30f3a8b673cc28bd90c50cf1a35281"/>
          </v:shape>
          <o:OLEObject Type="Embed" ProgID="Equation.DSMT4" ShapeID="_x0000_i1225" DrawAspect="Content" ObjectID="_1773528562" r:id="rId519"/>
        </w:object>
      </w:r>
      <w:r>
        <w:rPr>
          <w:rFonts w:ascii="宋体" w:hAnsi="宋体"/>
          <w:color w:val="000000"/>
        </w:rPr>
        <w:t>处是该市的一个交通枢纽．已知：</w:t>
      </w:r>
      <w:r w:rsidR="003249A1">
        <w:rPr>
          <w:noProof/>
        </w:rPr>
      </w:r>
      <w:r w:rsidR="003249A1">
        <w:rPr>
          <w:noProof/>
        </w:rPr>
        <w:object w:dxaOrig="2745" w:dyaOrig="285" w14:anchorId="7535097A">
          <v:shape id="_x0000_i1226" type="#_x0000_t75" alt="" style="width:137.5pt;height:14.15pt;mso-width-percent:0;mso-height-percent:0;mso-width-percent:0;mso-height-percent:0" o:ole="">
            <v:imagedata r:id="rId520" o:title="eqIda1736e5ff40e351f90d41f5c4808942d"/>
          </v:shape>
          <o:OLEObject Type="Embed" ProgID="Equation.DSMT4" ShapeID="_x0000_i1226" DrawAspect="Content" ObjectID="_1773528563" r:id="rId521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965" w:dyaOrig="285" w14:anchorId="5270054B">
          <v:shape id="_x0000_i1227" type="#_x0000_t75" alt="" style="width:97.95pt;height:14.15pt;mso-width-percent:0;mso-height-percent:0;mso-width-percent:0;mso-height-percent:0" o:ole="">
            <v:imagedata r:id="rId522" o:title="eqId61efd012b5ff27f095e1e4f69049aaee"/>
          </v:shape>
          <o:OLEObject Type="Embed" ProgID="Equation.DSMT4" ShapeID="_x0000_i1227" DrawAspect="Content" ObjectID="_1773528564" r:id="rId523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905" w:dyaOrig="285" w14:anchorId="0445BFB7">
          <v:shape id="_x0000_i1228" type="#_x0000_t75" alt="" style="width:95pt;height:14.15pt;mso-width-percent:0;mso-height-percent:0;mso-width-percent:0;mso-height-percent:0" o:ole="">
            <v:imagedata r:id="rId524" o:title="eqId032ae8076abc291fdea86ab36581c0cf"/>
          </v:shape>
          <o:OLEObject Type="Embed" ProgID="Equation.DSMT4" ShapeID="_x0000_i1228" DrawAspect="Content" ObjectID="_1773528565" r:id="rId525"/>
        </w:object>
      </w:r>
      <w:r>
        <w:rPr>
          <w:rFonts w:ascii="宋体" w:hAnsi="宋体"/>
          <w:color w:val="000000"/>
        </w:rPr>
        <w:t>．根据新区的自然环境及实际需求，现要在矩形</w:t>
      </w:r>
      <w:r w:rsidR="003249A1">
        <w:rPr>
          <w:noProof/>
        </w:rPr>
      </w:r>
      <w:r w:rsidR="003249A1">
        <w:rPr>
          <w:noProof/>
        </w:rPr>
        <w:object w:dxaOrig="720" w:dyaOrig="264" w14:anchorId="30D94A0C">
          <v:shape id="_x0000_i1229" type="#_x0000_t75" alt="" style="width:36pt;height:13pt;mso-width-percent:0;mso-height-percent:0;mso-width-percent:0;mso-height-percent:0" o:ole="">
            <v:imagedata r:id="rId526" o:title="eqId09dfa01bffe6f5d08931c75970c16b69"/>
          </v:shape>
          <o:OLEObject Type="Embed" ProgID="Equation.DSMT4" ShapeID="_x0000_i1229" DrawAspect="Content" ObjectID="_1773528566" r:id="rId527"/>
        </w:object>
      </w:r>
      <w:r>
        <w:rPr>
          <w:rFonts w:ascii="宋体" w:hAnsi="宋体"/>
          <w:color w:val="000000"/>
        </w:rPr>
        <w:t>区域内（含边界）修一个半径为</w:t>
      </w:r>
      <w:r w:rsidR="003249A1">
        <w:rPr>
          <w:noProof/>
        </w:rPr>
      </w:r>
      <w:r w:rsidR="003249A1">
        <w:rPr>
          <w:noProof/>
        </w:rPr>
        <w:object w:dxaOrig="499" w:dyaOrig="279" w14:anchorId="468A43B6">
          <v:shape id="_x0000_i1230" type="#_x0000_t75" alt="" style="width:24.2pt;height:14.15pt;mso-width-percent:0;mso-height-percent:0;mso-width-percent:0;mso-height-percent:0" o:ole="">
            <v:imagedata r:id="rId528" o:title="eqIde1611d15c7e1e4ab4a4a61537b3989d8"/>
          </v:shape>
          <o:OLEObject Type="Embed" ProgID="Equation.DSMT4" ShapeID="_x0000_i1230" DrawAspect="Content" ObjectID="_1773528567" r:id="rId529"/>
        </w:object>
      </w:r>
      <w:r>
        <w:rPr>
          <w:rFonts w:ascii="宋体" w:hAnsi="宋体"/>
          <w:color w:val="000000"/>
        </w:rPr>
        <w:t>的圆型环道</w:t>
      </w:r>
      <w:r w:rsidR="003249A1">
        <w:rPr>
          <w:noProof/>
        </w:rPr>
      </w:r>
      <w:r w:rsidR="003249A1">
        <w:rPr>
          <w:noProof/>
        </w:rPr>
        <w:object w:dxaOrig="444" w:dyaOrig="300" w14:anchorId="3B9E17D8">
          <v:shape id="_x0000_i1231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231" DrawAspect="Content" ObjectID="_1773528568" r:id="rId530"/>
        </w:object>
      </w:r>
      <w:r>
        <w:rPr>
          <w:rFonts w:ascii="宋体" w:hAnsi="宋体"/>
          <w:color w:val="000000"/>
        </w:rPr>
        <w:t>；过圆心</w:t>
      </w:r>
      <w:r w:rsidR="003249A1">
        <w:rPr>
          <w:noProof/>
        </w:rPr>
      </w:r>
      <w:r w:rsidR="003249A1">
        <w:rPr>
          <w:noProof/>
        </w:rPr>
        <w:object w:dxaOrig="240" w:dyaOrig="285" w14:anchorId="7A0C0E3A">
          <v:shape id="_x0000_i1232" type="#_x0000_t75" alt="" style="width:12.4pt;height:14.15pt;mso-width-percent:0;mso-height-percent:0;mso-width-percent:0;mso-height-percent:0" o:ole="">
            <v:imagedata r:id="rId531" o:title="eqId1dde8112e8eb968fd042418dd632759e"/>
          </v:shape>
          <o:OLEObject Type="Embed" ProgID="Equation.DSMT4" ShapeID="_x0000_i1232" DrawAspect="Content" ObjectID="_1773528569" r:id="rId532"/>
        </w:object>
      </w:r>
      <w:r>
        <w:rPr>
          <w:rFonts w:ascii="宋体" w:hAnsi="宋体"/>
          <w:color w:val="000000"/>
        </w:rPr>
        <w:t>，作</w:t>
      </w:r>
      <w:r w:rsidR="003249A1">
        <w:rPr>
          <w:noProof/>
        </w:rPr>
      </w:r>
      <w:r w:rsidR="003249A1">
        <w:rPr>
          <w:noProof/>
        </w:rPr>
        <w:object w:dxaOrig="950" w:dyaOrig="260" w14:anchorId="1D448216">
          <v:shape id="_x0000_i1233" type="#_x0000_t75" alt="" style="width:48.4pt;height:13pt;mso-width-percent:0;mso-height-percent:0;mso-width-percent:0;mso-height-percent:0" o:ole="">
            <v:imagedata r:id="rId533" o:title="eqId5dd6ec8fa1147280a0eaba74744b2d50"/>
          </v:shape>
          <o:OLEObject Type="Embed" ProgID="Equation.DSMT4" ShapeID="_x0000_i1233" DrawAspect="Content" ObjectID="_1773528570" r:id="rId534"/>
        </w:object>
      </w:r>
      <w:r>
        <w:rPr>
          <w:rFonts w:ascii="宋体" w:hAnsi="宋体"/>
          <w:color w:val="000000"/>
        </w:rPr>
        <w:t>，垂足为</w:t>
      </w:r>
      <w:r w:rsidR="003249A1">
        <w:rPr>
          <w:noProof/>
        </w:rPr>
      </w:r>
      <w:r w:rsidR="003249A1">
        <w:rPr>
          <w:noProof/>
        </w:rPr>
        <w:object w:dxaOrig="285" w:dyaOrig="210" w14:anchorId="6C1F9BF2">
          <v:shape id="_x0000_i1234" type="#_x0000_t75" alt="" style="width:14.15pt;height:11.2pt;mso-width-percent:0;mso-height-percent:0;mso-width-percent:0;mso-height-percent:0" o:ole="">
            <v:imagedata r:id="rId91" o:title="eqIdac047e91852b91af639feec23a9598b2"/>
          </v:shape>
          <o:OLEObject Type="Embed" ProgID="Equation.DSMT4" ShapeID="_x0000_i1234" DrawAspect="Content" ObjectID="_1773528571" r:id="rId535"/>
        </w:object>
      </w:r>
      <w:r>
        <w:rPr>
          <w:rFonts w:ascii="宋体" w:hAnsi="宋体"/>
          <w:color w:val="000000"/>
        </w:rPr>
        <w:t>，与</w:t>
      </w:r>
      <w:r w:rsidR="003249A1">
        <w:rPr>
          <w:noProof/>
        </w:rPr>
      </w:r>
      <w:r w:rsidR="003249A1">
        <w:rPr>
          <w:noProof/>
        </w:rPr>
        <w:object w:dxaOrig="444" w:dyaOrig="300" w14:anchorId="0D554C4E">
          <v:shape id="_x0000_i1235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235" DrawAspect="Content" ObjectID="_1773528572" r:id="rId536"/>
        </w:object>
      </w:r>
      <w:r>
        <w:rPr>
          <w:rFonts w:ascii="宋体" w:hAnsi="宋体"/>
          <w:color w:val="000000"/>
        </w:rPr>
        <w:t>交于点</w:t>
      </w:r>
      <w:r w:rsidR="003249A1">
        <w:rPr>
          <w:noProof/>
        </w:rPr>
      </w:r>
      <w:r w:rsidR="003249A1">
        <w:rPr>
          <w:noProof/>
        </w:rPr>
        <w:object w:dxaOrig="285" w:dyaOrig="285" w14:anchorId="53A8B429">
          <v:shape id="_x0000_i1236" type="#_x0000_t75" alt="" style="width:14.15pt;height:14.15pt;mso-width-percent:0;mso-height-percent:0;mso-width-percent:0;mso-height-percent:0" o:ole="">
            <v:imagedata r:id="rId228" o:title="eqId54a5d7d3b6b63fe5c24c3907b7a8eaa3"/>
          </v:shape>
          <o:OLEObject Type="Embed" ProgID="Equation.DSMT4" ShapeID="_x0000_i1236" DrawAspect="Content" ObjectID="_1773528573" r:id="rId537"/>
        </w:object>
      </w:r>
      <w:r>
        <w:rPr>
          <w:rFonts w:ascii="宋体" w:hAnsi="宋体"/>
          <w:color w:val="000000"/>
        </w:rPr>
        <w:t>．连接</w:t>
      </w:r>
      <w:r w:rsidR="003249A1">
        <w:rPr>
          <w:noProof/>
        </w:rPr>
      </w:r>
      <w:r w:rsidR="003249A1">
        <w:rPr>
          <w:noProof/>
        </w:rPr>
        <w:object w:dxaOrig="422" w:dyaOrig="278" w14:anchorId="7EA17804">
          <v:shape id="_x0000_i1237" type="#_x0000_t75" alt="" style="width:21.25pt;height:14.15pt;mso-width-percent:0;mso-height-percent:0;mso-width-percent:0;mso-height-percent:0" o:ole="">
            <v:imagedata r:id="rId538" o:title="eqId7785afeeaf274892253d04b4f693b367"/>
          </v:shape>
          <o:OLEObject Type="Embed" ProgID="Equation.DSMT4" ShapeID="_x0000_i1237" DrawAspect="Content" ObjectID="_1773528574" r:id="rId539"/>
        </w:object>
      </w:r>
      <w:r>
        <w:rPr>
          <w:rFonts w:ascii="宋体" w:hAnsi="宋体"/>
          <w:color w:val="000000"/>
        </w:rPr>
        <w:t>，点</w:t>
      </w:r>
      <w:r w:rsidR="003249A1">
        <w:rPr>
          <w:noProof/>
        </w:rPr>
      </w:r>
      <w:r w:rsidR="003249A1">
        <w:rPr>
          <w:noProof/>
        </w:rPr>
        <w:object w:dxaOrig="225" w:dyaOrig="240" w14:anchorId="66CAE171">
          <v:shape id="_x0000_i1238" type="#_x0000_t75" alt="" style="width:11.8pt;height:12.4pt;mso-width-percent:0;mso-height-percent:0;mso-width-percent:0;mso-height-percent:0" o:ole="">
            <v:imagedata r:id="rId234" o:title="eqIddad2a36927223bd70f426ba06aea4b45"/>
          </v:shape>
          <o:OLEObject Type="Embed" ProgID="Equation.DSMT4" ShapeID="_x0000_i1238" DrawAspect="Content" ObjectID="_1773528575" r:id="rId540"/>
        </w:object>
      </w:r>
      <w:r>
        <w:rPr>
          <w:rFonts w:ascii="宋体" w:hAnsi="宋体"/>
          <w:color w:val="000000"/>
        </w:rPr>
        <w:t>在</w:t>
      </w:r>
      <w:r w:rsidR="003249A1">
        <w:rPr>
          <w:noProof/>
        </w:rPr>
      </w:r>
      <w:r w:rsidR="003249A1">
        <w:rPr>
          <w:noProof/>
        </w:rPr>
        <w:object w:dxaOrig="444" w:dyaOrig="300" w14:anchorId="03F4EA3B">
          <v:shape id="_x0000_i1239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239" DrawAspect="Content" ObjectID="_1773528576" r:id="rId541"/>
        </w:object>
      </w:r>
      <w:r>
        <w:rPr>
          <w:rFonts w:ascii="宋体" w:hAnsi="宋体"/>
          <w:color w:val="000000"/>
        </w:rPr>
        <w:t>上，连接</w:t>
      </w:r>
      <w:r w:rsidR="003249A1">
        <w:rPr>
          <w:noProof/>
        </w:rPr>
      </w:r>
      <w:r w:rsidR="003249A1">
        <w:rPr>
          <w:noProof/>
        </w:rPr>
        <w:object w:dxaOrig="384" w:dyaOrig="252" w14:anchorId="4A9235FD">
          <v:shape id="_x0000_i1240" type="#_x0000_t75" alt="" style="width:19.5pt;height:13pt;mso-width-percent:0;mso-height-percent:0;mso-width-percent:0;mso-height-percent:0" o:ole="">
            <v:imagedata r:id="rId542" o:title="eqId4f541f7ae7c39082d202efd28805c54e"/>
          </v:shape>
          <o:OLEObject Type="Embed" ProgID="Equation.DSMT4" ShapeID="_x0000_i1240" DrawAspect="Content" ObjectID="_1773528577" r:id="rId543"/>
        </w:object>
      </w:r>
      <w:r>
        <w:rPr>
          <w:rFonts w:ascii="宋体" w:hAnsi="宋体"/>
          <w:color w:val="000000"/>
        </w:rPr>
        <w:t>．其中，线段</w:t>
      </w:r>
      <w:r w:rsidR="003249A1">
        <w:rPr>
          <w:noProof/>
        </w:rPr>
      </w:r>
      <w:r w:rsidR="003249A1">
        <w:rPr>
          <w:noProof/>
        </w:rPr>
        <w:object w:dxaOrig="422" w:dyaOrig="278" w14:anchorId="35A2F9A5">
          <v:shape id="_x0000_i1241" type="#_x0000_t75" alt="" style="width:21.25pt;height:14.15pt;mso-width-percent:0;mso-height-percent:0;mso-width-percent:0;mso-height-percent:0" o:ole="">
            <v:imagedata r:id="rId538" o:title="eqId7785afeeaf274892253d04b4f693b367"/>
          </v:shape>
          <o:OLEObject Type="Embed" ProgID="Equation.DSMT4" ShapeID="_x0000_i1241" DrawAspect="Content" ObjectID="_1773528578" r:id="rId544"/>
        </w:object>
      </w:r>
      <w:r>
        <w:rPr>
          <w:rFonts w:ascii="宋体" w:hAnsi="宋体"/>
          <w:color w:val="000000"/>
        </w:rPr>
        <w:t>、</w:t>
      </w:r>
      <w:r w:rsidR="003249A1">
        <w:rPr>
          <w:noProof/>
        </w:rPr>
      </w:r>
      <w:r w:rsidR="003249A1">
        <w:rPr>
          <w:noProof/>
        </w:rPr>
        <w:object w:dxaOrig="384" w:dyaOrig="252" w14:anchorId="238B2C6A">
          <v:shape id="_x0000_i1242" type="#_x0000_t75" alt="" style="width:19.5pt;height:13pt;mso-width-percent:0;mso-height-percent:0;mso-width-percent:0;mso-height-percent:0" o:ole="">
            <v:imagedata r:id="rId542" o:title="eqId4f541f7ae7c39082d202efd28805c54e"/>
          </v:shape>
          <o:OLEObject Type="Embed" ProgID="Equation.DSMT4" ShapeID="_x0000_i1242" DrawAspect="Content" ObjectID="_1773528579" r:id="rId545"/>
        </w:object>
      </w:r>
      <w:r>
        <w:rPr>
          <w:rFonts w:ascii="宋体" w:hAnsi="宋体"/>
          <w:color w:val="000000"/>
        </w:rPr>
        <w:t>及</w:t>
      </w:r>
      <w:r w:rsidR="003249A1">
        <w:rPr>
          <w:noProof/>
        </w:rPr>
      </w:r>
      <w:r w:rsidR="003249A1">
        <w:rPr>
          <w:noProof/>
        </w:rPr>
        <w:object w:dxaOrig="465" w:dyaOrig="285" w14:anchorId="228901CD">
          <v:shape id="_x0000_i1243" type="#_x0000_t75" alt="" style="width:23pt;height:14.15pt;mso-width-percent:0;mso-height-percent:0;mso-width-percent:0;mso-height-percent:0" o:ole="">
            <v:imagedata r:id="rId546" o:title="eqId411461db15ee8086332c531e086c40c7"/>
          </v:shape>
          <o:OLEObject Type="Embed" ProgID="Equation.DSMT4" ShapeID="_x0000_i1243" DrawAspect="Content" ObjectID="_1773528580" r:id="rId547"/>
        </w:object>
      </w:r>
      <w:r>
        <w:rPr>
          <w:rFonts w:ascii="宋体" w:hAnsi="宋体"/>
          <w:color w:val="000000"/>
        </w:rPr>
        <w:t>是要修的三条道路，要在所修道路</w:t>
      </w:r>
      <w:r w:rsidR="003249A1">
        <w:rPr>
          <w:noProof/>
        </w:rPr>
      </w:r>
      <w:r w:rsidR="003249A1">
        <w:rPr>
          <w:noProof/>
        </w:rPr>
        <w:object w:dxaOrig="422" w:dyaOrig="278" w14:anchorId="4C578FCA">
          <v:shape id="_x0000_i1244" type="#_x0000_t75" alt="" style="width:21.25pt;height:14.15pt;mso-width-percent:0;mso-height-percent:0;mso-width-percent:0;mso-height-percent:0" o:ole="">
            <v:imagedata r:id="rId538" o:title="eqId7785afeeaf274892253d04b4f693b367"/>
          </v:shape>
          <o:OLEObject Type="Embed" ProgID="Equation.DSMT4" ShapeID="_x0000_i1244" DrawAspect="Content" ObjectID="_1773528581" r:id="rId548"/>
        </w:object>
      </w:r>
      <w:r>
        <w:rPr>
          <w:rFonts w:ascii="宋体" w:hAnsi="宋体"/>
          <w:color w:val="000000"/>
        </w:rPr>
        <w:t>、</w:t>
      </w:r>
      <w:r w:rsidR="003249A1">
        <w:rPr>
          <w:noProof/>
        </w:rPr>
      </w:r>
      <w:r w:rsidR="003249A1">
        <w:rPr>
          <w:noProof/>
        </w:rPr>
        <w:object w:dxaOrig="384" w:dyaOrig="252" w14:anchorId="51D7DD9A">
          <v:shape id="_x0000_i1245" type="#_x0000_t75" alt="" style="width:19.5pt;height:13pt;mso-width-percent:0;mso-height-percent:0;mso-width-percent:0;mso-height-percent:0" o:ole="">
            <v:imagedata r:id="rId542" o:title="eqId4f541f7ae7c39082d202efd28805c54e"/>
          </v:shape>
          <o:OLEObject Type="Embed" ProgID="Equation.DSMT4" ShapeID="_x0000_i1245" DrawAspect="Content" ObjectID="_1773528582" r:id="rId549"/>
        </w:object>
      </w:r>
      <w:r>
        <w:rPr>
          <w:rFonts w:ascii="宋体" w:hAnsi="宋体"/>
          <w:color w:val="000000"/>
        </w:rPr>
        <w:t>之和最短的情况下，使所修道路</w:t>
      </w:r>
      <w:r w:rsidR="003249A1">
        <w:rPr>
          <w:noProof/>
        </w:rPr>
      </w:r>
      <w:r w:rsidR="003249A1">
        <w:rPr>
          <w:noProof/>
        </w:rPr>
        <w:object w:dxaOrig="465" w:dyaOrig="285" w14:anchorId="6C69CBAB">
          <v:shape id="_x0000_i1246" type="#_x0000_t75" alt="" style="width:23pt;height:14.15pt;mso-width-percent:0;mso-height-percent:0;mso-width-percent:0;mso-height-percent:0" o:ole="">
            <v:imagedata r:id="rId546" o:title="eqId411461db15ee8086332c531e086c40c7"/>
          </v:shape>
          <o:OLEObject Type="Embed" ProgID="Equation.DSMT4" ShapeID="_x0000_i1246" DrawAspect="Content" ObjectID="_1773528583" r:id="rId550"/>
        </w:object>
      </w:r>
      <w:r>
        <w:rPr>
          <w:rFonts w:ascii="宋体" w:hAnsi="宋体"/>
          <w:color w:val="000000"/>
        </w:rPr>
        <w:t>最短，试求此时环道</w:t>
      </w:r>
      <w:r w:rsidR="003249A1">
        <w:rPr>
          <w:noProof/>
        </w:rPr>
      </w:r>
      <w:r w:rsidR="003249A1">
        <w:rPr>
          <w:noProof/>
        </w:rPr>
        <w:object w:dxaOrig="444" w:dyaOrig="300" w14:anchorId="28E0E3EC">
          <v:shape id="_x0000_i1247" type="#_x0000_t75" alt="" style="width:21.85pt;height:14.75pt;mso-width-percent:0;mso-height-percent:0;mso-width-percent:0;mso-height-percent:0" o:ole="">
            <v:imagedata r:id="rId115" o:title="eqId3d97cdc586744d208b6f69c9813af977"/>
          </v:shape>
          <o:OLEObject Type="Embed" ProgID="Equation.DSMT4" ShapeID="_x0000_i1247" DrawAspect="Content" ObjectID="_1773528584" r:id="rId551"/>
        </w:object>
      </w:r>
      <w:r>
        <w:rPr>
          <w:rFonts w:ascii="宋体" w:hAnsi="宋体"/>
          <w:color w:val="000000"/>
        </w:rPr>
        <w:t>的圆心</w:t>
      </w:r>
      <w:r w:rsidR="003249A1">
        <w:rPr>
          <w:noProof/>
        </w:rPr>
      </w:r>
      <w:r w:rsidR="003249A1">
        <w:rPr>
          <w:noProof/>
        </w:rPr>
        <w:object w:dxaOrig="240" w:dyaOrig="285" w14:anchorId="59A37066">
          <v:shape id="_x0000_i1248" type="#_x0000_t75" alt="" style="width:12.4pt;height:14.15pt;mso-width-percent:0;mso-height-percent:0;mso-width-percent:0;mso-height-percent:0" o:ole="">
            <v:imagedata r:id="rId531" o:title="eqId1dde8112e8eb968fd042418dd632759e"/>
          </v:shape>
          <o:OLEObject Type="Embed" ProgID="Equation.DSMT4" ShapeID="_x0000_i1248" DrawAspect="Content" ObjectID="_1773528585" r:id="rId552"/>
        </w:object>
      </w:r>
      <w:r>
        <w:rPr>
          <w:rFonts w:ascii="宋体" w:hAnsi="宋体"/>
          <w:color w:val="000000"/>
        </w:rPr>
        <w:t>到</w:t>
      </w:r>
      <w:r w:rsidR="003249A1">
        <w:rPr>
          <w:noProof/>
        </w:rPr>
      </w:r>
      <w:r w:rsidR="003249A1">
        <w:rPr>
          <w:noProof/>
        </w:rPr>
        <w:object w:dxaOrig="405" w:dyaOrig="255" w14:anchorId="33CAF50F">
          <v:shape id="_x0000_i1249" type="#_x0000_t75" alt="" style="width:20.05pt;height:12.4pt;mso-width-percent:0;mso-height-percent:0;mso-width-percent:0;mso-height-percent:0" o:ole="">
            <v:imagedata r:id="rId122" o:title="eqIdf52a58fbaf4fea03567e88a9f0f6e37e"/>
          </v:shape>
          <o:OLEObject Type="Embed" ProgID="Equation.DSMT4" ShapeID="_x0000_i1249" DrawAspect="Content" ObjectID="_1773528586" r:id="rId553"/>
        </w:object>
      </w:r>
      <w:r>
        <w:rPr>
          <w:rFonts w:ascii="宋体" w:hAnsi="宋体"/>
          <w:color w:val="000000"/>
        </w:rPr>
        <w:t>的距离</w:t>
      </w:r>
      <w:r w:rsidR="003249A1">
        <w:rPr>
          <w:noProof/>
        </w:rPr>
      </w:r>
      <w:r w:rsidR="003249A1">
        <w:rPr>
          <w:noProof/>
        </w:rPr>
        <w:object w:dxaOrig="450" w:dyaOrig="255" w14:anchorId="3714BE4B">
          <v:shape id="_x0000_i1250" type="#_x0000_t75" alt="" style="width:22.45pt;height:12.4pt;mso-width-percent:0;mso-height-percent:0;mso-width-percent:0;mso-height-percent:0" o:ole="">
            <v:imagedata r:id="rId554" o:title="eqIdaaf3369e0ea90e8d5cf4b6b3c45c0fd8"/>
          </v:shape>
          <o:OLEObject Type="Embed" ProgID="Equation.DSMT4" ShapeID="_x0000_i1250" DrawAspect="Content" ObjectID="_1773528587" r:id="rId555"/>
        </w:object>
      </w:r>
      <w:r>
        <w:rPr>
          <w:rFonts w:ascii="宋体" w:hAnsi="宋体"/>
          <w:color w:val="000000"/>
        </w:rPr>
        <w:t>的长．</w:t>
      </w:r>
    </w:p>
    <w:p w14:paraId="7984C631" w14:textId="110437A2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66F260BF" wp14:editId="7B767206">
            <wp:extent cx="3505200" cy="18669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page"/>
      </w:r>
      <w:r w:rsidR="003476E6" w:rsidRPr="003476E6">
        <w:rPr>
          <w:noProof/>
          <w:color w:val="000000"/>
        </w:rPr>
        <w:lastRenderedPageBreak/>
        <w:drawing>
          <wp:inline distT="0" distB="0" distL="0" distR="0" wp14:anchorId="69D7037D" wp14:editId="1EC66505">
            <wp:extent cx="6188710" cy="2894330"/>
            <wp:effectExtent l="0" t="0" r="0" b="1270"/>
            <wp:docPr id="2371757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175770" name=""/>
                    <pic:cNvPicPr/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894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76E6" w:rsidRPr="003476E6">
        <w:rPr>
          <w:noProof/>
          <w:color w:val="000000"/>
        </w:rPr>
        <w:drawing>
          <wp:inline distT="0" distB="0" distL="0" distR="0" wp14:anchorId="6E7A5084" wp14:editId="6A2FF282">
            <wp:extent cx="6188710" cy="2928620"/>
            <wp:effectExtent l="0" t="0" r="0" b="5080"/>
            <wp:docPr id="3399164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916468" name=""/>
                    <pic:cNvPicPr/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928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C6CB2">
      <w:headerReference w:type="even" r:id="rId559"/>
      <w:headerReference w:type="default" r:id="rId560"/>
      <w:footerReference w:type="even" r:id="rId561"/>
      <w:footerReference w:type="default" r:id="rId562"/>
      <w:headerReference w:type="first" r:id="rId563"/>
      <w:footerReference w:type="first" r:id="rId564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fu dingcheng" w:date="2024-04-01T15:24:00Z" w:initials="fd">
    <w:p w14:paraId="3F0078A1" w14:textId="77777777" w:rsidR="003249A1" w:rsidRPr="003249A1" w:rsidRDefault="003249A1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Pr="003249A1">
        <w:rPr>
          <w:rFonts w:hint="eastAsia"/>
          <w:b/>
          <w:bCs/>
        </w:rPr>
        <w:t>考察点：有理数的加减法</w:t>
      </w:r>
    </w:p>
    <w:p w14:paraId="0E0918F4" w14:textId="77777777" w:rsidR="003249A1" w:rsidRDefault="007454FA" w:rsidP="007454FA">
      <w:pPr>
        <w:pStyle w:val="ad"/>
        <w:numPr>
          <w:ilvl w:val="0"/>
          <w:numId w:val="8"/>
        </w:numPr>
      </w:pPr>
      <w:r>
        <w:t xml:space="preserve"> </w:t>
      </w:r>
      <w:r>
        <w:rPr>
          <w:rFonts w:hint="eastAsia"/>
        </w:rPr>
        <w:t>减去一个数，等于加上这个数的相反数</w:t>
      </w:r>
    </w:p>
    <w:p w14:paraId="386C36C2" w14:textId="77777777" w:rsidR="007454FA" w:rsidRDefault="007454FA" w:rsidP="007454FA">
      <w:pPr>
        <w:pStyle w:val="ad"/>
        <w:numPr>
          <w:ilvl w:val="0"/>
          <w:numId w:val="8"/>
        </w:numPr>
        <w:pBdr>
          <w:bottom w:val="single" w:sz="6" w:space="1" w:color="auto"/>
        </w:pBdr>
      </w:pPr>
      <w:r>
        <w:rPr>
          <w:rFonts w:hint="eastAsia"/>
        </w:rPr>
        <w:t xml:space="preserve"> </w:t>
      </w:r>
      <w:r>
        <w:rPr>
          <w:rFonts w:hint="eastAsia"/>
        </w:rPr>
        <w:t>两个数相加，如果符号不同，相加后的符号与绝对值大的符号相同，值是绝对值大的数减去绝对值小的数</w:t>
      </w:r>
    </w:p>
    <w:p w14:paraId="413403C0" w14:textId="2014E69F" w:rsidR="007454FA" w:rsidRDefault="007454FA" w:rsidP="007454FA">
      <w:pPr>
        <w:pStyle w:val="ad"/>
        <w:rPr>
          <w:rFonts w:hint="eastAsia"/>
        </w:rPr>
      </w:pPr>
      <w:r>
        <w:rPr>
          <w:rFonts w:hint="eastAsia"/>
        </w:rPr>
        <w:t>无难点</w:t>
      </w:r>
    </w:p>
  </w:comment>
  <w:comment w:id="1" w:author="fu dingcheng" w:date="2024-04-01T15:27:00Z" w:initials="fd">
    <w:p w14:paraId="49D8D384" w14:textId="77777777" w:rsidR="007454FA" w:rsidRPr="005F4569" w:rsidRDefault="007454FA">
      <w:pPr>
        <w:pStyle w:val="ad"/>
        <w:pBdr>
          <w:bottom w:val="single" w:sz="6" w:space="1" w:color="auto"/>
        </w:pBdr>
        <w:rPr>
          <w:b/>
          <w:bCs/>
        </w:rPr>
      </w:pPr>
      <w:r w:rsidRPr="005F4569">
        <w:rPr>
          <w:rStyle w:val="ac"/>
          <w:b/>
          <w:bCs/>
        </w:rPr>
        <w:annotationRef/>
      </w:r>
      <w:r w:rsidRPr="005F4569">
        <w:rPr>
          <w:rFonts w:hint="eastAsia"/>
          <w:b/>
          <w:bCs/>
        </w:rPr>
        <w:t>考察点：轴对称图形和中心对称图形</w:t>
      </w:r>
    </w:p>
    <w:p w14:paraId="32FABBD8" w14:textId="2B4DDD91" w:rsidR="007454FA" w:rsidRDefault="007454FA">
      <w:pPr>
        <w:pStyle w:val="ad"/>
      </w:pPr>
      <w:r w:rsidRPr="007454FA">
        <w:rPr>
          <w:rFonts w:hint="eastAsia"/>
          <w:b/>
          <w:bCs/>
        </w:rPr>
        <w:t>轴对称图形：</w:t>
      </w:r>
      <w:r>
        <w:rPr>
          <w:rFonts w:hint="eastAsia"/>
        </w:rPr>
        <w:t>一个图形沿着一条直线折叠，直线两旁的部分能够完全重合，这样的图形叫做轴对称图形。</w:t>
      </w:r>
    </w:p>
    <w:p w14:paraId="2B66A341" w14:textId="77777777" w:rsidR="00D85080" w:rsidRDefault="007454FA">
      <w:pPr>
        <w:pStyle w:val="ad"/>
        <w:pBdr>
          <w:bottom w:val="single" w:sz="6" w:space="1" w:color="auto"/>
        </w:pBdr>
      </w:pPr>
      <w:r w:rsidRPr="007454FA">
        <w:rPr>
          <w:rFonts w:hint="eastAsia"/>
          <w:b/>
          <w:bCs/>
        </w:rPr>
        <w:t>中心对称图形：</w:t>
      </w:r>
      <w:r>
        <w:rPr>
          <w:rFonts w:hint="eastAsia"/>
        </w:rPr>
        <w:t>一个图形绕着某个点旋转</w:t>
      </w:r>
      <w:r>
        <w:rPr>
          <w:rFonts w:hint="eastAsia"/>
        </w:rPr>
        <w:t>1</w:t>
      </w:r>
      <w:r>
        <w:t>80</w:t>
      </w:r>
      <w:r>
        <w:rPr>
          <w:rFonts w:hint="eastAsia"/>
        </w:rPr>
        <w:t>°与它本身重合，这样的图形叫做中心对称图形。</w:t>
      </w:r>
    </w:p>
    <w:p w14:paraId="5CE035FB" w14:textId="60172AF0" w:rsidR="00D85080" w:rsidRDefault="00D85080">
      <w:pPr>
        <w:pStyle w:val="ad"/>
        <w:rPr>
          <w:rFonts w:hint="eastAsia"/>
        </w:rPr>
      </w:pPr>
      <w:r>
        <w:rPr>
          <w:rFonts w:hint="eastAsia"/>
        </w:rPr>
        <w:t>无难点</w:t>
      </w:r>
    </w:p>
  </w:comment>
  <w:comment w:id="2" w:author="fu dingcheng" w:date="2024-04-01T15:35:00Z" w:initials="fd">
    <w:p w14:paraId="5C9C7CBF" w14:textId="77777777" w:rsidR="005F4569" w:rsidRDefault="005F4569">
      <w:pPr>
        <w:pStyle w:val="ad"/>
        <w:pBdr>
          <w:bottom w:val="single" w:sz="6" w:space="1" w:color="auto"/>
        </w:pBdr>
        <w:rPr>
          <w:b/>
          <w:bCs/>
        </w:rPr>
      </w:pPr>
      <w:r w:rsidRPr="005F4569">
        <w:rPr>
          <w:rStyle w:val="ac"/>
          <w:b/>
          <w:bCs/>
        </w:rPr>
        <w:annotationRef/>
      </w:r>
      <w:r w:rsidRPr="005F4569">
        <w:rPr>
          <w:rFonts w:hint="eastAsia"/>
          <w:b/>
          <w:bCs/>
        </w:rPr>
        <w:t>考察点：平行线的性质</w:t>
      </w:r>
    </w:p>
    <w:p w14:paraId="267AF442" w14:textId="1D5DBD97" w:rsidR="005F4569" w:rsidRPr="005F4569" w:rsidRDefault="005F4569" w:rsidP="005F4569">
      <w:pPr>
        <w:pStyle w:val="ad"/>
        <w:numPr>
          <w:ilvl w:val="0"/>
          <w:numId w:val="8"/>
        </w:numPr>
        <w:rPr>
          <w:b/>
          <w:bCs/>
        </w:rPr>
      </w:pPr>
      <w:r>
        <w:rPr>
          <w:b/>
          <w:bCs/>
        </w:rPr>
        <w:t xml:space="preserve"> </w:t>
      </w:r>
      <w:r>
        <w:rPr>
          <w:rFonts w:hint="eastAsia"/>
          <w:b/>
          <w:bCs/>
        </w:rPr>
        <w:t>两直线平行，内错角相等</w:t>
      </w:r>
    </w:p>
    <w:p w14:paraId="7E3C107F" w14:textId="77777777" w:rsidR="005F4569" w:rsidRDefault="005F4569" w:rsidP="005F4569">
      <w:pPr>
        <w:pStyle w:val="ad"/>
        <w:numPr>
          <w:ilvl w:val="0"/>
          <w:numId w:val="8"/>
        </w:numPr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两直线平行，同位角相等</w:t>
      </w:r>
    </w:p>
    <w:p w14:paraId="4AFA33DD" w14:textId="77777777" w:rsidR="005F4569" w:rsidRDefault="005F4569" w:rsidP="005F4569">
      <w:pPr>
        <w:pStyle w:val="ad"/>
        <w:numPr>
          <w:ilvl w:val="0"/>
          <w:numId w:val="8"/>
        </w:numPr>
        <w:pBdr>
          <w:bottom w:val="single" w:sz="6" w:space="1" w:color="auto"/>
        </w:pBdr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两直线平行，同旁内角互补</w:t>
      </w:r>
    </w:p>
    <w:p w14:paraId="1D8BA427" w14:textId="10408B10" w:rsidR="005F4569" w:rsidRPr="005F4569" w:rsidRDefault="005F4569" w:rsidP="005F4569">
      <w:pPr>
        <w:pStyle w:val="ad"/>
        <w:rPr>
          <w:rFonts w:hint="eastAsia"/>
        </w:rPr>
      </w:pPr>
      <w:r w:rsidRPr="005F4569">
        <w:rPr>
          <w:rFonts w:hint="eastAsia"/>
        </w:rPr>
        <w:t>无难度</w:t>
      </w:r>
    </w:p>
  </w:comment>
  <w:comment w:id="3" w:author="fu dingcheng" w:date="2024-04-01T15:39:00Z" w:initials="fd">
    <w:p w14:paraId="1742D028" w14:textId="77777777" w:rsidR="005F4569" w:rsidRPr="00AB6011" w:rsidRDefault="005F4569">
      <w:pPr>
        <w:pStyle w:val="ad"/>
        <w:rPr>
          <w:b/>
          <w:bCs/>
        </w:rPr>
      </w:pPr>
      <w:r>
        <w:rPr>
          <w:rStyle w:val="ac"/>
        </w:rPr>
        <w:annotationRef/>
      </w:r>
      <w:r w:rsidRPr="00AB6011">
        <w:rPr>
          <w:rFonts w:hint="eastAsia"/>
          <w:b/>
          <w:bCs/>
        </w:rPr>
        <w:t>考察点：整式的乘法</w:t>
      </w:r>
    </w:p>
    <w:p w14:paraId="0E71DBD5" w14:textId="77777777" w:rsidR="005F4569" w:rsidRDefault="005F4569">
      <w:pPr>
        <w:pStyle w:val="ad"/>
        <w:pBdr>
          <w:top w:val="single" w:sz="6" w:space="1" w:color="auto"/>
          <w:bottom w:val="single" w:sz="6" w:space="1" w:color="auto"/>
        </w:pBdr>
      </w:pPr>
      <w:r w:rsidRPr="005F4569">
        <w:rPr>
          <w:rFonts w:hint="eastAsia"/>
          <w:b/>
          <w:bCs/>
        </w:rPr>
        <w:t>单项式与单项式相乘：</w:t>
      </w:r>
      <w:r>
        <w:rPr>
          <w:rFonts w:hint="eastAsia"/>
        </w:rPr>
        <w:t>把系数和同底数幂分别相乘</w:t>
      </w:r>
    </w:p>
    <w:p w14:paraId="6C44727E" w14:textId="50550779" w:rsidR="005F4569" w:rsidRDefault="005F4569">
      <w:pPr>
        <w:pStyle w:val="ad"/>
        <w:rPr>
          <w:rFonts w:hint="eastAsia"/>
        </w:rPr>
      </w:pPr>
      <w:r>
        <w:rPr>
          <w:rFonts w:hint="eastAsia"/>
        </w:rPr>
        <w:t>无难度</w:t>
      </w:r>
    </w:p>
  </w:comment>
  <w:comment w:id="4" w:author="fu dingcheng" w:date="2024-04-01T15:44:00Z" w:initials="fd">
    <w:p w14:paraId="2B99BECA" w14:textId="77777777" w:rsidR="00AB6011" w:rsidRPr="00AB6011" w:rsidRDefault="00AB6011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Pr="00AB6011">
        <w:rPr>
          <w:rFonts w:hint="eastAsia"/>
          <w:b/>
          <w:bCs/>
        </w:rPr>
        <w:t>考察点：一次函数图形</w:t>
      </w:r>
    </w:p>
    <w:p w14:paraId="0E0E6FA5" w14:textId="781DA772" w:rsidR="00AB6011" w:rsidRPr="00AB6011" w:rsidRDefault="00AB6011">
      <w:pPr>
        <w:pStyle w:val="ad"/>
        <w:rPr>
          <w:b/>
          <w:bCs/>
        </w:rPr>
      </w:pPr>
      <w:r w:rsidRPr="00AB6011">
        <w:rPr>
          <w:rFonts w:hint="eastAsia"/>
          <w:b/>
          <w:bCs/>
        </w:rPr>
        <w:t>一次函数</w:t>
      </w:r>
      <w:r w:rsidRPr="00AB6011">
        <w:rPr>
          <w:rFonts w:hint="eastAsia"/>
          <w:b/>
          <w:bCs/>
        </w:rPr>
        <w:t>y</w:t>
      </w:r>
      <w:r w:rsidRPr="00AB6011">
        <w:rPr>
          <w:b/>
          <w:bCs/>
        </w:rPr>
        <w:t>=</w:t>
      </w:r>
      <w:proofErr w:type="spellStart"/>
      <w:r w:rsidRPr="00AB6011">
        <w:rPr>
          <w:rFonts w:hint="eastAsia"/>
          <w:b/>
          <w:bCs/>
        </w:rPr>
        <w:t>ax</w:t>
      </w:r>
      <w:r w:rsidRPr="00AB6011">
        <w:rPr>
          <w:b/>
          <w:bCs/>
        </w:rPr>
        <w:t>+</w:t>
      </w:r>
      <w:r w:rsidRPr="00AB6011">
        <w:rPr>
          <w:rFonts w:hint="eastAsia"/>
          <w:b/>
          <w:bCs/>
        </w:rPr>
        <w:t>b</w:t>
      </w:r>
      <w:proofErr w:type="spellEnd"/>
      <w:r w:rsidRPr="00AB6011">
        <w:rPr>
          <w:rFonts w:hint="eastAsia"/>
          <w:b/>
          <w:bCs/>
        </w:rPr>
        <w:t>图形性质：</w:t>
      </w:r>
    </w:p>
    <w:p w14:paraId="7AC03F39" w14:textId="77777777" w:rsidR="00AB6011" w:rsidRDefault="00AB6011" w:rsidP="00AB6011">
      <w:pPr>
        <w:pStyle w:val="ad"/>
        <w:numPr>
          <w:ilvl w:val="0"/>
          <w:numId w:val="8"/>
        </w:numPr>
      </w:pP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&gt;</w:t>
      </w:r>
      <w:r>
        <w:t>0</w:t>
      </w:r>
      <w:r>
        <w:rPr>
          <w:rFonts w:hint="eastAsia"/>
        </w:rPr>
        <w:t>，函数图形经过第一、三象限</w:t>
      </w:r>
      <w:r>
        <w:rPr>
          <w:rFonts w:hint="eastAsia"/>
        </w:rPr>
        <w:t>;</w:t>
      </w:r>
      <w:r>
        <w:t xml:space="preserve"> a</w:t>
      </w:r>
      <w:r>
        <w:rPr>
          <w:rFonts w:hint="eastAsia"/>
        </w:rPr>
        <w:t xml:space="preserve"> </w:t>
      </w:r>
      <w:r>
        <w:t>&lt; 0,</w:t>
      </w:r>
      <w:r>
        <w:rPr>
          <w:rFonts w:hint="eastAsia"/>
        </w:rPr>
        <w:t>函数图形经过第二、四象限</w:t>
      </w:r>
    </w:p>
    <w:p w14:paraId="5632531E" w14:textId="77777777" w:rsidR="00AB6011" w:rsidRDefault="00AB6011" w:rsidP="00AB6011">
      <w:pPr>
        <w:pStyle w:val="ad"/>
        <w:numPr>
          <w:ilvl w:val="0"/>
          <w:numId w:val="8"/>
        </w:numPr>
        <w:pBdr>
          <w:bottom w:val="single" w:sz="6" w:space="1" w:color="auto"/>
        </w:pBdr>
      </w:pP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&gt;</w:t>
      </w:r>
      <w:r>
        <w:t>0</w:t>
      </w:r>
      <w:r>
        <w:rPr>
          <w:rFonts w:hint="eastAsia"/>
        </w:rPr>
        <w:t>，函数图像向上移动；</w:t>
      </w:r>
      <w:r>
        <w:rPr>
          <w:rFonts w:hint="eastAsia"/>
        </w:rPr>
        <w:t>b&lt;</w:t>
      </w:r>
      <w:r>
        <w:t>0</w:t>
      </w:r>
      <w:r>
        <w:rPr>
          <w:rFonts w:hint="eastAsia"/>
        </w:rPr>
        <w:t>，函数图形向下移动</w:t>
      </w:r>
    </w:p>
    <w:p w14:paraId="45299CC4" w14:textId="267A532D" w:rsidR="00AB6011" w:rsidRPr="00AB6011" w:rsidRDefault="00AB6011" w:rsidP="00AB6011">
      <w:pPr>
        <w:pStyle w:val="ad"/>
        <w:rPr>
          <w:rFonts w:hint="eastAsia"/>
        </w:rPr>
      </w:pPr>
      <w:r>
        <w:rPr>
          <w:rFonts w:hint="eastAsia"/>
        </w:rPr>
        <w:t>根据</w:t>
      </w:r>
      <w:r>
        <w:rPr>
          <w:rFonts w:hint="eastAsia"/>
        </w:rPr>
        <w:t>a</w:t>
      </w:r>
      <w:r>
        <w:t>&lt;0</w:t>
      </w:r>
      <w:r>
        <w:rPr>
          <w:rFonts w:hint="eastAsia"/>
        </w:rPr>
        <w:t>零，可得选择</w:t>
      </w:r>
      <w:r>
        <w:rPr>
          <w:rFonts w:hint="eastAsia"/>
        </w:rPr>
        <w:t>D</w:t>
      </w:r>
    </w:p>
  </w:comment>
  <w:comment w:id="5" w:author="fu dingcheng" w:date="2024-04-01T15:49:00Z" w:initials="fd">
    <w:p w14:paraId="7C8F1AE9" w14:textId="55AFB860" w:rsidR="00AB6011" w:rsidRPr="00AB6011" w:rsidRDefault="00AB6011">
      <w:pPr>
        <w:pStyle w:val="ad"/>
        <w:rPr>
          <w:rFonts w:hint="eastAsia"/>
          <w:b/>
          <w:bCs/>
        </w:rPr>
      </w:pPr>
      <w:r>
        <w:rPr>
          <w:rStyle w:val="ac"/>
        </w:rPr>
        <w:annotationRef/>
      </w:r>
      <w:r w:rsidRPr="00AB6011">
        <w:rPr>
          <w:rFonts w:hint="eastAsia"/>
          <w:b/>
          <w:bCs/>
        </w:rPr>
        <w:t>考察点：三角形中位线的性质</w:t>
      </w:r>
      <w:r>
        <w:rPr>
          <w:rFonts w:hint="eastAsia"/>
          <w:b/>
          <w:bCs/>
        </w:rPr>
        <w:t>、三角形相似</w:t>
      </w:r>
    </w:p>
    <w:p w14:paraId="4BE39E33" w14:textId="028E63F7" w:rsidR="00AB6011" w:rsidRDefault="00AB6011" w:rsidP="00AB6011">
      <w:pPr>
        <w:pStyle w:val="ad"/>
        <w:numPr>
          <w:ilvl w:val="0"/>
          <w:numId w:val="8"/>
        </w:numPr>
        <w:pBdr>
          <w:top w:val="single" w:sz="6" w:space="1" w:color="auto"/>
          <w:bottom w:val="single" w:sz="6" w:space="1" w:color="auto"/>
        </w:pBdr>
      </w:pPr>
      <w:r>
        <w:rPr>
          <w:rFonts w:hint="eastAsia"/>
        </w:rPr>
        <w:t xml:space="preserve"> </w:t>
      </w:r>
      <w:r w:rsidRPr="00AB6011">
        <w:rPr>
          <w:rFonts w:hint="eastAsia"/>
          <w:b/>
          <w:bCs/>
        </w:rPr>
        <w:t>三角形中位线性质：</w:t>
      </w:r>
      <w:r>
        <w:rPr>
          <w:rFonts w:hint="eastAsia"/>
        </w:rPr>
        <w:t>三角形中位线平行于第三边，且等于第三边的一半</w:t>
      </w:r>
    </w:p>
    <w:p w14:paraId="5BA113E2" w14:textId="6F7F3996" w:rsidR="00AB6011" w:rsidRDefault="00AB6011" w:rsidP="00AB6011">
      <w:pPr>
        <w:pStyle w:val="ad"/>
        <w:numPr>
          <w:ilvl w:val="0"/>
          <w:numId w:val="8"/>
        </w:numPr>
        <w:pBdr>
          <w:top w:val="single" w:sz="6" w:space="1" w:color="auto"/>
          <w:bottom w:val="single" w:sz="6" w:space="1" w:color="auto"/>
        </w:pBdr>
        <w:rPr>
          <w:rFonts w:hint="eastAsia"/>
        </w:rPr>
      </w:pPr>
      <w:r w:rsidRPr="00AB6011">
        <w:rPr>
          <w:b/>
          <w:bCs/>
        </w:rPr>
        <w:t xml:space="preserve"> </w:t>
      </w:r>
      <w:r w:rsidRPr="00AB6011">
        <w:rPr>
          <w:rFonts w:hint="eastAsia"/>
          <w:b/>
          <w:bCs/>
        </w:rPr>
        <w:t>三角形相似：</w:t>
      </w:r>
      <w:r>
        <w:rPr>
          <w:rFonts w:hint="eastAsia"/>
        </w:rPr>
        <w:t>两个三角形相似，其对应边的比例相等</w:t>
      </w:r>
    </w:p>
    <w:p w14:paraId="3DD5BFA3" w14:textId="1BAD86A6" w:rsidR="00AB6011" w:rsidRPr="00AB6011" w:rsidRDefault="00AB6011">
      <w:pPr>
        <w:pStyle w:val="ad"/>
        <w:rPr>
          <w:rFonts w:hint="eastAsia"/>
          <w:i/>
        </w:rPr>
      </w:pPr>
      <w:r>
        <w:rPr>
          <w:rFonts w:hint="eastAsia"/>
        </w:rPr>
        <w:t>根据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DF</m:t>
            </m:r>
            <m:ctrlPr>
              <w:rPr>
                <w:rFonts w:ascii="Cambria Math" w:hAnsi="Cambria Math" w:hint="eastAsia"/>
                <w:i/>
              </w:rPr>
            </m:ctrlPr>
          </m:num>
          <m:den>
            <m:r>
              <w:rPr>
                <w:rFonts w:ascii="Cambria Math" w:hAnsi="Cambria Math" w:hint="eastAsia"/>
              </w:rPr>
              <m:t>BF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 w:hint="eastAsia"/>
          </w:rPr>
          <m:t>，可得</m:t>
        </m:r>
        <m:r>
          <w:rPr>
            <w:rFonts w:ascii="Cambria Math" w:hAnsi="Cambria Math" w:hint="eastAsia"/>
          </w:rPr>
          <m:t>MB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 w:hint="eastAsia"/>
          </w:rPr>
          <m:t>DE</m:t>
        </m:r>
      </m:oMath>
      <w:r>
        <w:rPr>
          <w:rFonts w:hint="eastAsia"/>
        </w:rPr>
        <w:t>，又因为</w:t>
      </w:r>
      <w:r>
        <w:rPr>
          <w:rFonts w:hint="eastAsia"/>
        </w:rPr>
        <w:t>DE</w:t>
      </w:r>
      <w: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 w:hint="eastAsia"/>
          </w:rPr>
          <m:t>BC</m:t>
        </m:r>
        <m:r>
          <w:rPr>
            <w:rFonts w:ascii="Cambria Math" w:hAnsi="Cambria Math" w:hint="eastAsia"/>
          </w:rPr>
          <m:t>，所以</m:t>
        </m:r>
        <m:r>
          <w:rPr>
            <w:rFonts w:ascii="Cambria Math" w:hAnsi="Cambria Math" w:hint="eastAsia"/>
          </w:rPr>
          <m:t>DE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 w:hint="eastAsia"/>
          </w:rPr>
          <m:t>，估选择</m:t>
        </m:r>
        <m:r>
          <w:rPr>
            <w:rFonts w:ascii="Cambria Math" w:hAnsi="Cambria Math" w:hint="eastAsia"/>
          </w:rPr>
          <m:t>C</m:t>
        </m:r>
      </m:oMath>
    </w:p>
  </w:comment>
  <w:comment w:id="6" w:author="fu dingcheng" w:date="2024-04-01T16:00:00Z" w:initials="fd">
    <w:p w14:paraId="7C4CB9BF" w14:textId="77777777" w:rsidR="00311B02" w:rsidRPr="00311B02" w:rsidRDefault="00311B02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Pr="00311B02">
        <w:rPr>
          <w:rFonts w:hint="eastAsia"/>
          <w:b/>
          <w:bCs/>
        </w:rPr>
        <w:t>考察点：勾股定理、一元一次方程</w:t>
      </w:r>
    </w:p>
    <w:p w14:paraId="1B036D2B" w14:textId="26DE9139" w:rsidR="00311B02" w:rsidRDefault="00311B02" w:rsidP="00311B02">
      <w:pPr>
        <w:pStyle w:val="ad"/>
        <w:numPr>
          <w:ilvl w:val="0"/>
          <w:numId w:val="8"/>
        </w:numPr>
      </w:pPr>
      <w:r>
        <w:rPr>
          <w:rFonts w:hint="eastAsia"/>
        </w:rPr>
        <w:t xml:space="preserve"> </w:t>
      </w:r>
      <w:r>
        <w:rPr>
          <w:rFonts w:hint="eastAsia"/>
        </w:rPr>
        <w:t>勾股定理：</w:t>
      </w:r>
      <w:r>
        <w:rPr>
          <w:rFonts w:hint="eastAsia"/>
        </w:rPr>
        <w:t>a</w:t>
      </w:r>
      <w:r>
        <w:rPr>
          <w:rFonts w:hint="eastAsia"/>
        </w:rPr>
        <w:t>²</w:t>
      </w:r>
      <w:r>
        <w:rPr>
          <w:rFonts w:hint="eastAsia"/>
        </w:rPr>
        <w:t>+b</w:t>
      </w:r>
      <w:r>
        <w:rPr>
          <w:rFonts w:hint="eastAsia"/>
        </w:rPr>
        <w:t>²</w:t>
      </w:r>
      <w:r>
        <w:rPr>
          <w:rFonts w:hint="eastAsia"/>
        </w:rPr>
        <w:t>=</w:t>
      </w:r>
      <w:r>
        <w:t>c</w:t>
      </w:r>
      <w:r>
        <w:rPr>
          <w:rFonts w:hint="eastAsia"/>
        </w:rPr>
        <w:t>²</w:t>
      </w:r>
    </w:p>
    <w:p w14:paraId="71A5E0BA" w14:textId="7A884DF3" w:rsidR="00311B02" w:rsidRDefault="00311B02" w:rsidP="00311B02">
      <w:pPr>
        <w:pStyle w:val="ad"/>
        <w:numPr>
          <w:ilvl w:val="0"/>
          <w:numId w:val="8"/>
        </w:numPr>
        <w:pBdr>
          <w:bottom w:val="single" w:sz="6" w:space="1" w:color="auto"/>
        </w:pBdr>
      </w:pPr>
      <w:r>
        <w:t xml:space="preserve"> </w:t>
      </w:r>
      <w:r>
        <w:rPr>
          <w:rFonts w:hint="eastAsia"/>
        </w:rPr>
        <w:t>一元一次方程：设未知数</w:t>
      </w:r>
      <w:r>
        <w:rPr>
          <w:rFonts w:hint="eastAsia"/>
        </w:rPr>
        <w:t>x</w:t>
      </w:r>
      <w:r>
        <w:rPr>
          <w:rFonts w:hint="eastAsia"/>
        </w:rPr>
        <w:t>，根据等式列方程</w:t>
      </w:r>
    </w:p>
    <w:p w14:paraId="4D082042" w14:textId="71C834DB" w:rsidR="00311B02" w:rsidRDefault="00311B02">
      <w:pPr>
        <w:pStyle w:val="ad"/>
        <w:rPr>
          <w:rFonts w:hint="eastAsia"/>
        </w:rPr>
      </w:pPr>
      <w:r>
        <w:rPr>
          <w:rFonts w:hint="eastAsia"/>
        </w:rPr>
        <w:t>设未知数</w:t>
      </w:r>
      <w:r>
        <w:rPr>
          <w:rFonts w:hint="eastAsia"/>
        </w:rPr>
        <w:t>x</w:t>
      </w:r>
      <w:r>
        <w:rPr>
          <w:rFonts w:hint="eastAsia"/>
        </w:rPr>
        <w:t>，根据勾股定理等式关系列方程</w:t>
      </w:r>
    </w:p>
  </w:comment>
  <w:comment w:id="7" w:author="fu dingcheng" w:date="2024-04-01T16:03:00Z" w:initials="fd">
    <w:p w14:paraId="3FD7342C" w14:textId="0CEF0D7F" w:rsidR="00F0098A" w:rsidRPr="00FE01AD" w:rsidRDefault="00F0098A">
      <w:pPr>
        <w:pStyle w:val="ad"/>
        <w:pBdr>
          <w:bottom w:val="single" w:sz="6" w:space="1" w:color="auto"/>
        </w:pBdr>
        <w:rPr>
          <w:b/>
          <w:bCs/>
        </w:rPr>
      </w:pPr>
      <w:r w:rsidRPr="00FE01AD">
        <w:rPr>
          <w:rStyle w:val="ac"/>
          <w:b/>
          <w:bCs/>
        </w:rPr>
        <w:annotationRef/>
      </w:r>
      <w:r w:rsidRPr="00FE01AD">
        <w:rPr>
          <w:rFonts w:hint="eastAsia"/>
          <w:b/>
          <w:bCs/>
        </w:rPr>
        <w:t>考察点：二次函数图形性质</w:t>
      </w:r>
    </w:p>
    <w:p w14:paraId="57A72F6E" w14:textId="77777777" w:rsidR="00F0098A" w:rsidRPr="00F0098A" w:rsidRDefault="00F0098A">
      <w:pPr>
        <w:pStyle w:val="ad"/>
      </w:pPr>
      <w:r w:rsidRPr="00FE01AD">
        <w:rPr>
          <w:rFonts w:hint="eastAsia"/>
          <w:b/>
          <w:bCs/>
        </w:rPr>
        <w:t>二次函数的对称轴：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b</m:t>
            </m:r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a</m:t>
            </m:r>
          </m:den>
        </m:f>
      </m:oMath>
    </w:p>
    <w:p w14:paraId="0C7BEDCC" w14:textId="77777777" w:rsidR="00F0098A" w:rsidRDefault="00F0098A">
      <w:pPr>
        <w:pStyle w:val="ad"/>
        <w:pBdr>
          <w:bottom w:val="single" w:sz="6" w:space="1" w:color="auto"/>
        </w:pBdr>
      </w:pPr>
      <w:r w:rsidRPr="00FE01AD">
        <w:rPr>
          <w:rFonts w:hint="eastAsia"/>
          <w:b/>
          <w:bCs/>
        </w:rPr>
        <w:t>二次函数的顶点</w:t>
      </w:r>
      <w:r>
        <w:rPr>
          <w:rFonts w:hint="eastAsia"/>
        </w:rPr>
        <w:t>（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b</m:t>
            </m:r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a</m:t>
            </m:r>
          </m:den>
        </m:f>
        <m:r>
          <w:rPr>
            <w:rFonts w:ascii="Cambria Math" w:hAnsi="Cambria Math" w:hint="eastAsia"/>
          </w:rPr>
          <m:t>，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 w:hint="eastAsia"/>
              </w:rPr>
              <m:t>ac</m:t>
            </m:r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 w:hint="eastAsia"/>
              </w:rPr>
              <m:t>a</m:t>
            </m:r>
          </m:den>
        </m:f>
      </m:oMath>
      <w:r>
        <w:rPr>
          <w:rFonts w:hint="eastAsia"/>
        </w:rPr>
        <w:t>）</w:t>
      </w:r>
    </w:p>
    <w:p w14:paraId="7F83A3DB" w14:textId="77777777" w:rsidR="00F0098A" w:rsidRPr="00F0098A" w:rsidRDefault="00F0098A" w:rsidP="00F0098A">
      <w:pPr>
        <w:pStyle w:val="ad"/>
        <w:numPr>
          <w:ilvl w:val="0"/>
          <w:numId w:val="9"/>
        </w:numPr>
      </w:pPr>
      <w:r>
        <w:rPr>
          <w:rFonts w:hint="eastAsia"/>
        </w:rPr>
        <w:t>根据对称轴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b</m:t>
            </m:r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a</m:t>
            </m:r>
          </m:den>
        </m:f>
        <m:r>
          <w:rPr>
            <w:rFonts w:ascii="Cambria Math" w:hAnsi="Cambria Math" w:hint="eastAsia"/>
          </w:rPr>
          <m:t>&lt;</m:t>
        </m:r>
        <m:r>
          <w:rPr>
            <w:rFonts w:ascii="Cambria Math" w:hAnsi="Cambria Math"/>
          </w:rPr>
          <m:t>0,</m:t>
        </m:r>
        <m:r>
          <w:rPr>
            <w:rFonts w:ascii="Cambria Math" w:hAnsi="Cambria Math" w:hint="eastAsia"/>
          </w:rPr>
          <m:t>得到</m:t>
        </m:r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&gt;-2</m:t>
        </m:r>
      </m:oMath>
    </w:p>
    <w:p w14:paraId="23143259" w14:textId="77777777" w:rsidR="00F0098A" w:rsidRDefault="00F0098A" w:rsidP="00F0098A">
      <w:pPr>
        <w:pStyle w:val="ad"/>
        <w:numPr>
          <w:ilvl w:val="0"/>
          <w:numId w:val="9"/>
        </w:numPr>
      </w:pPr>
      <w:r>
        <w:rPr>
          <w:rFonts w:hint="eastAsia"/>
        </w:rPr>
        <w:t>将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）代入方程，进一步得到</w:t>
      </w:r>
      <w:r>
        <w:rPr>
          <w:rFonts w:hint="eastAsia"/>
        </w:rPr>
        <w:t>m</w:t>
      </w:r>
      <w:r>
        <w:t>=3</w:t>
      </w:r>
    </w:p>
    <w:p w14:paraId="0A407FBE" w14:textId="77777777" w:rsidR="00F0098A" w:rsidRDefault="00F0098A" w:rsidP="00F0098A">
      <w:pPr>
        <w:pStyle w:val="ad"/>
        <w:numPr>
          <w:ilvl w:val="0"/>
          <w:numId w:val="9"/>
        </w:numPr>
      </w:pPr>
      <w:r>
        <w:rPr>
          <w:rFonts w:hint="eastAsia"/>
        </w:rPr>
        <w:t>将</w:t>
      </w:r>
      <w:r>
        <w:rPr>
          <w:rFonts w:hint="eastAsia"/>
        </w:rPr>
        <w:t>m</w:t>
      </w:r>
      <w:r>
        <w:t>=3</w:t>
      </w:r>
      <w:r>
        <w:rPr>
          <w:rFonts w:hint="eastAsia"/>
        </w:rPr>
        <w:t>代入方程得到一元二次函数的解析式</w:t>
      </w:r>
    </w:p>
    <w:p w14:paraId="24097EE2" w14:textId="3E94191F" w:rsidR="00F0098A" w:rsidRPr="00F0098A" w:rsidRDefault="00F0098A" w:rsidP="00F0098A">
      <w:pPr>
        <w:pStyle w:val="ad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由于</w:t>
      </w:r>
      <w:r>
        <w:rPr>
          <w:rFonts w:hint="eastAsia"/>
        </w:rPr>
        <w:t>a</w:t>
      </w:r>
      <w:r>
        <w:t>=1&gt;0,</w:t>
      </w:r>
      <w:r>
        <w:rPr>
          <w:rFonts w:hint="eastAsia"/>
        </w:rPr>
        <w:t>所以一元二次函数有最小值。最小值</w:t>
      </w:r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 w:hint="eastAsia"/>
              </w:rPr>
              <m:t>ac</m:t>
            </m:r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ctrlPr>
              <w:rPr>
                <w:rFonts w:ascii="Cambria Math" w:hAnsi="Cambria Math" w:hint="eastAsia"/>
                <w:i/>
              </w:rPr>
            </m:ctrlPr>
          </m:num>
          <m:den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 w:hint="eastAsia"/>
              </w:rPr>
              <m:t>a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</w:comment>
  <w:comment w:id="8" w:author="fu dingcheng" w:date="2024-04-01T16:22:00Z" w:initials="fd">
    <w:p w14:paraId="583A47BA" w14:textId="77777777" w:rsidR="00FE01AD" w:rsidRDefault="00FE01AD">
      <w:pPr>
        <w:pStyle w:val="ad"/>
        <w:rPr>
          <w:b/>
          <w:bCs/>
        </w:rPr>
      </w:pPr>
      <w:r>
        <w:rPr>
          <w:rStyle w:val="ac"/>
        </w:rPr>
        <w:annotationRef/>
      </w:r>
      <w:r w:rsidRPr="00FE01AD">
        <w:rPr>
          <w:rFonts w:hint="eastAsia"/>
          <w:b/>
          <w:bCs/>
        </w:rPr>
        <w:t>考察点：数轴</w:t>
      </w:r>
    </w:p>
    <w:p w14:paraId="1E1164C5" w14:textId="77777777" w:rsidR="00FE01AD" w:rsidRDefault="00FE01AD">
      <w:pPr>
        <w:pStyle w:val="ad"/>
        <w:pBdr>
          <w:top w:val="single" w:sz="6" w:space="1" w:color="auto"/>
          <w:bottom w:val="single" w:sz="6" w:space="1" w:color="auto"/>
        </w:pBdr>
        <w:rPr>
          <w:b/>
          <w:bCs/>
        </w:rPr>
      </w:pPr>
      <w:r>
        <w:rPr>
          <w:rFonts w:hint="eastAsia"/>
          <w:b/>
          <w:bCs/>
        </w:rPr>
        <w:t>数轴：</w:t>
      </w:r>
      <w:r w:rsidRPr="00FE01AD">
        <w:rPr>
          <w:rFonts w:hint="eastAsia"/>
        </w:rPr>
        <w:t>选取数轴上一个点位</w:t>
      </w:r>
      <w:r w:rsidRPr="00FE01AD">
        <w:rPr>
          <w:rFonts w:hint="eastAsia"/>
        </w:rPr>
        <w:t>0</w:t>
      </w:r>
      <w:r w:rsidRPr="00FE01AD">
        <w:rPr>
          <w:rFonts w:hint="eastAsia"/>
        </w:rPr>
        <w:t>点，在</w:t>
      </w:r>
      <w:r w:rsidRPr="00FE01AD">
        <w:t>0</w:t>
      </w:r>
      <w:r w:rsidRPr="00FE01AD">
        <w:rPr>
          <w:rFonts w:hint="eastAsia"/>
        </w:rPr>
        <w:t>点右边数大于</w:t>
      </w:r>
      <w:r w:rsidRPr="00FE01AD">
        <w:rPr>
          <w:rFonts w:hint="eastAsia"/>
        </w:rPr>
        <w:t>0</w:t>
      </w:r>
      <w:r w:rsidRPr="00FE01AD">
        <w:rPr>
          <w:rFonts w:hint="eastAsia"/>
        </w:rPr>
        <w:t>，在零点左边的书小于</w:t>
      </w:r>
      <w:r w:rsidRPr="00FE01AD">
        <w:rPr>
          <w:rFonts w:hint="eastAsia"/>
        </w:rPr>
        <w:t>0</w:t>
      </w:r>
    </w:p>
    <w:p w14:paraId="30191DF5" w14:textId="1CA464EF" w:rsidR="00FE01AD" w:rsidRPr="00FE01AD" w:rsidRDefault="00FE01AD">
      <w:pPr>
        <w:pStyle w:val="ad"/>
        <w:rPr>
          <w:rFonts w:hint="eastAsia"/>
        </w:rPr>
      </w:pPr>
      <w:r w:rsidRPr="00FE01AD">
        <w:rPr>
          <w:rFonts w:hint="eastAsia"/>
        </w:rPr>
        <w:t>无难度</w:t>
      </w:r>
    </w:p>
  </w:comment>
  <w:comment w:id="9" w:author="fu dingcheng" w:date="2024-04-01T16:24:00Z" w:initials="fd">
    <w:p w14:paraId="2FC63159" w14:textId="7DD45049" w:rsidR="009E5924" w:rsidRPr="009E5924" w:rsidRDefault="009E5924">
      <w:pPr>
        <w:pStyle w:val="ad"/>
        <w:rPr>
          <w:b/>
          <w:bCs/>
        </w:rPr>
      </w:pPr>
      <w:r>
        <w:rPr>
          <w:rStyle w:val="ac"/>
        </w:rPr>
        <w:annotationRef/>
      </w:r>
      <w:r w:rsidRPr="009E5924">
        <w:rPr>
          <w:rFonts w:hint="eastAsia"/>
          <w:b/>
          <w:bCs/>
        </w:rPr>
        <w:t>考察点：正</w:t>
      </w:r>
      <w:r w:rsidR="00711F06">
        <w:rPr>
          <w:rFonts w:hint="eastAsia"/>
          <w:b/>
          <w:bCs/>
        </w:rPr>
        <w:t>八</w:t>
      </w:r>
      <w:r w:rsidRPr="009E5924">
        <w:rPr>
          <w:rFonts w:hint="eastAsia"/>
          <w:b/>
          <w:bCs/>
        </w:rPr>
        <w:t>变形</w:t>
      </w:r>
      <w:r w:rsidR="00711F06">
        <w:rPr>
          <w:rFonts w:hint="eastAsia"/>
          <w:b/>
          <w:bCs/>
        </w:rPr>
        <w:t>性质</w:t>
      </w:r>
    </w:p>
    <w:p w14:paraId="17EE9CB9" w14:textId="77777777" w:rsidR="009E5924" w:rsidRDefault="00711F06">
      <w:pPr>
        <w:pStyle w:val="ad"/>
        <w:pBdr>
          <w:top w:val="single" w:sz="6" w:space="1" w:color="auto"/>
          <w:bottom w:val="single" w:sz="6" w:space="1" w:color="auto"/>
        </w:pBdr>
        <w:rPr>
          <w:b/>
          <w:bCs/>
        </w:rPr>
      </w:pPr>
      <w:r w:rsidRPr="00711F06">
        <w:rPr>
          <w:rFonts w:hint="eastAsia"/>
          <w:b/>
          <w:bCs/>
        </w:rPr>
        <w:t>正八边形性质</w:t>
      </w:r>
    </w:p>
    <w:p w14:paraId="3DFDC15E" w14:textId="77777777" w:rsidR="00711F06" w:rsidRDefault="00711F06" w:rsidP="00711F06">
      <w:pPr>
        <w:pStyle w:val="ad"/>
        <w:numPr>
          <w:ilvl w:val="0"/>
          <w:numId w:val="8"/>
        </w:numPr>
      </w:pPr>
      <w:r>
        <w:rPr>
          <w:rFonts w:hint="eastAsia"/>
        </w:rPr>
        <w:t>∠</w:t>
      </w:r>
      <w:r>
        <w:rPr>
          <w:rFonts w:hint="eastAsia"/>
        </w:rPr>
        <w:t>ACD</w:t>
      </w:r>
      <w:r>
        <w:t>=45</w:t>
      </w:r>
      <w:r>
        <w:rPr>
          <w:rFonts w:hint="eastAsia"/>
        </w:rPr>
        <w:t>°、∠</w:t>
      </w:r>
      <w:r>
        <w:rPr>
          <w:rFonts w:hint="eastAsia"/>
        </w:rPr>
        <w:t>CAB</w:t>
      </w:r>
      <w:r>
        <w:t>=45</w:t>
      </w:r>
      <w:r>
        <w:rPr>
          <w:rFonts w:hint="eastAsia"/>
        </w:rPr>
        <w:t>°，所以</w:t>
      </w:r>
      <w:r>
        <w:rPr>
          <w:rFonts w:hint="eastAsia"/>
        </w:rPr>
        <w:t xml:space="preserve"> AE</w:t>
      </w:r>
      <w:r>
        <w:t>=</w:t>
      </w:r>
      <w:r>
        <w:rPr>
          <w:rFonts w:hint="eastAsia"/>
        </w:rPr>
        <w:t>CE</w:t>
      </w:r>
      <w:r>
        <w:rPr>
          <w:rFonts w:hint="eastAsia"/>
        </w:rPr>
        <w:t>，同理</w:t>
      </w:r>
      <w:r>
        <w:rPr>
          <w:rFonts w:hint="eastAsia"/>
        </w:rPr>
        <w:t xml:space="preserve"> FG</w:t>
      </w:r>
      <w:r>
        <w:t>=</w:t>
      </w:r>
      <w:r>
        <w:rPr>
          <w:rFonts w:hint="eastAsia"/>
        </w:rPr>
        <w:t>BG</w:t>
      </w:r>
    </w:p>
    <w:p w14:paraId="375381F2" w14:textId="42119031" w:rsidR="00711F06" w:rsidRPr="00711F06" w:rsidRDefault="00711F06" w:rsidP="00711F06">
      <w:pPr>
        <w:pStyle w:val="ad"/>
        <w:numPr>
          <w:ilvl w:val="0"/>
          <w:numId w:val="8"/>
        </w:numPr>
        <w:pBdr>
          <w:bottom w:val="single" w:sz="6" w:space="1" w:color="auto"/>
        </w:pBdr>
        <w:rPr>
          <w:rFonts w:hint="eastAsia"/>
        </w:rPr>
      </w:pPr>
      <w:r>
        <w:t xml:space="preserve"> </w:t>
      </w:r>
      <w:r>
        <w:rPr>
          <w:rFonts w:hint="eastAsia"/>
        </w:rPr>
        <w:t>△</w:t>
      </w:r>
      <w:r>
        <w:rPr>
          <w:rFonts w:hint="eastAsia"/>
        </w:rPr>
        <w:t>ACE</w:t>
      </w:r>
      <w:r>
        <w:rPr>
          <w:rFonts w:hint="eastAsia"/>
        </w:rPr>
        <w:t>是直角三角形；△</w:t>
      </w:r>
      <w:r>
        <w:rPr>
          <w:rFonts w:hint="eastAsia"/>
        </w:rPr>
        <w:t>FGB</w:t>
      </w:r>
      <w:r>
        <w:rPr>
          <w:rFonts w:hint="eastAsia"/>
        </w:rPr>
        <w:t>是直角三角形</w:t>
      </w:r>
      <w:r>
        <w:rPr>
          <w:rFonts w:hint="eastAsia"/>
        </w:rPr>
        <w:t>，</w:t>
      </w:r>
      <w:r>
        <w:rPr>
          <w:rFonts w:hint="eastAsia"/>
        </w:rPr>
        <w:t>AB</w:t>
      </w:r>
      <w:r>
        <w:t xml:space="preserve">= </w:t>
      </w:r>
      <w:r>
        <w:rPr>
          <w:rFonts w:hint="eastAsia"/>
        </w:rPr>
        <w:t>AE</w:t>
      </w:r>
      <w:r>
        <w:t>+</w:t>
      </w:r>
      <w:r>
        <w:rPr>
          <w:rFonts w:hint="eastAsia"/>
        </w:rPr>
        <w:t>GB+CF=</w:t>
      </w:r>
      <w:r>
        <w:t>2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6FEFEED3" w14:textId="7A7E13F3" w:rsidR="00711F06" w:rsidRPr="00711F06" w:rsidRDefault="00711F06" w:rsidP="00711F06">
      <w:pPr>
        <w:pStyle w:val="ad"/>
        <w:rPr>
          <w:rFonts w:hint="eastAsia"/>
          <w:b/>
          <w:bCs/>
        </w:rPr>
      </w:pPr>
      <w:r w:rsidRPr="00711F06">
        <w:rPr>
          <w:rFonts w:hint="eastAsia"/>
          <w:b/>
          <w:bCs/>
        </w:rPr>
        <w:t xml:space="preserve"> </w:t>
      </w:r>
      <w:r w:rsidRPr="00711F06">
        <w:rPr>
          <w:rFonts w:hint="eastAsia"/>
          <w:b/>
          <w:bCs/>
        </w:rPr>
        <w:t>难点：要看出∠</w:t>
      </w:r>
      <w:r w:rsidRPr="00711F06">
        <w:rPr>
          <w:rFonts w:hint="eastAsia"/>
          <w:b/>
          <w:bCs/>
        </w:rPr>
        <w:t>ACD</w:t>
      </w:r>
      <w:r w:rsidRPr="00711F06">
        <w:rPr>
          <w:b/>
          <w:bCs/>
        </w:rPr>
        <w:t>=</w:t>
      </w:r>
      <w:r w:rsidRPr="00711F06">
        <w:rPr>
          <w:rFonts w:hint="eastAsia"/>
          <w:b/>
          <w:bCs/>
        </w:rPr>
        <w:t>圆心角的一半</w:t>
      </w:r>
      <w:r w:rsidRPr="00711F06">
        <w:rPr>
          <w:rFonts w:hint="eastAsia"/>
          <w:b/>
          <w:bCs/>
        </w:rPr>
        <w:t>=</w:t>
      </w:r>
      <w:r w:rsidRPr="00711F06">
        <w:rPr>
          <w:b/>
          <w:bCs/>
        </w:rPr>
        <w:t>45</w:t>
      </w:r>
      <w:r w:rsidR="00C70D28">
        <w:rPr>
          <w:rFonts w:hint="eastAsia"/>
          <w:b/>
          <w:bCs/>
        </w:rPr>
        <w:t>°</w:t>
      </w:r>
    </w:p>
  </w:comment>
  <w:comment w:id="10" w:author="fu dingcheng" w:date="2024-04-01T17:05:00Z" w:initials="fd">
    <w:p w14:paraId="01B5818A" w14:textId="77777777" w:rsidR="00EB1CE8" w:rsidRDefault="00EB1CE8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Pr="00EB1CE8">
        <w:rPr>
          <w:rFonts w:hint="eastAsia"/>
          <w:b/>
          <w:bCs/>
        </w:rPr>
        <w:t>考察点：菱形的性质</w:t>
      </w:r>
    </w:p>
    <w:p w14:paraId="7E4F4172" w14:textId="77777777" w:rsidR="00EB1CE8" w:rsidRDefault="00EB1CE8">
      <w:pPr>
        <w:pStyle w:val="ad"/>
        <w:rPr>
          <w:b/>
          <w:bCs/>
        </w:rPr>
      </w:pPr>
      <w:r>
        <w:rPr>
          <w:rFonts w:hint="eastAsia"/>
          <w:b/>
          <w:bCs/>
        </w:rPr>
        <w:t>菱形的性质：</w:t>
      </w:r>
    </w:p>
    <w:p w14:paraId="5FBB8FC7" w14:textId="77777777" w:rsidR="00EB1CE8" w:rsidRDefault="00EB1CE8" w:rsidP="00EB1CE8">
      <w:pPr>
        <w:pStyle w:val="ad"/>
        <w:numPr>
          <w:ilvl w:val="0"/>
          <w:numId w:val="8"/>
        </w:numPr>
        <w:rPr>
          <w:b/>
          <w:bCs/>
        </w:rPr>
      </w:pPr>
      <w:r>
        <w:rPr>
          <w:b/>
          <w:bCs/>
        </w:rPr>
        <w:t xml:space="preserve"> </w:t>
      </w:r>
      <w:r>
        <w:rPr>
          <w:rFonts w:hint="eastAsia"/>
          <w:b/>
          <w:bCs/>
        </w:rPr>
        <w:t>菱形的四条表都相等</w:t>
      </w:r>
    </w:p>
    <w:p w14:paraId="66F6A6AA" w14:textId="77777777" w:rsidR="00EB1CE8" w:rsidRDefault="00EB1CE8" w:rsidP="00EB1CE8">
      <w:pPr>
        <w:pStyle w:val="ad"/>
        <w:numPr>
          <w:ilvl w:val="0"/>
          <w:numId w:val="8"/>
        </w:numPr>
        <w:pBdr>
          <w:bottom w:val="single" w:sz="6" w:space="1" w:color="auto"/>
        </w:pBdr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菱形的对角线平行，并且平分一组对角</w:t>
      </w:r>
    </w:p>
    <w:p w14:paraId="3D244DFD" w14:textId="2220908A" w:rsidR="00EB1CE8" w:rsidRPr="00EB1CE8" w:rsidRDefault="00EB1CE8" w:rsidP="00EB1CE8">
      <w:pPr>
        <w:pStyle w:val="ad"/>
        <w:rPr>
          <w:rFonts w:hint="eastAsia"/>
          <w:b/>
          <w:bCs/>
        </w:rPr>
      </w:pPr>
      <w:r>
        <w:rPr>
          <w:rFonts w:hint="eastAsia"/>
          <w:b/>
          <w:bCs/>
        </w:rPr>
        <w:t>难点：根据∠</w:t>
      </w:r>
      <w:r>
        <w:rPr>
          <w:rFonts w:hint="eastAsia"/>
          <w:b/>
          <w:bCs/>
        </w:rPr>
        <w:t>B</w:t>
      </w:r>
      <w:r>
        <w:rPr>
          <w:rFonts w:hint="eastAsia"/>
          <w:b/>
          <w:bCs/>
        </w:rPr>
        <w:t>求出∠</w:t>
      </w:r>
      <w:r>
        <w:rPr>
          <w:rFonts w:hint="eastAsia"/>
          <w:b/>
          <w:bCs/>
        </w:rPr>
        <w:t>ABE</w:t>
      </w:r>
      <w:r>
        <w:rPr>
          <w:b/>
          <w:bCs/>
        </w:rPr>
        <w:t>=28</w:t>
      </w:r>
      <w:r>
        <w:rPr>
          <w:rFonts w:hint="eastAsia"/>
          <w:b/>
          <w:bCs/>
        </w:rPr>
        <w:t>°，∠</w:t>
      </w:r>
      <w:r>
        <w:rPr>
          <w:rFonts w:hint="eastAsia"/>
          <w:b/>
          <w:bCs/>
        </w:rPr>
        <w:t>BAE</w:t>
      </w:r>
      <w:r>
        <w:rPr>
          <w:b/>
          <w:bCs/>
        </w:rPr>
        <w:t>=90</w:t>
      </w:r>
      <w:r>
        <w:rPr>
          <w:rFonts w:hint="eastAsia"/>
          <w:b/>
          <w:bCs/>
        </w:rPr>
        <w:t>°</w:t>
      </w:r>
      <w:r>
        <w:rPr>
          <w:rFonts w:hint="eastAsia"/>
          <w:b/>
          <w:bCs/>
        </w:rPr>
        <w:t>-</w:t>
      </w:r>
      <w:r>
        <w:rPr>
          <w:rFonts w:hint="eastAsia"/>
          <w:b/>
          <w:bCs/>
        </w:rPr>
        <w:t>∠</w:t>
      </w:r>
      <w:r>
        <w:rPr>
          <w:rFonts w:hint="eastAsia"/>
          <w:b/>
          <w:bCs/>
        </w:rPr>
        <w:t>ABE</w:t>
      </w:r>
      <w:r>
        <w:rPr>
          <w:b/>
          <w:bCs/>
        </w:rPr>
        <w:t>=62</w:t>
      </w:r>
      <w:r>
        <w:rPr>
          <w:rFonts w:hint="eastAsia"/>
          <w:b/>
          <w:bCs/>
        </w:rPr>
        <w:t>°</w:t>
      </w:r>
    </w:p>
  </w:comment>
  <w:comment w:id="11" w:author="fu dingcheng" w:date="2024-04-01T17:07:00Z" w:initials="fd">
    <w:p w14:paraId="2E6B6AAC" w14:textId="372F5F87" w:rsidR="00704C61" w:rsidRPr="00704C61" w:rsidRDefault="00704C61">
      <w:pPr>
        <w:pStyle w:val="ad"/>
        <w:pBdr>
          <w:bottom w:val="single" w:sz="6" w:space="1" w:color="auto"/>
        </w:pBdr>
        <w:rPr>
          <w:b/>
          <w:bCs/>
        </w:rPr>
      </w:pPr>
      <w:r w:rsidRPr="00704C61">
        <w:rPr>
          <w:rStyle w:val="ac"/>
          <w:b/>
          <w:bCs/>
        </w:rPr>
        <w:annotationRef/>
      </w:r>
      <w:r w:rsidRPr="00704C61">
        <w:rPr>
          <w:rFonts w:hint="eastAsia"/>
          <w:b/>
          <w:bCs/>
        </w:rPr>
        <w:t>考察点：</w:t>
      </w:r>
      <w:r w:rsidR="0016080F">
        <w:rPr>
          <w:rFonts w:hint="eastAsia"/>
          <w:b/>
          <w:bCs/>
        </w:rPr>
        <w:t>求</w:t>
      </w:r>
      <w:r w:rsidRPr="00704C61">
        <w:rPr>
          <w:rFonts w:hint="eastAsia"/>
          <w:b/>
          <w:bCs/>
        </w:rPr>
        <w:t>反比例函数</w:t>
      </w:r>
      <w:r w:rsidR="0016080F">
        <w:rPr>
          <w:rFonts w:hint="eastAsia"/>
          <w:b/>
          <w:bCs/>
        </w:rPr>
        <w:t>的表达式</w:t>
      </w:r>
    </w:p>
    <w:p w14:paraId="1E99DCAF" w14:textId="77777777" w:rsidR="00704C61" w:rsidRDefault="00704C61" w:rsidP="00704C61">
      <w:pPr>
        <w:pStyle w:val="ad"/>
        <w:numPr>
          <w:ilvl w:val="0"/>
          <w:numId w:val="8"/>
        </w:numPr>
      </w:pPr>
      <w:r>
        <w:t xml:space="preserve"> </w:t>
      </w:r>
      <w:r>
        <w:rPr>
          <w:rFonts w:hint="eastAsia"/>
        </w:rPr>
        <w:t>反比例函数的解析式</w:t>
      </w:r>
      <w:r>
        <w:rPr>
          <w:rFonts w:hint="eastAsia"/>
        </w:rPr>
        <w:t>y</w:t>
      </w:r>
      <w: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k</m:t>
            </m:r>
          </m:num>
          <m:den>
            <m:r>
              <w:rPr>
                <w:rFonts w:ascii="Cambria Math" w:hAnsi="Cambria Math" w:hint="eastAsia"/>
              </w:rPr>
              <m:t>x</m:t>
            </m:r>
          </m:den>
        </m:f>
      </m:oMath>
    </w:p>
    <w:p w14:paraId="4CBFB959" w14:textId="77777777" w:rsidR="00704C61" w:rsidRDefault="006F3BB7" w:rsidP="00704C61">
      <w:pPr>
        <w:pStyle w:val="ad"/>
        <w:numPr>
          <w:ilvl w:val="0"/>
          <w:numId w:val="8"/>
        </w:numPr>
        <w:pBdr>
          <w:bottom w:val="single" w:sz="6" w:space="1" w:color="auto"/>
        </w:pBdr>
      </w:pPr>
      <w:r>
        <w:rPr>
          <w:rFonts w:hint="eastAsia"/>
        </w:rPr>
        <w:t xml:space="preserve"> </w:t>
      </w:r>
      <w:r w:rsidR="0016080F">
        <w:rPr>
          <w:rFonts w:hint="eastAsia"/>
        </w:rPr>
        <w:t>将反比例函数上的点坐标代入到反比例函数解析式中</w:t>
      </w:r>
    </w:p>
    <w:p w14:paraId="63583031" w14:textId="33CE34EA" w:rsidR="0016080F" w:rsidRDefault="0016080F" w:rsidP="0016080F">
      <w:pPr>
        <w:pStyle w:val="ad"/>
        <w:rPr>
          <w:rFonts w:hint="eastAsia"/>
        </w:rPr>
      </w:pPr>
      <w:r>
        <w:rPr>
          <w:rFonts w:hint="eastAsia"/>
        </w:rPr>
        <w:t>难点：求</w:t>
      </w:r>
      <w:r>
        <w:rPr>
          <w:rFonts w:hint="eastAsia"/>
        </w:rPr>
        <w:t>B</w:t>
      </w:r>
      <w:r>
        <w:rPr>
          <w:rFonts w:hint="eastAsia"/>
        </w:rPr>
        <w:t>点坐标（</w:t>
      </w:r>
      <w:r>
        <w:rPr>
          <w:rFonts w:hint="eastAsia"/>
        </w:rPr>
        <w:t>3,</w:t>
      </w:r>
      <w:r>
        <w:t>6</w:t>
      </w:r>
      <w:r>
        <w:rPr>
          <w:rFonts w:hint="eastAsia"/>
        </w:rPr>
        <w:t>）</w:t>
      </w:r>
    </w:p>
  </w:comment>
  <w:comment w:id="12" w:author="fu dingcheng" w:date="2024-04-01T17:12:00Z" w:initials="fd">
    <w:p w14:paraId="057163B6" w14:textId="77777777" w:rsidR="0016080F" w:rsidRDefault="0016080F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Pr="0016080F">
        <w:rPr>
          <w:rFonts w:hint="eastAsia"/>
          <w:b/>
          <w:bCs/>
        </w:rPr>
        <w:t>考察点：矩形和等腰直角三角形的性质</w:t>
      </w:r>
    </w:p>
    <w:p w14:paraId="3AC3E434" w14:textId="0FECF011" w:rsidR="0016080F" w:rsidRDefault="0016080F" w:rsidP="008C499C">
      <w:pPr>
        <w:pStyle w:val="ad"/>
        <w:numPr>
          <w:ilvl w:val="0"/>
          <w:numId w:val="8"/>
        </w:numPr>
        <w:rPr>
          <w:b/>
          <w:bCs/>
        </w:rPr>
      </w:pPr>
      <w:r>
        <w:rPr>
          <w:b/>
          <w:bCs/>
        </w:rPr>
        <w:t xml:space="preserve"> </w:t>
      </w:r>
      <w:r w:rsidR="004D1A3F">
        <w:rPr>
          <w:rFonts w:hint="eastAsia"/>
          <w:b/>
          <w:bCs/>
        </w:rPr>
        <w:t>做</w:t>
      </w:r>
      <w:r w:rsidR="008C499C" w:rsidRPr="008C499C">
        <w:rPr>
          <w:rFonts w:hint="eastAsia"/>
          <w:b/>
          <w:bCs/>
        </w:rPr>
        <w:t>N</w:t>
      </w:r>
      <w:r w:rsidR="008C499C" w:rsidRPr="008C499C">
        <w:rPr>
          <w:rFonts w:hint="eastAsia"/>
          <w:b/>
          <w:bCs/>
        </w:rPr>
        <w:t>点的关于</w:t>
      </w:r>
      <w:r w:rsidR="008C499C" w:rsidRPr="008C499C">
        <w:rPr>
          <w:rFonts w:hint="eastAsia"/>
          <w:b/>
          <w:bCs/>
        </w:rPr>
        <w:t>EC</w:t>
      </w:r>
      <w:r w:rsidR="008C499C" w:rsidRPr="008C499C">
        <w:rPr>
          <w:rFonts w:hint="eastAsia"/>
          <w:b/>
          <w:bCs/>
        </w:rPr>
        <w:t>的对称点</w:t>
      </w:r>
      <w:r w:rsidR="008C499C" w:rsidRPr="008C499C">
        <w:rPr>
          <w:rFonts w:hint="eastAsia"/>
          <w:b/>
          <w:bCs/>
        </w:rPr>
        <w:t>N</w:t>
      </w:r>
      <w:r w:rsidR="008C499C" w:rsidRPr="008C499C">
        <w:rPr>
          <w:b/>
          <w:bCs/>
        </w:rPr>
        <w:t>’,</w:t>
      </w:r>
      <w:r w:rsidR="008C499C" w:rsidRPr="008C499C">
        <w:rPr>
          <w:rFonts w:hint="eastAsia"/>
          <w:b/>
          <w:bCs/>
        </w:rPr>
        <w:t>PN</w:t>
      </w:r>
      <w:r w:rsidR="008C499C" w:rsidRPr="008C499C">
        <w:rPr>
          <w:b/>
          <w:bCs/>
        </w:rPr>
        <w:t>=</w:t>
      </w:r>
      <w:r w:rsidR="008C499C" w:rsidRPr="008C499C">
        <w:rPr>
          <w:rFonts w:hint="eastAsia"/>
          <w:b/>
          <w:bCs/>
        </w:rPr>
        <w:t>PN</w:t>
      </w:r>
      <w:r w:rsidR="008C499C" w:rsidRPr="008C499C">
        <w:rPr>
          <w:b/>
          <w:bCs/>
        </w:rPr>
        <w:t>’</w:t>
      </w:r>
    </w:p>
    <w:p w14:paraId="666D5955" w14:textId="77777777" w:rsidR="008C499C" w:rsidRDefault="008C499C" w:rsidP="008C499C">
      <w:pPr>
        <w:pStyle w:val="ad"/>
        <w:numPr>
          <w:ilvl w:val="0"/>
          <w:numId w:val="8"/>
        </w:numPr>
        <w:rPr>
          <w:b/>
          <w:bCs/>
        </w:rPr>
      </w:pPr>
      <w:r>
        <w:rPr>
          <w:b/>
          <w:bCs/>
        </w:rPr>
        <w:t xml:space="preserve"> </w:t>
      </w:r>
      <w:r>
        <w:rPr>
          <w:rFonts w:hint="eastAsia"/>
          <w:b/>
          <w:bCs/>
        </w:rPr>
        <w:t>求证</w:t>
      </w:r>
      <w:r>
        <w:rPr>
          <w:rFonts w:hint="eastAsia"/>
          <w:b/>
          <w:bCs/>
        </w:rPr>
        <w:t>M</w:t>
      </w:r>
      <w:r>
        <w:rPr>
          <w:rFonts w:hint="eastAsia"/>
          <w:b/>
          <w:bCs/>
        </w:rPr>
        <w:t>、</w:t>
      </w:r>
      <w:r>
        <w:rPr>
          <w:rFonts w:hint="eastAsia"/>
          <w:b/>
          <w:bCs/>
        </w:rPr>
        <w:t>P</w:t>
      </w:r>
      <w:r>
        <w:rPr>
          <w:rFonts w:hint="eastAsia"/>
          <w:b/>
          <w:bCs/>
        </w:rPr>
        <w:t>、</w:t>
      </w:r>
      <w:r>
        <w:rPr>
          <w:rFonts w:hint="eastAsia"/>
          <w:b/>
          <w:bCs/>
        </w:rPr>
        <w:t>N</w:t>
      </w:r>
      <w:r>
        <w:rPr>
          <w:b/>
          <w:bCs/>
        </w:rPr>
        <w:t>’</w:t>
      </w:r>
      <w:r>
        <w:rPr>
          <w:rFonts w:hint="eastAsia"/>
          <w:b/>
          <w:bCs/>
        </w:rPr>
        <w:t>在同一条直线上</w:t>
      </w:r>
    </w:p>
    <w:p w14:paraId="1E61E536" w14:textId="77777777" w:rsidR="008C499C" w:rsidRDefault="008C499C" w:rsidP="008C499C">
      <w:pPr>
        <w:pStyle w:val="ad"/>
        <w:numPr>
          <w:ilvl w:val="0"/>
          <w:numId w:val="8"/>
        </w:numPr>
        <w:rPr>
          <w:b/>
          <w:bCs/>
        </w:rPr>
      </w:pPr>
      <w:r>
        <w:rPr>
          <w:rFonts w:hint="eastAsia"/>
          <w:b/>
          <w:bCs/>
        </w:rPr>
        <w:t xml:space="preserve"> MN</w:t>
      </w:r>
      <w:r>
        <w:rPr>
          <w:b/>
          <w:bCs/>
        </w:rPr>
        <w:t xml:space="preserve">’//AD </w:t>
      </w:r>
    </w:p>
    <w:p w14:paraId="53BED328" w14:textId="77777777" w:rsidR="008C499C" w:rsidRDefault="008C499C" w:rsidP="008C499C">
      <w:pPr>
        <w:pStyle w:val="ad"/>
        <w:numPr>
          <w:ilvl w:val="0"/>
          <w:numId w:val="8"/>
        </w:numPr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四边形</w:t>
      </w:r>
      <w:r>
        <w:rPr>
          <w:rFonts w:hint="eastAsia"/>
          <w:b/>
          <w:bCs/>
        </w:rPr>
        <w:t>PNCN</w:t>
      </w:r>
      <w:r>
        <w:rPr>
          <w:b/>
          <w:bCs/>
        </w:rPr>
        <w:t>’</w:t>
      </w:r>
      <w:r>
        <w:rPr>
          <w:rFonts w:hint="eastAsia"/>
          <w:b/>
          <w:bCs/>
        </w:rPr>
        <w:t>是正方形</w:t>
      </w:r>
    </w:p>
    <w:p w14:paraId="20E9ACE6" w14:textId="77777777" w:rsidR="009031EF" w:rsidRDefault="008C499C" w:rsidP="009031EF">
      <w:pPr>
        <w:pStyle w:val="ad"/>
        <w:numPr>
          <w:ilvl w:val="0"/>
          <w:numId w:val="8"/>
        </w:numPr>
        <w:rPr>
          <w:b/>
          <w:bCs/>
        </w:rPr>
      </w:pPr>
      <w:r>
        <w:rPr>
          <w:b/>
          <w:bCs/>
        </w:rPr>
        <w:t xml:space="preserve"> </w:t>
      </w:r>
      <w:r w:rsidR="009031EF">
        <w:rPr>
          <w:rFonts w:hint="eastAsia"/>
          <w:b/>
          <w:bCs/>
        </w:rPr>
        <w:t>P</w:t>
      </w:r>
      <w:r w:rsidR="009031EF">
        <w:rPr>
          <w:rFonts w:hint="eastAsia"/>
          <w:b/>
          <w:bCs/>
        </w:rPr>
        <w:t>是</w:t>
      </w:r>
      <w:r w:rsidR="009031EF">
        <w:rPr>
          <w:rFonts w:hint="eastAsia"/>
          <w:b/>
          <w:bCs/>
        </w:rPr>
        <w:t>MN</w:t>
      </w:r>
      <w:r w:rsidR="009031EF">
        <w:rPr>
          <w:b/>
          <w:bCs/>
        </w:rPr>
        <w:t>’</w:t>
      </w:r>
      <w:r w:rsidR="009031EF">
        <w:rPr>
          <w:rFonts w:hint="eastAsia"/>
          <w:b/>
          <w:bCs/>
        </w:rPr>
        <w:t>的中点，</w:t>
      </w:r>
      <w:r w:rsidR="009031EF">
        <w:rPr>
          <w:rFonts w:hint="eastAsia"/>
          <w:b/>
          <w:bCs/>
        </w:rPr>
        <w:t>MP</w:t>
      </w:r>
      <w:r w:rsidR="009031EF">
        <w:rPr>
          <w:b/>
          <w:bCs/>
        </w:rPr>
        <w:t>=</w:t>
      </w:r>
      <w:r w:rsidR="009031EF">
        <w:rPr>
          <w:rFonts w:hint="eastAsia"/>
          <w:b/>
          <w:bCs/>
        </w:rPr>
        <w:t>PN</w:t>
      </w:r>
      <w:r w:rsidR="009031EF">
        <w:rPr>
          <w:b/>
          <w:bCs/>
        </w:rPr>
        <w:t>’=2</w:t>
      </w:r>
    </w:p>
    <w:p w14:paraId="2A5255B5" w14:textId="77777777" w:rsidR="009031EF" w:rsidRDefault="009031EF" w:rsidP="009031EF">
      <w:pPr>
        <w:pStyle w:val="ad"/>
        <w:numPr>
          <w:ilvl w:val="0"/>
          <w:numId w:val="8"/>
        </w:numPr>
        <w:pBdr>
          <w:bottom w:val="single" w:sz="6" w:space="1" w:color="auto"/>
        </w:pBdr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进一步得到</w:t>
      </w:r>
      <w:r>
        <w:rPr>
          <w:rFonts w:hint="eastAsia"/>
          <w:b/>
          <w:bCs/>
        </w:rPr>
        <w:t>PC</w:t>
      </w:r>
      <w:r>
        <w:rPr>
          <w:b/>
          <w:bCs/>
        </w:rPr>
        <w:t>=2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e>
        </m:rad>
      </m:oMath>
    </w:p>
    <w:p w14:paraId="08D0B90C" w14:textId="77094AEF" w:rsidR="009031EF" w:rsidRPr="009031EF" w:rsidRDefault="009031EF" w:rsidP="009031EF">
      <w:pPr>
        <w:pStyle w:val="ad"/>
        <w:rPr>
          <w:rFonts w:hint="eastAsia"/>
          <w:b/>
          <w:bCs/>
        </w:rPr>
      </w:pPr>
      <w:r>
        <w:rPr>
          <w:rFonts w:hint="eastAsia"/>
          <w:b/>
          <w:bCs/>
        </w:rPr>
        <w:t>难点：做出</w:t>
      </w:r>
      <w:r>
        <w:rPr>
          <w:rFonts w:hint="eastAsia"/>
          <w:b/>
          <w:bCs/>
        </w:rPr>
        <w:t>N</w:t>
      </w:r>
      <w:r>
        <w:rPr>
          <w:rFonts w:hint="eastAsia"/>
          <w:b/>
          <w:bCs/>
        </w:rPr>
        <w:t>关于</w:t>
      </w:r>
      <w:r>
        <w:rPr>
          <w:rFonts w:hint="eastAsia"/>
          <w:b/>
          <w:bCs/>
        </w:rPr>
        <w:t>EC</w:t>
      </w:r>
      <w:r>
        <w:rPr>
          <w:rFonts w:hint="eastAsia"/>
          <w:b/>
          <w:bCs/>
        </w:rPr>
        <w:t>的对称点</w:t>
      </w:r>
      <w:r>
        <w:rPr>
          <w:rFonts w:hint="eastAsia"/>
          <w:b/>
          <w:bCs/>
        </w:rPr>
        <w:t>N</w:t>
      </w:r>
      <w:r>
        <w:rPr>
          <w:b/>
          <w:bCs/>
        </w:rPr>
        <w:t>’</w:t>
      </w:r>
      <w:r>
        <w:rPr>
          <w:rFonts w:hint="eastAsia"/>
          <w:b/>
          <w:bCs/>
        </w:rPr>
        <w:t>是关键点</w:t>
      </w:r>
    </w:p>
  </w:comment>
  <w:comment w:id="13" w:author="fu dingcheng" w:date="2024-04-01T17:25:00Z" w:initials="fd">
    <w:p w14:paraId="5D572BA5" w14:textId="77777777" w:rsidR="00745545" w:rsidRDefault="00745545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Pr="00745545">
        <w:rPr>
          <w:rFonts w:hint="eastAsia"/>
          <w:b/>
          <w:bCs/>
        </w:rPr>
        <w:t>考察点：二次根式的运算</w:t>
      </w:r>
    </w:p>
    <w:p w14:paraId="5F0B8C4A" w14:textId="480B2E9B" w:rsidR="00745545" w:rsidRDefault="00745545">
      <w:pPr>
        <w:pStyle w:val="ad"/>
        <w:rPr>
          <w:b/>
          <w:bCs/>
        </w:rPr>
      </w:pPr>
      <w:r>
        <w:rPr>
          <w:rFonts w:hint="eastAsia"/>
          <w:b/>
          <w:bCs/>
        </w:rPr>
        <w:t>二次根式的加减乘除</w:t>
      </w:r>
    </w:p>
    <w:p w14:paraId="1313EFCD" w14:textId="1C8091EB" w:rsidR="00745545" w:rsidRPr="00745545" w:rsidRDefault="00745545" w:rsidP="00745545">
      <w:pPr>
        <w:pStyle w:val="ad"/>
        <w:numPr>
          <w:ilvl w:val="0"/>
          <w:numId w:val="8"/>
        </w:numPr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乘：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hint="eastAsia"/>
              </w:rPr>
              <m:t>a</m:t>
            </m:r>
          </m:e>
        </m:rad>
        <m:r>
          <m:rPr>
            <m:sty m:val="bi"/>
          </m:rPr>
          <w:rPr>
            <w:rFonts w:ascii="Cambria Math" w:hAnsi="Cambria Math"/>
          </w:rPr>
          <m:t>·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hint="eastAsia"/>
              </w:rPr>
              <m:t>b</m:t>
            </m:r>
          </m:e>
        </m:rad>
        <m:r>
          <m:rPr>
            <m:sty m:val="bi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hint="eastAsia"/>
              </w:rPr>
              <m:t>ab</m:t>
            </m:r>
          </m:e>
        </m:rad>
      </m:oMath>
    </w:p>
    <w:p w14:paraId="152AFCEB" w14:textId="68017F61" w:rsidR="00745545" w:rsidRPr="00745545" w:rsidRDefault="00745545" w:rsidP="00745545">
      <w:pPr>
        <w:pStyle w:val="ad"/>
        <w:numPr>
          <w:ilvl w:val="0"/>
          <w:numId w:val="8"/>
        </w:numPr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除：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a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b</m:t>
                </m:r>
              </m:e>
            </m:rad>
          </m:den>
        </m:f>
        <m:r>
          <m:rPr>
            <m:sty m:val="bi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a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b</m:t>
                </m:r>
              </m:den>
            </m:f>
          </m:e>
        </m:rad>
      </m:oMath>
    </w:p>
    <w:p w14:paraId="6FF5AB8C" w14:textId="77777777" w:rsidR="00745545" w:rsidRDefault="00745545" w:rsidP="00745545">
      <w:pPr>
        <w:pStyle w:val="ad"/>
        <w:numPr>
          <w:ilvl w:val="0"/>
          <w:numId w:val="8"/>
        </w:numPr>
        <w:pBdr>
          <w:bottom w:val="single" w:sz="6" w:space="1" w:color="auto"/>
        </w:pBdr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加减：被开方数相同的根式合并即可</w:t>
      </w:r>
    </w:p>
    <w:p w14:paraId="3F8A2068" w14:textId="68E39E88" w:rsidR="00745545" w:rsidRPr="00745545" w:rsidRDefault="00745545" w:rsidP="00745545">
      <w:pPr>
        <w:pStyle w:val="ad"/>
        <w:rPr>
          <w:rFonts w:hint="eastAsia"/>
          <w:b/>
          <w:bCs/>
        </w:rPr>
      </w:pPr>
      <w:r>
        <w:rPr>
          <w:rFonts w:hint="eastAsia"/>
          <w:b/>
          <w:bCs/>
        </w:rPr>
        <w:t>无难点，记住公式即可</w:t>
      </w:r>
    </w:p>
  </w:comment>
  <w:comment w:id="14" w:author="fu dingcheng" w:date="2024-03-25T18:43:00Z" w:initials="fd">
    <w:p w14:paraId="766236DE" w14:textId="3A78C6A6" w:rsidR="00CD5D35" w:rsidRDefault="00CD5D35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="00BF3FB7">
        <w:rPr>
          <w:rFonts w:hint="eastAsia"/>
          <w:b/>
          <w:bCs/>
        </w:rPr>
        <w:t>知识点</w:t>
      </w:r>
      <w:r w:rsidR="00141D45">
        <w:rPr>
          <w:rFonts w:hint="eastAsia"/>
          <w:b/>
          <w:bCs/>
        </w:rPr>
        <w:t>：</w:t>
      </w:r>
      <w:r w:rsidRPr="00647C65">
        <w:rPr>
          <w:rFonts w:hint="eastAsia"/>
          <w:b/>
          <w:bCs/>
        </w:rPr>
        <w:t>概率</w:t>
      </w:r>
    </w:p>
    <w:p w14:paraId="221A65F6" w14:textId="77777777" w:rsidR="00141D45" w:rsidRPr="00647C65" w:rsidRDefault="00141D45">
      <w:pPr>
        <w:pStyle w:val="ad"/>
        <w:rPr>
          <w:b/>
          <w:bCs/>
        </w:rPr>
      </w:pPr>
    </w:p>
    <w:p w14:paraId="4815D647" w14:textId="22662E65" w:rsidR="001227D9" w:rsidRDefault="001227D9">
      <w:pPr>
        <w:pStyle w:val="ad"/>
      </w:pPr>
      <w:r w:rsidRPr="00647C65">
        <w:rPr>
          <w:rFonts w:hint="eastAsia"/>
          <w:b/>
          <w:bCs/>
          <w:i/>
          <w:iCs/>
        </w:rPr>
        <w:t>概率：</w:t>
      </w:r>
      <w:r w:rsidRPr="001227D9">
        <w:rPr>
          <w:rFonts w:hint="eastAsia"/>
        </w:rPr>
        <w:t>一般地，如果在一次实验中，有</w:t>
      </w:r>
      <w:r w:rsidRPr="001227D9">
        <w:rPr>
          <w:rFonts w:hint="eastAsia"/>
        </w:rPr>
        <w:t>n</w:t>
      </w:r>
      <w:r w:rsidRPr="001227D9">
        <w:rPr>
          <w:rFonts w:hint="eastAsia"/>
        </w:rPr>
        <w:t>中可能得结果，并且它们发生的可能性都是相等的，事件</w:t>
      </w:r>
      <w:r w:rsidRPr="001227D9">
        <w:rPr>
          <w:rFonts w:hint="eastAsia"/>
        </w:rPr>
        <w:t>A</w:t>
      </w:r>
      <w:r w:rsidRPr="001227D9">
        <w:rPr>
          <w:rFonts w:hint="eastAsia"/>
        </w:rPr>
        <w:t>包含其中的</w:t>
      </w:r>
      <w:r w:rsidRPr="001227D9">
        <w:rPr>
          <w:rFonts w:hint="eastAsia"/>
        </w:rPr>
        <w:t>m</w:t>
      </w:r>
      <w:r w:rsidRPr="001227D9">
        <w:rPr>
          <w:rFonts w:hint="eastAsia"/>
        </w:rPr>
        <w:t>种结果，那么事件</w:t>
      </w:r>
      <w:r w:rsidRPr="001227D9">
        <w:rPr>
          <w:rFonts w:hint="eastAsia"/>
        </w:rPr>
        <w:t>A</w:t>
      </w:r>
      <w:r w:rsidRPr="001227D9">
        <w:rPr>
          <w:rFonts w:hint="eastAsia"/>
        </w:rPr>
        <w:t>发生的概率</w:t>
      </w:r>
      <w:r>
        <w:rPr>
          <w:rFonts w:hint="eastAsia"/>
        </w:rPr>
        <w:t>。</w:t>
      </w:r>
      <w:r>
        <w:t>P(A)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</w:p>
    <w:p w14:paraId="50CEC2BC" w14:textId="77777777" w:rsidR="000E7FA8" w:rsidRDefault="000E7FA8">
      <w:pPr>
        <w:pStyle w:val="ad"/>
      </w:pPr>
    </w:p>
    <w:p w14:paraId="37591876" w14:textId="77777777" w:rsidR="001227D9" w:rsidRPr="00647C65" w:rsidRDefault="001227D9">
      <w:pPr>
        <w:pStyle w:val="ad"/>
        <w:rPr>
          <w:b/>
          <w:bCs/>
          <w:i/>
          <w:iCs/>
        </w:rPr>
      </w:pPr>
      <w:r w:rsidRPr="00647C65">
        <w:rPr>
          <w:rFonts w:hint="eastAsia"/>
          <w:b/>
          <w:bCs/>
          <w:i/>
          <w:iCs/>
        </w:rPr>
        <w:t>概率的计算方式有：</w:t>
      </w:r>
    </w:p>
    <w:p w14:paraId="33F5FAC9" w14:textId="144CF971" w:rsidR="001227D9" w:rsidRDefault="001227D9" w:rsidP="001227D9">
      <w:pPr>
        <w:pStyle w:val="ad"/>
        <w:numPr>
          <w:ilvl w:val="0"/>
          <w:numId w:val="1"/>
        </w:numPr>
      </w:pPr>
      <w:r w:rsidRPr="00647C65">
        <w:rPr>
          <w:rFonts w:hint="eastAsia"/>
          <w:b/>
          <w:bCs/>
          <w:i/>
          <w:iCs/>
        </w:rPr>
        <w:t>列举法</w:t>
      </w:r>
      <w:r w:rsidR="000E7FA8" w:rsidRPr="00647C65">
        <w:rPr>
          <w:rFonts w:hint="eastAsia"/>
          <w:b/>
          <w:bCs/>
          <w:i/>
          <w:iCs/>
        </w:rPr>
        <w:t>：</w:t>
      </w:r>
      <w:r w:rsidR="000E7FA8">
        <w:rPr>
          <w:rFonts w:hint="eastAsia"/>
        </w:rPr>
        <w:t>列举所有可能性，这种方式适合各种情况出现的概率是一样的情况。</w:t>
      </w:r>
    </w:p>
    <w:p w14:paraId="4F0404A7" w14:textId="77777777" w:rsidR="001227D9" w:rsidRPr="000E7FA8" w:rsidRDefault="001227D9" w:rsidP="001227D9">
      <w:pPr>
        <w:pStyle w:val="ad"/>
        <w:numPr>
          <w:ilvl w:val="0"/>
          <w:numId w:val="1"/>
        </w:numPr>
        <w:pBdr>
          <w:bottom w:val="single" w:sz="6" w:space="1" w:color="auto"/>
        </w:pBdr>
        <w:rPr>
          <w:b/>
          <w:bCs/>
        </w:rPr>
      </w:pPr>
      <w:r w:rsidRPr="00647C65">
        <w:rPr>
          <w:rFonts w:hint="eastAsia"/>
          <w:b/>
          <w:bCs/>
          <w:i/>
          <w:iCs/>
        </w:rPr>
        <w:t>频率估值法</w:t>
      </w:r>
      <w:r w:rsidR="000E7FA8" w:rsidRPr="00647C65">
        <w:rPr>
          <w:rFonts w:hint="eastAsia"/>
          <w:b/>
          <w:bCs/>
          <w:i/>
          <w:iCs/>
        </w:rPr>
        <w:t>：</w:t>
      </w:r>
      <w:r w:rsidR="000E7FA8" w:rsidRPr="000E7FA8">
        <w:rPr>
          <w:rFonts w:hint="eastAsia"/>
        </w:rPr>
        <w:t>各种</w:t>
      </w:r>
      <w:r w:rsidR="000E7FA8">
        <w:rPr>
          <w:rFonts w:hint="eastAsia"/>
        </w:rPr>
        <w:t>情况概率不一致，可以通过大量实验来估计概率，实验量越大，估计约准确。</w:t>
      </w:r>
    </w:p>
    <w:p w14:paraId="17B24242" w14:textId="6121B28A" w:rsidR="000E7FA8" w:rsidRPr="000E7FA8" w:rsidRDefault="000E7FA8" w:rsidP="000E7FA8">
      <w:pPr>
        <w:pStyle w:val="ad"/>
      </w:pPr>
      <w:r w:rsidRPr="000E7FA8">
        <w:rPr>
          <w:rFonts w:hint="eastAsia"/>
        </w:rPr>
        <w:t>本道题</w:t>
      </w:r>
      <w:r w:rsidR="00BF3FB7">
        <w:rPr>
          <w:rFonts w:hint="eastAsia"/>
        </w:rPr>
        <w:t>考察的</w:t>
      </w:r>
      <w:r w:rsidRPr="000E7FA8">
        <w:rPr>
          <w:rFonts w:hint="eastAsia"/>
        </w:rPr>
        <w:t>是穷举法</w:t>
      </w:r>
      <w:r w:rsidR="00BF3FB7">
        <w:rPr>
          <w:rFonts w:hint="eastAsia"/>
        </w:rPr>
        <w:t>的应用</w:t>
      </w:r>
    </w:p>
  </w:comment>
  <w:comment w:id="15" w:author="fu dingcheng" w:date="2024-03-25T19:03:00Z" w:initials="fd">
    <w:p w14:paraId="2F0AE23F" w14:textId="4D159FA3" w:rsidR="00141D45" w:rsidRPr="00FB3395" w:rsidRDefault="00141D45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="00353683">
        <w:rPr>
          <w:rFonts w:hint="eastAsia"/>
          <w:b/>
          <w:bCs/>
        </w:rPr>
        <w:t>知识点</w:t>
      </w:r>
      <w:r w:rsidRPr="00FB3395">
        <w:rPr>
          <w:rFonts w:hint="eastAsia"/>
          <w:b/>
          <w:bCs/>
        </w:rPr>
        <w:t>：一元一次方程</w:t>
      </w:r>
    </w:p>
    <w:p w14:paraId="5FD5B226" w14:textId="77777777" w:rsidR="00141D45" w:rsidRDefault="00141D45">
      <w:pPr>
        <w:pStyle w:val="ad"/>
      </w:pPr>
      <w:r w:rsidRPr="00141D45">
        <w:rPr>
          <w:rFonts w:hint="eastAsia"/>
          <w:b/>
          <w:bCs/>
        </w:rPr>
        <w:t>一元一次方程：</w:t>
      </w:r>
      <w:r w:rsidRPr="00141D45">
        <w:rPr>
          <w:rFonts w:hint="eastAsia"/>
        </w:rPr>
        <w:t>方程中只含有一个未知数，未知数的次数都是</w:t>
      </w:r>
      <w:r w:rsidRPr="00141D45">
        <w:rPr>
          <w:rFonts w:hint="eastAsia"/>
        </w:rPr>
        <w:t>1</w:t>
      </w:r>
      <w:r w:rsidRPr="00141D45">
        <w:rPr>
          <w:rFonts w:hint="eastAsia"/>
        </w:rPr>
        <w:t>，等号两边都是整式，这样的方程叫做一元一次方程</w:t>
      </w:r>
    </w:p>
    <w:p w14:paraId="653F8931" w14:textId="77777777" w:rsidR="00141D45" w:rsidRDefault="00141D45">
      <w:pPr>
        <w:pStyle w:val="ad"/>
      </w:pPr>
    </w:p>
    <w:p w14:paraId="5ADB4BC8" w14:textId="77777777" w:rsidR="00141D45" w:rsidRPr="00141D45" w:rsidRDefault="00141D45">
      <w:pPr>
        <w:pStyle w:val="ad"/>
        <w:rPr>
          <w:b/>
          <w:bCs/>
        </w:rPr>
      </w:pPr>
      <w:r w:rsidRPr="00141D45">
        <w:rPr>
          <w:rFonts w:hint="eastAsia"/>
          <w:b/>
          <w:bCs/>
        </w:rPr>
        <w:t>列方程的步骤：</w:t>
      </w:r>
    </w:p>
    <w:p w14:paraId="707A4274" w14:textId="21D7E1D6" w:rsidR="00141D45" w:rsidRDefault="00141D45" w:rsidP="00141D45">
      <w:pPr>
        <w:pStyle w:val="af1"/>
        <w:numPr>
          <w:ilvl w:val="0"/>
          <w:numId w:val="2"/>
        </w:numPr>
      </w:pPr>
      <w:r>
        <w:t xml:space="preserve"> ① 设未知数</w:t>
      </w:r>
    </w:p>
    <w:p w14:paraId="1D543EAC" w14:textId="4FA94161" w:rsidR="00141D45" w:rsidRDefault="00141D45" w:rsidP="00141D45">
      <w:pPr>
        <w:pStyle w:val="af1"/>
        <w:numPr>
          <w:ilvl w:val="0"/>
          <w:numId w:val="2"/>
        </w:numPr>
      </w:pPr>
      <w:r>
        <w:t xml:space="preserve"> ② 列方程</w:t>
      </w:r>
    </w:p>
    <w:p w14:paraId="43F520EE" w14:textId="4D6BB090" w:rsidR="00141D45" w:rsidRPr="00141D45" w:rsidRDefault="00141D45" w:rsidP="00141D45">
      <w:pPr>
        <w:pStyle w:val="af1"/>
        <w:numPr>
          <w:ilvl w:val="2"/>
          <w:numId w:val="2"/>
        </w:numPr>
        <w:rPr>
          <w:b/>
          <w:bCs/>
          <w:u w:val="single"/>
        </w:rPr>
      </w:pPr>
      <w:r w:rsidRPr="00141D45">
        <w:rPr>
          <w:b/>
          <w:bCs/>
          <w:u w:val="single"/>
        </w:rPr>
        <w:t>列方程的基础是建立相等的数量关系</w:t>
      </w:r>
    </w:p>
    <w:p w14:paraId="2DFD1923" w14:textId="77777777" w:rsidR="00141D45" w:rsidRDefault="00141D45" w:rsidP="00141D45">
      <w:pPr>
        <w:pStyle w:val="af1"/>
        <w:numPr>
          <w:ilvl w:val="2"/>
          <w:numId w:val="2"/>
        </w:numPr>
      </w:pPr>
      <w:r>
        <w:t>有时数量关系比较隐蔽，需要仔细分析才能发现</w:t>
      </w:r>
    </w:p>
    <w:p w14:paraId="61BA22EA" w14:textId="38F0EEA8" w:rsidR="00141D45" w:rsidRDefault="00141D45" w:rsidP="00141D45">
      <w:pPr>
        <w:pStyle w:val="af1"/>
        <w:numPr>
          <w:ilvl w:val="0"/>
          <w:numId w:val="2"/>
        </w:numPr>
      </w:pPr>
      <w:r>
        <w:t xml:space="preserve"> ③ 解方程</w:t>
      </w:r>
    </w:p>
    <w:p w14:paraId="3CDA449F" w14:textId="2FCA6BEC" w:rsidR="00141D45" w:rsidRDefault="00141D45" w:rsidP="00141D45">
      <w:pPr>
        <w:pStyle w:val="af1"/>
        <w:numPr>
          <w:ilvl w:val="0"/>
          <w:numId w:val="2"/>
        </w:numPr>
      </w:pPr>
      <w:r>
        <w:t xml:space="preserve"> ④ 检验所得结果</w:t>
      </w:r>
    </w:p>
    <w:p w14:paraId="304097BE" w14:textId="77777777" w:rsidR="009136DD" w:rsidRDefault="00141D45" w:rsidP="00141D45">
      <w:pPr>
        <w:pStyle w:val="af1"/>
        <w:numPr>
          <w:ilvl w:val="0"/>
          <w:numId w:val="2"/>
        </w:numPr>
        <w:pBdr>
          <w:bottom w:val="single" w:sz="6" w:space="1" w:color="auto"/>
        </w:pBdr>
      </w:pPr>
      <w:r>
        <w:t xml:space="preserve"> ⑤ 确定答案</w:t>
      </w:r>
    </w:p>
    <w:p w14:paraId="33121614" w14:textId="070F6714" w:rsidR="009136DD" w:rsidRPr="005746F8" w:rsidRDefault="00353683" w:rsidP="009136DD">
      <w:pPr>
        <w:pStyle w:val="af1"/>
        <w:rPr>
          <w:b/>
          <w:bCs/>
        </w:rPr>
      </w:pPr>
      <w:r>
        <w:rPr>
          <w:rFonts w:hint="eastAsia"/>
          <w:b/>
          <w:bCs/>
        </w:rPr>
        <w:t>考察点：列方程解决实际问题</w:t>
      </w:r>
    </w:p>
  </w:comment>
  <w:comment w:id="16" w:author="fu dingcheng" w:date="2024-03-25T19:41:00Z" w:initials="fd">
    <w:p w14:paraId="4783FFC8" w14:textId="55FADD65" w:rsidR="008C6420" w:rsidRDefault="008C6420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="00353683">
        <w:rPr>
          <w:rFonts w:hint="eastAsia"/>
          <w:b/>
          <w:bCs/>
        </w:rPr>
        <w:t>知识点</w:t>
      </w:r>
      <w:r w:rsidRPr="008C6420">
        <w:rPr>
          <w:b/>
          <w:bCs/>
        </w:rPr>
        <w:t>|</w:t>
      </w:r>
      <w:r w:rsidRPr="008C6420">
        <w:rPr>
          <w:rFonts w:hint="eastAsia"/>
          <w:b/>
          <w:bCs/>
        </w:rPr>
        <w:t>：相似三角形</w:t>
      </w:r>
    </w:p>
    <w:p w14:paraId="376B252A" w14:textId="77777777" w:rsidR="00DE7ACA" w:rsidRDefault="00DE7ACA">
      <w:pPr>
        <w:pStyle w:val="ad"/>
        <w:rPr>
          <w:b/>
          <w:bCs/>
        </w:rPr>
      </w:pPr>
    </w:p>
    <w:p w14:paraId="5576717D" w14:textId="77777777" w:rsidR="008C6420" w:rsidRDefault="00DE7ACA">
      <w:pPr>
        <w:pStyle w:val="ad"/>
        <w:rPr>
          <w:b/>
          <w:bCs/>
        </w:rPr>
      </w:pPr>
      <w:r>
        <w:rPr>
          <w:rFonts w:hint="eastAsia"/>
          <w:b/>
          <w:bCs/>
        </w:rPr>
        <w:t>相似三角形判定定理</w:t>
      </w:r>
    </w:p>
    <w:p w14:paraId="74B90139" w14:textId="5BB348EB" w:rsidR="00DE7ACA" w:rsidRPr="00DE7ACA" w:rsidRDefault="00DE7ACA" w:rsidP="00DE7ACA">
      <w:pPr>
        <w:pStyle w:val="ad"/>
        <w:ind w:leftChars="100" w:left="210" w:rightChars="100" w:right="210" w:firstLine="210"/>
      </w:pPr>
      <w:r w:rsidRPr="00DE7ACA">
        <w:t>定理一：平行于三角形一边的直线与其他两边相交，所构成的三角形与原三角形相似</w:t>
      </w:r>
    </w:p>
    <w:p w14:paraId="10D1BB9B" w14:textId="77777777" w:rsidR="00DE7ACA" w:rsidRPr="00DE7ACA" w:rsidRDefault="00DE7ACA" w:rsidP="00DE7ACA">
      <w:pPr>
        <w:pStyle w:val="ad"/>
        <w:ind w:leftChars="100" w:left="210" w:rightChars="100" w:right="210"/>
      </w:pPr>
      <w:r w:rsidRPr="00DE7ACA">
        <w:t>定理二：三边成比例的的两个三角形相似</w:t>
      </w:r>
    </w:p>
    <w:p w14:paraId="3BCF2964" w14:textId="77777777" w:rsidR="00DE7ACA" w:rsidRPr="00DE7ACA" w:rsidRDefault="00DE7ACA" w:rsidP="00DE7ACA">
      <w:pPr>
        <w:pStyle w:val="ad"/>
        <w:ind w:leftChars="100" w:left="210" w:rightChars="100" w:right="210"/>
      </w:pPr>
      <w:r w:rsidRPr="00DE7ACA">
        <w:t>定理三：两边成比例且夹角相等的两个三角形相似</w:t>
      </w:r>
    </w:p>
    <w:p w14:paraId="32BC7882" w14:textId="77777777" w:rsidR="00DE7ACA" w:rsidRDefault="00DE7ACA" w:rsidP="00DE7ACA">
      <w:pPr>
        <w:pStyle w:val="ad"/>
        <w:pBdr>
          <w:bottom w:val="single" w:sz="6" w:space="1" w:color="auto"/>
        </w:pBdr>
        <w:ind w:leftChars="100" w:left="210" w:rightChars="100" w:right="210"/>
      </w:pPr>
      <w:r w:rsidRPr="00DE7ACA">
        <w:rPr>
          <w:rFonts w:hint="eastAsia"/>
        </w:rPr>
        <w:t>定理四：两角分别相等的两个三角形相似</w:t>
      </w:r>
    </w:p>
    <w:p w14:paraId="3389B31C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 w:rsidR="003249A1">
        <w:rPr>
          <w:noProof/>
        </w:rPr>
      </w:r>
      <w:r w:rsidR="003249A1">
        <w:rPr>
          <w:noProof/>
        </w:rPr>
        <w:object w:dxaOrig="240" w:dyaOrig="260" w14:anchorId="2B3B5824">
          <v:shape id="_x0000_i1252" type="#_x0000_t75" alt="" style="width:12.4pt;height:13pt;mso-width-percent:0;mso-height-percent:0;mso-width-percent:0;mso-height-percent:0" o:ole="">
            <v:imagedata r:id="rId1" o:title="eqId2a30f3a8b673cc28bd90c50cf1a35281"/>
          </v:shape>
          <o:OLEObject Type="Embed" ProgID="Equation.DSMT4" ShapeID="_x0000_i1252" DrawAspect="Content" ObjectID="_1773528588" r:id="rId2"/>
        </w:object>
      </w:r>
      <w:r>
        <w:rPr>
          <w:rFonts w:ascii="宋体" w:hAnsi="宋体"/>
          <w:color w:val="000000"/>
        </w:rPr>
        <w:t>作</w:t>
      </w:r>
      <w:r w:rsidR="003249A1">
        <w:rPr>
          <w:noProof/>
        </w:rPr>
      </w:r>
      <w:r w:rsidR="003249A1">
        <w:rPr>
          <w:noProof/>
        </w:rPr>
        <w:object w:dxaOrig="1020" w:dyaOrig="260" w14:anchorId="7F1DD9AC">
          <v:shape id="_x0000_i1254" type="#_x0000_t75" alt="" style="width:51.35pt;height:13pt;mso-width-percent:0;mso-height-percent:0;mso-width-percent:0;mso-height-percent:0" o:ole="">
            <v:imagedata r:id="rId3" o:title="eqIde3bb34308698b377df58ef5441aeec76"/>
          </v:shape>
          <o:OLEObject Type="Embed" ProgID="Equation.DSMT4" ShapeID="_x0000_i1254" DrawAspect="Content" ObjectID="_1773528589" r:id="rId4"/>
        </w:object>
      </w:r>
      <w:r>
        <w:rPr>
          <w:rFonts w:ascii="宋体" w:hAnsi="宋体"/>
          <w:color w:val="000000"/>
        </w:rPr>
        <w:t>，垂足为</w:t>
      </w:r>
      <w:r w:rsidR="003249A1">
        <w:rPr>
          <w:noProof/>
        </w:rPr>
      </w:r>
      <w:r w:rsidR="003249A1">
        <w:rPr>
          <w:noProof/>
        </w:rPr>
        <w:object w:dxaOrig="255" w:dyaOrig="240" w14:anchorId="24E75956">
          <v:shape id="_x0000_i1256" type="#_x0000_t75" alt="" style="width:12.4pt;height:12.4pt;mso-width-percent:0;mso-height-percent:0;mso-width-percent:0;mso-height-percent:0" o:ole="">
            <v:imagedata r:id="rId5" o:title="eqId73465a1f9aa03481295bf6bd3c6903ac"/>
          </v:shape>
          <o:OLEObject Type="Embed" ProgID="Equation.DSMT4" ShapeID="_x0000_i1256" DrawAspect="Content" ObjectID="_1773528590" r:id="rId6"/>
        </w:object>
      </w:r>
      <w:r>
        <w:rPr>
          <w:rFonts w:ascii="宋体" w:hAnsi="宋体"/>
          <w:color w:val="000000"/>
        </w:rPr>
        <w:t>，</w:t>
      </w:r>
    </w:p>
    <w:p w14:paraId="44A90DFE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06BF5DD9" wp14:editId="76800188">
            <wp:extent cx="1943100" cy="13811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48A946E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：</w:t>
      </w:r>
      <w:r w:rsidR="003249A1">
        <w:rPr>
          <w:noProof/>
        </w:rPr>
      </w:r>
      <w:r w:rsidR="003249A1">
        <w:rPr>
          <w:noProof/>
        </w:rPr>
        <w:object w:dxaOrig="975" w:dyaOrig="255" w14:anchorId="0F1DBC50">
          <v:shape id="_x0000_i1258" type="#_x0000_t75" alt="" style="width:49pt;height:12.4pt;mso-width-percent:0;mso-height-percent:0;mso-width-percent:0;mso-height-percent:0" o:ole="">
            <v:imagedata r:id="rId8" o:title="eqId54cea93157dadc2fbe1de426a47e7d80"/>
          </v:shape>
          <o:OLEObject Type="Embed" ProgID="Equation.DSMT4" ShapeID="_x0000_i1258" DrawAspect="Content" ObjectID="_1773528591" r:id="rId9"/>
        </w:object>
      </w:r>
      <w:r>
        <w:rPr>
          <w:rFonts w:ascii="宋体" w:hAnsi="宋体"/>
          <w:color w:val="000000"/>
        </w:rPr>
        <w:t>，</w:t>
      </w:r>
      <w:r w:rsidR="003249A1">
        <w:rPr>
          <w:noProof/>
        </w:rPr>
      </w:r>
      <w:r w:rsidR="003249A1">
        <w:rPr>
          <w:noProof/>
        </w:rPr>
        <w:object w:dxaOrig="1697" w:dyaOrig="281" w14:anchorId="1985AD8C">
          <v:shape id="_x0000_i1260" type="#_x0000_t75" alt="" style="width:85pt;height:14.15pt;mso-width-percent:0;mso-height-percent:0;mso-width-percent:0;mso-height-percent:0" o:ole="">
            <v:imagedata r:id="rId10" o:title="eqIdb1ac6a3fd5e16056e6613a41cc1564ff"/>
          </v:shape>
          <o:OLEObject Type="Embed" ProgID="Equation.DSMT4" ShapeID="_x0000_i1260" DrawAspect="Content" ObjectID="_1773528592" r:id="rId11"/>
        </w:object>
      </w:r>
      <w:r>
        <w:rPr>
          <w:rFonts w:ascii="宋体" w:hAnsi="宋体"/>
          <w:color w:val="000000"/>
        </w:rPr>
        <w:t>，</w:t>
      </w:r>
    </w:p>
    <w:p w14:paraId="736CFA8D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 w:rsidR="003249A1">
        <w:rPr>
          <w:noProof/>
        </w:rPr>
      </w:r>
      <w:r w:rsidR="003249A1">
        <w:rPr>
          <w:noProof/>
        </w:rPr>
        <w:object w:dxaOrig="1523" w:dyaOrig="281" w14:anchorId="4E86389C">
          <v:shape id="_x0000_i1262" type="#_x0000_t75" alt="" style="width:76.7pt;height:14.15pt;mso-width-percent:0;mso-height-percent:0;mso-width-percent:0;mso-height-percent:0" o:ole="">
            <v:imagedata r:id="rId12" o:title="eqIdd5db81c5569c66a97cf999092d795674"/>
          </v:shape>
          <o:OLEObject Type="Embed" ProgID="Equation.DSMT4" ShapeID="_x0000_i1262" DrawAspect="Content" ObjectID="_1773528593" r:id="rId13"/>
        </w:object>
      </w:r>
      <w:r>
        <w:rPr>
          <w:rFonts w:ascii="宋体" w:hAnsi="宋体"/>
          <w:color w:val="000000"/>
        </w:rPr>
        <w:t>，</w:t>
      </w:r>
    </w:p>
    <w:p w14:paraId="36D4F513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 w:rsidR="003249A1">
        <w:rPr>
          <w:noProof/>
        </w:rPr>
      </w:r>
      <w:r w:rsidR="003249A1">
        <w:rPr>
          <w:noProof/>
        </w:rPr>
        <w:object w:dxaOrig="1035" w:dyaOrig="285" w14:anchorId="3284C0B6">
          <v:shape id="_x0000_i1264" type="#_x0000_t75" alt="" style="width:51.95pt;height:14.15pt;mso-width-percent:0;mso-height-percent:0;mso-width-percent:0;mso-height-percent:0" o:ole="">
            <v:imagedata r:id="rId14" o:title="eqId94198887a267feb85bdd0ac9f675b32f"/>
          </v:shape>
          <o:OLEObject Type="Embed" ProgID="Equation.DSMT4" ShapeID="_x0000_i1264" DrawAspect="Content" ObjectID="_1773528594" r:id="rId15"/>
        </w:object>
      </w:r>
      <w:r>
        <w:rPr>
          <w:rFonts w:ascii="宋体" w:hAnsi="宋体"/>
          <w:color w:val="000000"/>
        </w:rPr>
        <w:t>中，</w:t>
      </w:r>
      <w:r w:rsidR="003249A1">
        <w:rPr>
          <w:noProof/>
        </w:rPr>
      </w:r>
      <w:r w:rsidR="003249A1">
        <w:rPr>
          <w:noProof/>
        </w:rPr>
        <w:object w:dxaOrig="1498" w:dyaOrig="281" w14:anchorId="74D5063A">
          <v:shape id="_x0000_i1266" type="#_x0000_t75" alt="" style="width:74.35pt;height:14.15pt;mso-width-percent:0;mso-height-percent:0;mso-width-percent:0;mso-height-percent:0" o:ole="">
            <v:imagedata r:id="rId16" o:title="eqId6ef773134a54714fb94fb236d500e739"/>
          </v:shape>
          <o:OLEObject Type="Embed" ProgID="Equation.DSMT4" ShapeID="_x0000_i1266" DrawAspect="Content" ObjectID="_1773528595" r:id="rId17"/>
        </w:object>
      </w:r>
      <w:r>
        <w:rPr>
          <w:rFonts w:ascii="宋体" w:hAnsi="宋体"/>
          <w:color w:val="000000"/>
        </w:rPr>
        <w:t>，</w:t>
      </w:r>
    </w:p>
    <w:p w14:paraId="22CAAB80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3219" w:dyaOrig="323" w14:anchorId="49330B47">
          <v:shape id="_x0000_i1268" type="#_x0000_t75" alt="" style="width:160.5pt;height:15.95pt;mso-width-percent:0;mso-height-percent:0;mso-width-percent:0;mso-height-percent:0" o:ole="">
            <v:imagedata r:id="rId18" o:title="eqId7f3258ec6e95f3e8b617446a5e3f8b71"/>
          </v:shape>
          <o:OLEObject Type="Embed" ProgID="Equation.DSMT4" ShapeID="_x0000_i1268" DrawAspect="Content" ObjectID="_1773528596" r:id="rId19"/>
        </w:object>
      </w:r>
      <w:r w:rsidR="00D669CC">
        <w:rPr>
          <w:rFonts w:ascii="宋体" w:hAnsi="宋体"/>
          <w:color w:val="000000"/>
        </w:rPr>
        <w:t>，</w:t>
      </w:r>
    </w:p>
    <w:p w14:paraId="54221FEC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3277" w:dyaOrig="323" w14:anchorId="73233EB6">
          <v:shape id="_x0000_i1270" type="#_x0000_t75" alt="" style="width:164.05pt;height:15.95pt;mso-width-percent:0;mso-height-percent:0;mso-width-percent:0;mso-height-percent:0" o:ole="">
            <v:imagedata r:id="rId20" o:title="eqId8cc4831167edd999cb5faac3a744983f"/>
          </v:shape>
          <o:OLEObject Type="Embed" ProgID="Equation.DSMT4" ShapeID="_x0000_i1270" DrawAspect="Content" ObjectID="_1773528597" r:id="rId21"/>
        </w:object>
      </w:r>
      <w:r w:rsidR="00D669CC">
        <w:rPr>
          <w:rFonts w:ascii="宋体" w:hAnsi="宋体"/>
          <w:color w:val="000000"/>
        </w:rPr>
        <w:t>，</w:t>
      </w:r>
    </w:p>
    <w:p w14:paraId="3C2F7315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1040" w:dyaOrig="260" w14:anchorId="57063602">
          <v:shape id="_x0000_i1272" type="#_x0000_t75" alt="" style="width:52.5pt;height:13pt;mso-width-percent:0;mso-height-percent:0;mso-width-percent:0;mso-height-percent:0" o:ole="">
            <v:imagedata r:id="rId22" o:title="eqId11f89eadc2b39814f4c09e3884a2e249"/>
          </v:shape>
          <o:OLEObject Type="Embed" ProgID="Equation.DSMT4" ShapeID="_x0000_i1272" DrawAspect="Content" ObjectID="_1773528598" r:id="rId23"/>
        </w:object>
      </w:r>
      <w:r w:rsidR="00D669CC">
        <w:rPr>
          <w:rFonts w:ascii="宋体" w:hAnsi="宋体"/>
          <w:color w:val="000000"/>
        </w:rPr>
        <w:t>，</w:t>
      </w:r>
      <w:r>
        <w:rPr>
          <w:noProof/>
        </w:rPr>
      </w:r>
      <w:r w:rsidR="003249A1">
        <w:rPr>
          <w:noProof/>
        </w:rPr>
        <w:object w:dxaOrig="855" w:dyaOrig="240" w14:anchorId="1977ABE0">
          <v:shape id="_x0000_i1274" type="#_x0000_t75" alt="" style="width:42.5pt;height:12.4pt;mso-width-percent:0;mso-height-percent:0;mso-width-percent:0;mso-height-percent:0" o:ole="">
            <v:imagedata r:id="rId24" o:title="eqId6eec47a04da331dcac4812b5c4bc00ff"/>
          </v:shape>
          <o:OLEObject Type="Embed" ProgID="Equation.DSMT4" ShapeID="_x0000_i1274" DrawAspect="Content" ObjectID="_1773528599" r:id="rId25"/>
        </w:object>
      </w:r>
      <w:r w:rsidR="00D669CC">
        <w:rPr>
          <w:rFonts w:ascii="宋体" w:hAnsi="宋体"/>
          <w:color w:val="000000"/>
        </w:rPr>
        <w:t>，</w:t>
      </w:r>
    </w:p>
    <w:p w14:paraId="035EB803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2400" w:dyaOrig="281" w14:anchorId="74B50486">
          <v:shape id="_x0000_i1276" type="#_x0000_t75" alt="" style="width:120.4pt;height:14.15pt;mso-width-percent:0;mso-height-percent:0;mso-width-percent:0;mso-height-percent:0" o:ole="">
            <v:imagedata r:id="rId26" o:title="eqIde61bd6d373c62ebb7889ef311d3a742d"/>
          </v:shape>
          <o:OLEObject Type="Embed" ProgID="Equation.DSMT4" ShapeID="_x0000_i1276" DrawAspect="Content" ObjectID="_1773528600" r:id="rId27"/>
        </w:object>
      </w:r>
      <w:r w:rsidR="00D669CC">
        <w:rPr>
          <w:rFonts w:ascii="宋体" w:hAnsi="宋体"/>
          <w:color w:val="000000"/>
        </w:rPr>
        <w:t>，</w:t>
      </w:r>
    </w:p>
    <w:p w14:paraId="63C5F439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1800" w:dyaOrig="285" w14:anchorId="398FEDD7">
          <v:shape id="_x0000_i1278" type="#_x0000_t75" alt="" style="width:90.3pt;height:14.15pt;mso-width-percent:0;mso-height-percent:0;mso-width-percent:0;mso-height-percent:0" o:ole="">
            <v:imagedata r:id="rId28" o:title="eqId28d05fddd6f2093fedcb4dc4136c1954"/>
          </v:shape>
          <o:OLEObject Type="Embed" ProgID="Equation.DSMT4" ShapeID="_x0000_i1278" DrawAspect="Content" ObjectID="_1773528601" r:id="rId29"/>
        </w:object>
      </w:r>
      <w:r w:rsidR="00D669CC">
        <w:rPr>
          <w:rFonts w:ascii="宋体" w:hAnsi="宋体"/>
          <w:color w:val="000000"/>
        </w:rPr>
        <w:t>，</w:t>
      </w:r>
    </w:p>
    <w:p w14:paraId="3C372432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1665" w:dyaOrig="285" w14:anchorId="6790A838">
          <v:shape id="_x0000_i1280" type="#_x0000_t75" alt="" style="width:83.8pt;height:14.15pt;mso-width-percent:0;mso-height-percent:0;mso-width-percent:0;mso-height-percent:0" o:ole="">
            <v:imagedata r:id="rId30" o:title="eqIdbce89f1a3b796c94eb40b9944ff79532"/>
          </v:shape>
          <o:OLEObject Type="Embed" ProgID="Equation.DSMT4" ShapeID="_x0000_i1280" DrawAspect="Content" ObjectID="_1773528602" r:id="rId31"/>
        </w:object>
      </w:r>
      <w:r w:rsidR="00D669CC">
        <w:rPr>
          <w:rFonts w:ascii="宋体" w:hAnsi="宋体"/>
          <w:color w:val="000000"/>
        </w:rPr>
        <w:t>，</w:t>
      </w:r>
    </w:p>
    <w:p w14:paraId="2A7464D0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195" w:dyaOrig="180" w14:anchorId="56B54D6B">
          <v:shape id="_x0000_i1282" type="#_x0000_t75" alt="" style="width:8.85pt;height:9.45pt;mso-width-percent:0;mso-height-percent:0;mso-width-percent:0;mso-height-percent:0" o:ole="">
            <v:imagedata r:id="rId32" o:title="eqId2de0d10ef8b748d4531250c37c5d3f9e"/>
          </v:shape>
          <o:OLEObject Type="Embed" ProgID="Equation.DSMT4" ShapeID="_x0000_i1282" DrawAspect="Content" ObjectID="_1773528603" r:id="rId33"/>
        </w:object>
      </w:r>
      <w:r>
        <w:rPr>
          <w:noProof/>
        </w:rPr>
      </w:r>
      <w:r w:rsidR="003249A1">
        <w:rPr>
          <w:noProof/>
        </w:rPr>
        <w:object w:dxaOrig="1080" w:dyaOrig="615" w14:anchorId="12CC90D7">
          <v:shape id="_x0000_i1284" type="#_x0000_t75" alt="" style="width:54.3pt;height:30.1pt;mso-width-percent:0;mso-height-percent:0;mso-width-percent:0;mso-height-percent:0" o:ole="">
            <v:imagedata r:id="rId34" o:title="eqId0005dc8c32f3b6bb78c82dd94cd15d92"/>
          </v:shape>
          <o:OLEObject Type="Embed" ProgID="Equation.DSMT4" ShapeID="_x0000_i1284" DrawAspect="Content" ObjectID="_1773528604" r:id="rId35"/>
        </w:object>
      </w:r>
      <w:r w:rsidR="00D669CC">
        <w:rPr>
          <w:rFonts w:ascii="宋体" w:hAnsi="宋体"/>
          <w:color w:val="000000"/>
        </w:rPr>
        <w:t>，</w:t>
      </w:r>
    </w:p>
    <w:p w14:paraId="4E4C4073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195" w:dyaOrig="180" w14:anchorId="1E3204C7">
          <v:shape id="_x0000_i1286" type="#_x0000_t75" alt="" style="width:8.85pt;height:9.45pt;mso-width-percent:0;mso-height-percent:0;mso-width-percent:0;mso-height-percent:0" o:ole="">
            <v:imagedata r:id="rId32" o:title="eqId2de0d10ef8b748d4531250c37c5d3f9e"/>
          </v:shape>
          <o:OLEObject Type="Embed" ProgID="Equation.DSMT4" ShapeID="_x0000_i1286" DrawAspect="Content" ObjectID="_1773528605" r:id="rId36"/>
        </w:object>
      </w:r>
      <w:r>
        <w:rPr>
          <w:noProof/>
        </w:rPr>
      </w:r>
      <w:r w:rsidR="003249A1">
        <w:rPr>
          <w:noProof/>
        </w:rPr>
        <w:object w:dxaOrig="1018" w:dyaOrig="612" w14:anchorId="460E8EA2">
          <v:shape id="_x0000_i1288" type="#_x0000_t75" alt="" style="width:51.35pt;height:30.7pt;mso-width-percent:0;mso-height-percent:0;mso-width-percent:0;mso-height-percent:0" o:ole="">
            <v:imagedata r:id="rId37" o:title="eqId8243275ad02687195c2f27f43d6a955b"/>
          </v:shape>
          <o:OLEObject Type="Embed" ProgID="Equation.DSMT4" ShapeID="_x0000_i1288" DrawAspect="Content" ObjectID="_1773528606" r:id="rId38"/>
        </w:object>
      </w:r>
      <w:r w:rsidR="00D669CC">
        <w:rPr>
          <w:rFonts w:ascii="宋体" w:hAnsi="宋体"/>
          <w:color w:val="000000"/>
        </w:rPr>
        <w:t>，</w:t>
      </w:r>
    </w:p>
    <w:p w14:paraId="5E516127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1142" w:dyaOrig="612" w14:anchorId="004540C6">
          <v:shape id="_x0000_i1290" type="#_x0000_t75" alt="" style="width:56.65pt;height:30.7pt;mso-width-percent:0;mso-height-percent:0;mso-width-percent:0;mso-height-percent:0" o:ole="">
            <v:imagedata r:id="rId39" o:title="eqId3afe8b9425a14179ebef4c2f7892d5fd"/>
          </v:shape>
          <o:OLEObject Type="Embed" ProgID="Equation.DSMT4" ShapeID="_x0000_i1290" DrawAspect="Content" ObjectID="_1773528607" r:id="rId40"/>
        </w:object>
      </w:r>
      <w:r w:rsidR="00D669CC">
        <w:rPr>
          <w:rFonts w:ascii="宋体" w:hAnsi="宋体"/>
          <w:color w:val="000000"/>
        </w:rPr>
        <w:t>，</w:t>
      </w:r>
    </w:p>
    <w:p w14:paraId="73090C27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195" w:dyaOrig="180" w14:anchorId="0878AC20">
          <v:shape id="_x0000_i1292" type="#_x0000_t75" alt="" style="width:8.85pt;height:9.45pt;mso-width-percent:0;mso-height-percent:0;mso-width-percent:0;mso-height-percent:0" o:ole="">
            <v:imagedata r:id="rId32" o:title="eqId2de0d10ef8b748d4531250c37c5d3f9e"/>
          </v:shape>
          <o:OLEObject Type="Embed" ProgID="Equation.DSMT4" ShapeID="_x0000_i1292" DrawAspect="Content" ObjectID="_1773528608" r:id="rId41"/>
        </w:object>
      </w:r>
      <w:r>
        <w:rPr>
          <w:noProof/>
        </w:rPr>
      </w:r>
      <w:r w:rsidR="003249A1">
        <w:rPr>
          <w:noProof/>
        </w:rPr>
        <w:object w:dxaOrig="1548" w:dyaOrig="612" w14:anchorId="54BC0107">
          <v:shape id="_x0000_i1294" type="#_x0000_t75" alt="" style="width:77.9pt;height:30.7pt;mso-width-percent:0;mso-height-percent:0;mso-width-percent:0;mso-height-percent:0" o:ole="">
            <v:imagedata r:id="rId42" o:title="eqIdf7448d8c362d7bab39d8ee5acf31c092"/>
          </v:shape>
          <o:OLEObject Type="Embed" ProgID="Equation.DSMT4" ShapeID="_x0000_i1294" DrawAspect="Content" ObjectID="_1773528609" r:id="rId43"/>
        </w:object>
      </w:r>
      <w:r w:rsidR="00D669CC">
        <w:rPr>
          <w:rFonts w:ascii="宋体" w:hAnsi="宋体"/>
          <w:color w:val="000000"/>
        </w:rPr>
        <w:t>，</w:t>
      </w:r>
    </w:p>
    <w:p w14:paraId="3D241F17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 w:rsidR="003249A1">
        <w:rPr>
          <w:noProof/>
        </w:rPr>
      </w:r>
      <w:r w:rsidR="003249A1">
        <w:rPr>
          <w:noProof/>
        </w:rPr>
        <w:object w:dxaOrig="735" w:dyaOrig="285" w14:anchorId="3B6DE405">
          <v:shape id="_x0000_i1296" type="#_x0000_t75" alt="" style="width:36.6pt;height:14.15pt;mso-width-percent:0;mso-height-percent:0;mso-width-percent:0;mso-height-percent:0" o:ole="">
            <v:imagedata r:id="rId44" o:title="eqId54ce760eebc693664b21c872cb0caf19"/>
          </v:shape>
          <o:OLEObject Type="Embed" ProgID="Equation.DSMT4" ShapeID="_x0000_i1296" DrawAspect="Content" ObjectID="_1773528610" r:id="rId45"/>
        </w:object>
      </w:r>
      <w:r>
        <w:rPr>
          <w:rFonts w:ascii="宋体" w:hAnsi="宋体"/>
          <w:color w:val="000000"/>
        </w:rPr>
        <w:t>，</w:t>
      </w:r>
    </w:p>
    <w:p w14:paraId="2DC996FD" w14:textId="77777777" w:rsidR="00D669CC" w:rsidRDefault="003249A1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2044" w:dyaOrig="621" w14:anchorId="30FB6A5C">
          <v:shape id="_x0000_i1298" type="#_x0000_t75" alt="" style="width:102.1pt;height:30.7pt;mso-width-percent:0;mso-height-percent:0;mso-width-percent:0;mso-height-percent:0" o:ole="">
            <v:imagedata r:id="rId46" o:title="eqId2b02add5880254fa15ad1b9a773dac8a"/>
          </v:shape>
          <o:OLEObject Type="Embed" ProgID="Equation.DSMT4" ShapeID="_x0000_i1298" DrawAspect="Content" ObjectID="_1773528611" r:id="rId47"/>
        </w:object>
      </w:r>
      <w:r w:rsidR="00D669CC">
        <w:rPr>
          <w:rFonts w:ascii="宋体" w:hAnsi="宋体"/>
          <w:color w:val="000000"/>
        </w:rPr>
        <w:t>，</w:t>
      </w:r>
    </w:p>
    <w:p w14:paraId="29B23563" w14:textId="77777777" w:rsidR="00D669CC" w:rsidRDefault="003249A1" w:rsidP="00D669CC">
      <w:pPr>
        <w:pBdr>
          <w:bottom w:val="single" w:sz="6" w:space="1" w:color="auto"/>
        </w:pBd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3249A1">
        <w:rPr>
          <w:noProof/>
        </w:rPr>
        <w:object w:dxaOrig="195" w:dyaOrig="180" w14:anchorId="014B7342">
          <v:shape id="_x0000_i1300" type="#_x0000_t75" alt="" style="width:8.85pt;height:9.45pt;mso-width-percent:0;mso-height-percent:0;mso-width-percent:0;mso-height-percent:0" o:ole="">
            <v:imagedata r:id="rId32" o:title="eqId2de0d10ef8b748d4531250c37c5d3f9e"/>
          </v:shape>
          <o:OLEObject Type="Embed" ProgID="Equation.DSMT4" ShapeID="_x0000_i1300" DrawAspect="Content" ObjectID="_1773528612" r:id="rId48"/>
        </w:object>
      </w:r>
      <w:r w:rsidR="00D669CC">
        <w:rPr>
          <w:rFonts w:ascii="宋体" w:hAnsi="宋体"/>
          <w:color w:val="000000"/>
        </w:rPr>
        <w:t>该景观灯的高</w:t>
      </w:r>
      <w:r>
        <w:rPr>
          <w:noProof/>
        </w:rPr>
      </w:r>
      <w:r w:rsidR="003249A1">
        <w:rPr>
          <w:noProof/>
        </w:rPr>
        <w:object w:dxaOrig="405" w:dyaOrig="255" w14:anchorId="10CB6576">
          <v:shape id="_x0000_i1302" type="#_x0000_t75" alt="" style="width:20.05pt;height:12.4pt;mso-width-percent:0;mso-height-percent:0;mso-width-percent:0;mso-height-percent:0" o:ole="">
            <v:imagedata r:id="rId49" o:title="eqIdf52a58fbaf4fea03567e88a9f0f6e37e"/>
          </v:shape>
          <o:OLEObject Type="Embed" ProgID="Equation.DSMT4" ShapeID="_x0000_i1302" DrawAspect="Content" ObjectID="_1773528613" r:id="rId50"/>
        </w:object>
      </w:r>
      <w:r w:rsidR="00D669CC">
        <w:rPr>
          <w:rFonts w:ascii="宋体" w:hAnsi="宋体"/>
          <w:color w:val="000000"/>
        </w:rPr>
        <w:t>约为</w:t>
      </w:r>
      <w:r>
        <w:rPr>
          <w:noProof/>
        </w:rPr>
      </w:r>
      <w:r w:rsidR="003249A1">
        <w:rPr>
          <w:noProof/>
        </w:rPr>
        <w:object w:dxaOrig="560" w:dyaOrig="279" w14:anchorId="03D4608F">
          <v:shape id="_x0000_i1304" type="#_x0000_t75" alt="" style="width:27.75pt;height:14.15pt;mso-width-percent:0;mso-height-percent:0;mso-width-percent:0;mso-height-percent:0" o:ole="">
            <v:imagedata r:id="rId51" o:title="eqId5b29f0b22a47dfc475b82f641b86c801"/>
          </v:shape>
          <o:OLEObject Type="Embed" ProgID="Equation.DSMT4" ShapeID="_x0000_i1304" DrawAspect="Content" ObjectID="_1773528614" r:id="rId52"/>
        </w:object>
      </w:r>
      <w:r w:rsidR="00D669CC">
        <w:rPr>
          <w:rFonts w:ascii="宋体" w:hAnsi="宋体"/>
          <w:color w:val="000000"/>
        </w:rPr>
        <w:t>．</w:t>
      </w:r>
    </w:p>
    <w:p w14:paraId="2D03E3EE" w14:textId="7237793B" w:rsidR="008D38EA" w:rsidRPr="008D38EA" w:rsidRDefault="00353683" w:rsidP="00DE7ACA">
      <w:pPr>
        <w:pStyle w:val="ad"/>
        <w:ind w:leftChars="100" w:left="210" w:rightChars="100" w:right="210"/>
      </w:pPr>
      <w:r w:rsidRPr="00202626">
        <w:rPr>
          <w:rFonts w:hint="eastAsia"/>
          <w:b/>
          <w:bCs/>
        </w:rPr>
        <w:t>考察点：</w:t>
      </w:r>
      <w:r>
        <w:rPr>
          <w:rFonts w:hint="eastAsia"/>
        </w:rPr>
        <w:t>通过三角形的相似比来求线段长度。关键在于找到</w:t>
      </w:r>
      <w:r w:rsidR="006F41C4">
        <w:rPr>
          <w:rFonts w:hint="eastAsia"/>
        </w:rPr>
        <w:t>找到辅助线和找到</w:t>
      </w:r>
      <w:r>
        <w:rPr>
          <w:rFonts w:hint="eastAsia"/>
        </w:rPr>
        <w:t>相</w:t>
      </w:r>
      <w:r w:rsidR="006F41C4">
        <w:rPr>
          <w:rFonts w:hint="eastAsia"/>
        </w:rPr>
        <w:t>对应</w:t>
      </w:r>
      <w:r>
        <w:rPr>
          <w:rFonts w:hint="eastAsia"/>
        </w:rPr>
        <w:t>的三角形</w:t>
      </w:r>
    </w:p>
  </w:comment>
  <w:comment w:id="17" w:author="fu dingcheng" w:date="2024-03-26T10:33:00Z" w:initials="fd">
    <w:p w14:paraId="4A5C5B13" w14:textId="77777777" w:rsidR="00FB3395" w:rsidRPr="00FB3395" w:rsidRDefault="00FB3395">
      <w:pPr>
        <w:pStyle w:val="ad"/>
        <w:pBdr>
          <w:bottom w:val="single" w:sz="6" w:space="1" w:color="auto"/>
        </w:pBdr>
        <w:rPr>
          <w:b/>
          <w:bCs/>
        </w:rPr>
      </w:pPr>
      <w:r w:rsidRPr="00FB3395">
        <w:rPr>
          <w:rStyle w:val="ac"/>
          <w:b/>
          <w:bCs/>
        </w:rPr>
        <w:annotationRef/>
      </w:r>
      <w:r w:rsidRPr="00FB3395">
        <w:rPr>
          <w:rFonts w:hint="eastAsia"/>
          <w:b/>
          <w:bCs/>
        </w:rPr>
        <w:t>考察点：一次函数</w:t>
      </w:r>
    </w:p>
    <w:p w14:paraId="15CF3882" w14:textId="77777777" w:rsidR="00FB3395" w:rsidRPr="00FB3395" w:rsidRDefault="00FB3395">
      <w:pPr>
        <w:pStyle w:val="ad"/>
        <w:rPr>
          <w:b/>
          <w:bCs/>
        </w:rPr>
      </w:pPr>
      <w:r w:rsidRPr="00FB3395">
        <w:rPr>
          <w:rFonts w:hint="eastAsia"/>
          <w:b/>
          <w:bCs/>
        </w:rPr>
        <w:t>求解一次函数模型：</w:t>
      </w:r>
    </w:p>
    <w:p w14:paraId="2BBE6CBD" w14:textId="77777777" w:rsidR="00FB3395" w:rsidRPr="00FB3395" w:rsidRDefault="00FB3395" w:rsidP="00FB3395">
      <w:pPr>
        <w:widowControl/>
        <w:spacing w:before="100" w:beforeAutospacing="1" w:after="100" w:afterAutospacing="1"/>
        <w:ind w:left="840" w:firstLine="420"/>
        <w:jc w:val="left"/>
        <w:rPr>
          <w:rFonts w:ascii="宋体" w:hAnsi="宋体"/>
          <w:kern w:val="0"/>
          <w:sz w:val="24"/>
        </w:rPr>
      </w:pPr>
      <w:r w:rsidRPr="00FB3395">
        <w:rPr>
          <w:rFonts w:ascii="宋体" w:hAnsi="宋体"/>
          <w:kern w:val="0"/>
          <w:sz w:val="24"/>
        </w:rPr>
        <w:t>1</w:t>
      </w:r>
      <w:r w:rsidRPr="00FB3395">
        <w:rPr>
          <w:rFonts w:ascii="宋体" w:hAnsi="宋体"/>
          <w:kern w:val="0"/>
          <w:sz w:val="24"/>
        </w:rPr>
        <w:t>、设出函数解析式y=</w:t>
      </w:r>
      <w:proofErr w:type="spellStart"/>
      <w:r w:rsidRPr="00FB3395">
        <w:rPr>
          <w:rFonts w:ascii="宋体" w:hAnsi="宋体"/>
          <w:kern w:val="0"/>
          <w:sz w:val="24"/>
        </w:rPr>
        <w:t>kx+b</w:t>
      </w:r>
      <w:proofErr w:type="spellEnd"/>
    </w:p>
    <w:p w14:paraId="19919FF7" w14:textId="64417F41" w:rsidR="00FB3395" w:rsidRPr="00FB3395" w:rsidRDefault="00FB3395" w:rsidP="00FB3395">
      <w:pPr>
        <w:widowControl/>
        <w:spacing w:before="100" w:beforeAutospacing="1" w:after="100" w:afterAutospacing="1"/>
        <w:ind w:left="720" w:firstLine="420"/>
        <w:jc w:val="left"/>
        <w:rPr>
          <w:rFonts w:ascii="宋体" w:hAnsi="宋体"/>
          <w:kern w:val="0"/>
          <w:sz w:val="24"/>
        </w:rPr>
      </w:pPr>
      <w:r w:rsidRPr="00FB3395">
        <w:rPr>
          <w:rFonts w:ascii="宋体" w:hAnsi="宋体"/>
          <w:kern w:val="0"/>
          <w:sz w:val="24"/>
        </w:rPr>
        <w:t>2、选取满足条件的两定点（x1，y1）、（x2，y2）代入函数解析式，得到二元一次</w:t>
      </w:r>
      <w:r>
        <w:rPr>
          <w:rFonts w:ascii="宋体" w:hAnsi="宋体" w:hint="eastAsia"/>
          <w:kern w:val="0"/>
          <w:sz w:val="24"/>
        </w:rPr>
        <w:t>方程组</w:t>
      </w:r>
    </w:p>
    <w:p w14:paraId="14D8EB7D" w14:textId="231B1112" w:rsidR="00FB3395" w:rsidRPr="00FB3395" w:rsidRDefault="00FB3395" w:rsidP="00FB3395">
      <w:pPr>
        <w:widowControl/>
        <w:spacing w:before="100" w:beforeAutospacing="1" w:after="100" w:afterAutospacing="1"/>
        <w:ind w:left="840" w:firstLine="420"/>
        <w:jc w:val="left"/>
        <w:rPr>
          <w:rFonts w:ascii="宋体" w:hAnsi="宋体"/>
          <w:kern w:val="0"/>
          <w:sz w:val="24"/>
        </w:rPr>
      </w:pPr>
      <w:r w:rsidRPr="00FB3395">
        <w:rPr>
          <w:rFonts w:ascii="宋体" w:hAnsi="宋体"/>
          <w:kern w:val="0"/>
          <w:sz w:val="24"/>
        </w:rPr>
        <w:t>3、解方程组的值得出k和b的值</w:t>
      </w:r>
    </w:p>
    <w:p w14:paraId="7994FC70" w14:textId="1FEFA5AF" w:rsidR="00FB3395" w:rsidRPr="00FB3395" w:rsidRDefault="00FB3395" w:rsidP="00FB3395">
      <w:pPr>
        <w:widowControl/>
        <w:pBdr>
          <w:bottom w:val="single" w:sz="6" w:space="1" w:color="auto"/>
        </w:pBdr>
        <w:spacing w:before="100" w:beforeAutospacing="1" w:after="100" w:afterAutospacing="1"/>
        <w:ind w:left="660" w:firstLine="420"/>
        <w:jc w:val="left"/>
        <w:rPr>
          <w:rFonts w:ascii="宋体" w:hAnsi="宋体"/>
          <w:kern w:val="0"/>
          <w:sz w:val="24"/>
        </w:rPr>
      </w:pPr>
      <w:r w:rsidRPr="00FB3395">
        <w:rPr>
          <w:rFonts w:ascii="宋体" w:hAnsi="宋体"/>
          <w:kern w:val="0"/>
          <w:sz w:val="24"/>
        </w:rPr>
        <w:t>4、把k、b代入解析式，得到一次函数</w:t>
      </w:r>
    </w:p>
    <w:p w14:paraId="6C6F5742" w14:textId="147C0C42" w:rsidR="00FB3395" w:rsidRDefault="00FB3395">
      <w:pPr>
        <w:pStyle w:val="ad"/>
      </w:pPr>
      <w:r>
        <w:rPr>
          <w:rFonts w:hint="eastAsia"/>
        </w:rPr>
        <w:t>本地考察点在于要了解一次函数解析式，以及用待定系数法求解一次函数</w:t>
      </w:r>
    </w:p>
  </w:comment>
  <w:comment w:id="18" w:author="fu dingcheng" w:date="2024-03-26T11:58:00Z" w:initials="fd">
    <w:p w14:paraId="5F6E815D" w14:textId="5BB8C1B9" w:rsidR="00BF3FB7" w:rsidRDefault="00BF3FB7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="006239FA">
        <w:rPr>
          <w:rFonts w:hint="eastAsia"/>
          <w:b/>
          <w:bCs/>
        </w:rPr>
        <w:t>知识点</w:t>
      </w:r>
      <w:r w:rsidRPr="00BF3FB7">
        <w:rPr>
          <w:rFonts w:hint="eastAsia"/>
          <w:b/>
          <w:bCs/>
        </w:rPr>
        <w:t>：数据的分析</w:t>
      </w:r>
    </w:p>
    <w:p w14:paraId="54E08AD3" w14:textId="77777777" w:rsidR="00BF3FB7" w:rsidRPr="00BF3FB7" w:rsidRDefault="00BF3FB7">
      <w:pPr>
        <w:pStyle w:val="ad"/>
      </w:pPr>
      <w:r w:rsidRPr="00BF3FB7">
        <w:rPr>
          <w:rFonts w:hint="eastAsia"/>
        </w:rPr>
        <w:t>平均数：一组数的总和</w:t>
      </w:r>
      <w:r w:rsidRPr="00BF3FB7">
        <w:rPr>
          <w:rFonts w:hint="eastAsia"/>
        </w:rPr>
        <w:t>/</w:t>
      </w:r>
      <w:r w:rsidRPr="00BF3FB7">
        <w:rPr>
          <w:rFonts w:hint="eastAsia"/>
        </w:rPr>
        <w:t>这组数的频次</w:t>
      </w:r>
    </w:p>
    <w:p w14:paraId="7B2231AA" w14:textId="77777777" w:rsidR="00BF3FB7" w:rsidRDefault="00BF3FB7">
      <w:pPr>
        <w:pStyle w:val="ad"/>
        <w:pBdr>
          <w:bottom w:val="single" w:sz="6" w:space="1" w:color="auto"/>
        </w:pBdr>
      </w:pPr>
      <w:r w:rsidRPr="00BF3FB7">
        <w:rPr>
          <w:rFonts w:hint="eastAsia"/>
        </w:rPr>
        <w:t>众数：一组数中的出现次数最多的数</w:t>
      </w:r>
    </w:p>
    <w:p w14:paraId="20D5E5D5" w14:textId="48BF9D5B" w:rsidR="00BF3FB7" w:rsidRPr="00BF3FB7" w:rsidRDefault="006239FA">
      <w:pPr>
        <w:pStyle w:val="ad"/>
        <w:rPr>
          <w:b/>
          <w:bCs/>
        </w:rPr>
      </w:pPr>
      <w:r>
        <w:rPr>
          <w:rFonts w:hint="eastAsia"/>
          <w:b/>
          <w:bCs/>
        </w:rPr>
        <w:t>考察点：数据分析的相关概念</w:t>
      </w:r>
    </w:p>
  </w:comment>
  <w:comment w:id="19" w:author="fu dingcheng" w:date="2024-03-26T18:41:00Z" w:initials="fd">
    <w:p w14:paraId="774BA869" w14:textId="77777777" w:rsidR="008D4C0C" w:rsidRDefault="008D4C0C" w:rsidP="008D4C0C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>
        <w:rPr>
          <w:rFonts w:hint="eastAsia"/>
          <w:b/>
          <w:bCs/>
        </w:rPr>
        <w:t>知识点</w:t>
      </w:r>
      <w:r w:rsidRPr="001370B2">
        <w:rPr>
          <w:rFonts w:hint="eastAsia"/>
          <w:b/>
          <w:bCs/>
        </w:rPr>
        <w:t>：圆、相似三角形</w:t>
      </w:r>
    </w:p>
    <w:p w14:paraId="2C88B67D" w14:textId="77777777" w:rsidR="008D4C0C" w:rsidRPr="000D252B" w:rsidRDefault="008D4C0C" w:rsidP="008D4C0C">
      <w:pPr>
        <w:pStyle w:val="ad"/>
        <w:numPr>
          <w:ilvl w:val="0"/>
          <w:numId w:val="1"/>
        </w:numPr>
      </w:pPr>
      <w:r>
        <w:rPr>
          <w:b/>
          <w:bCs/>
        </w:rPr>
        <w:t xml:space="preserve"> </w:t>
      </w:r>
      <w:r w:rsidRPr="000D252B">
        <w:rPr>
          <w:rFonts w:hint="eastAsia"/>
        </w:rPr>
        <w:t>相等的弧对应的圆心角相等</w:t>
      </w:r>
    </w:p>
    <w:p w14:paraId="13CD93EF" w14:textId="77777777" w:rsidR="008D4C0C" w:rsidRPr="000D252B" w:rsidRDefault="008D4C0C" w:rsidP="008D4C0C">
      <w:pPr>
        <w:pStyle w:val="ad"/>
        <w:numPr>
          <w:ilvl w:val="0"/>
          <w:numId w:val="1"/>
        </w:numPr>
        <w:pBdr>
          <w:bottom w:val="single" w:sz="6" w:space="1" w:color="auto"/>
        </w:pBdr>
        <w:rPr>
          <w:b/>
          <w:bCs/>
        </w:rPr>
      </w:pPr>
      <w:r w:rsidRPr="000D252B">
        <w:rPr>
          <w:rFonts w:hint="eastAsia"/>
        </w:rPr>
        <w:t xml:space="preserve"> </w:t>
      </w:r>
      <w:r w:rsidRPr="000D252B">
        <w:rPr>
          <w:rFonts w:hint="eastAsia"/>
        </w:rPr>
        <w:t>相似三角形对应边的比相等</w:t>
      </w:r>
    </w:p>
    <w:p w14:paraId="50B0E5FB" w14:textId="77777777" w:rsidR="008D4C0C" w:rsidRPr="00674949" w:rsidRDefault="008D4C0C" w:rsidP="008D4C0C">
      <w:pPr>
        <w:pStyle w:val="ad"/>
        <w:rPr>
          <w:b/>
          <w:bCs/>
        </w:rPr>
      </w:pPr>
      <w:r w:rsidRPr="00674949">
        <w:rPr>
          <w:rFonts w:hint="eastAsia"/>
          <w:b/>
          <w:bCs/>
        </w:rPr>
        <w:t>考察点：</w:t>
      </w:r>
    </w:p>
    <w:p w14:paraId="2D73A3D4" w14:textId="77777777" w:rsidR="008D4C0C" w:rsidRDefault="008D4C0C" w:rsidP="008D4C0C">
      <w:pPr>
        <w:pStyle w:val="ad"/>
        <w:numPr>
          <w:ilvl w:val="0"/>
          <w:numId w:val="5"/>
        </w:numPr>
      </w:pPr>
      <w:r>
        <w:rPr>
          <w:rFonts w:hint="eastAsia"/>
        </w:rPr>
        <w:t>做出合理的辅助线是解答本题的关键</w:t>
      </w:r>
    </w:p>
    <w:p w14:paraId="5508A85E" w14:textId="64EBC8EE" w:rsidR="008D4C0C" w:rsidRDefault="008D4C0C" w:rsidP="008D4C0C">
      <w:pPr>
        <w:pStyle w:val="ad"/>
        <w:ind w:firstLine="360"/>
      </w:pPr>
      <w:r>
        <w:t xml:space="preserve"> </w:t>
      </w:r>
      <w:r>
        <w:rPr>
          <w:rFonts w:hint="eastAsia"/>
        </w:rPr>
        <w:t>2</w:t>
      </w:r>
      <w:r>
        <w:rPr>
          <w:rFonts w:hint="eastAsia"/>
        </w:rPr>
        <w:t>、求线段</w:t>
      </w:r>
      <w:r>
        <w:rPr>
          <w:rFonts w:hint="eastAsia"/>
        </w:rPr>
        <w:t>BF</w:t>
      </w:r>
      <w:r>
        <w:rPr>
          <w:rFonts w:hint="eastAsia"/>
        </w:rPr>
        <w:t>的长度，把线段分成</w:t>
      </w:r>
      <w:r>
        <w:rPr>
          <w:rFonts w:hint="eastAsia"/>
        </w:rPr>
        <w:t>2</w:t>
      </w:r>
      <w:r>
        <w:rPr>
          <w:rFonts w:hint="eastAsia"/>
        </w:rPr>
        <w:t>个部分</w:t>
      </w:r>
      <w:r>
        <w:rPr>
          <w:rFonts w:hint="eastAsia"/>
        </w:rPr>
        <w:t>BM</w:t>
      </w:r>
      <w:r>
        <w:rPr>
          <w:rFonts w:hint="eastAsia"/>
        </w:rPr>
        <w:t>与</w:t>
      </w:r>
      <w:r>
        <w:rPr>
          <w:rFonts w:hint="eastAsia"/>
        </w:rPr>
        <w:t>FM</w:t>
      </w:r>
      <w:r>
        <w:rPr>
          <w:rFonts w:hint="eastAsia"/>
        </w:rPr>
        <w:t>之和，通过相似三角形来求得</w:t>
      </w:r>
      <w:r>
        <w:rPr>
          <w:rFonts w:hint="eastAsia"/>
        </w:rPr>
        <w:t>BM</w:t>
      </w:r>
      <w:r>
        <w:rPr>
          <w:rFonts w:hint="eastAsia"/>
        </w:rPr>
        <w:t>和</w:t>
      </w:r>
      <w:r>
        <w:rPr>
          <w:rFonts w:hint="eastAsia"/>
        </w:rPr>
        <w:t>MC</w:t>
      </w:r>
      <w:r>
        <w:rPr>
          <w:rFonts w:hint="eastAsia"/>
        </w:rPr>
        <w:t>长度，再通过等弧得到圆周角∠</w:t>
      </w:r>
      <w:r>
        <w:rPr>
          <w:rFonts w:hint="eastAsia"/>
        </w:rPr>
        <w:t>BFC</w:t>
      </w:r>
      <w:r>
        <w:t>=45</w:t>
      </w:r>
      <w:r>
        <w:rPr>
          <w:rFonts w:hint="eastAsia"/>
        </w:rPr>
        <w:t>°，即△</w:t>
      </w:r>
      <w:r>
        <w:rPr>
          <w:rFonts w:hint="eastAsia"/>
        </w:rPr>
        <w:t>FMC</w:t>
      </w:r>
      <w:r>
        <w:rPr>
          <w:rFonts w:hint="eastAsia"/>
        </w:rPr>
        <w:t>为等腰三角形，</w:t>
      </w:r>
      <w:r>
        <w:rPr>
          <w:rFonts w:hint="eastAsia"/>
        </w:rPr>
        <w:t>MF</w:t>
      </w:r>
      <w:r>
        <w:t>=</w:t>
      </w:r>
      <w:r>
        <w:rPr>
          <w:rFonts w:hint="eastAsia"/>
        </w:rPr>
        <w:t>MC</w:t>
      </w:r>
      <w:r>
        <w:rPr>
          <w:rFonts w:hint="eastAsia"/>
        </w:rPr>
        <w:t>。</w:t>
      </w:r>
    </w:p>
  </w:comment>
  <w:comment w:id="20" w:author="fu dingcheng" w:date="2024-03-26T18:41:00Z" w:initials="fd">
    <w:p w14:paraId="2FDBBC6A" w14:textId="77777777" w:rsidR="008D4C0C" w:rsidRDefault="008D4C0C" w:rsidP="008D4C0C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Pr="008D4C0C">
        <w:rPr>
          <w:rFonts w:hint="eastAsia"/>
          <w:b/>
          <w:bCs/>
        </w:rPr>
        <w:t>知识点：二次函数</w:t>
      </w:r>
    </w:p>
    <w:p w14:paraId="1BD7EA3A" w14:textId="77777777" w:rsidR="008D4C0C" w:rsidRPr="00772286" w:rsidRDefault="008D4C0C" w:rsidP="008D4C0C">
      <w:pPr>
        <w:pStyle w:val="ad"/>
        <w:numPr>
          <w:ilvl w:val="0"/>
          <w:numId w:val="6"/>
        </w:numPr>
      </w:pPr>
      <w:r w:rsidRPr="00772286">
        <w:rPr>
          <w:rFonts w:hint="eastAsia"/>
        </w:rPr>
        <w:t>二次函数的表达式：</w:t>
      </w:r>
      <w:r w:rsidRPr="00772286">
        <w:rPr>
          <w:rFonts w:hint="eastAsia"/>
        </w:rPr>
        <w:t>y</w:t>
      </w:r>
      <w:r w:rsidRPr="00772286">
        <w:t>=</w:t>
      </w:r>
      <w:r w:rsidRPr="00772286">
        <w:rPr>
          <w:rFonts w:hint="eastAsia"/>
        </w:rPr>
        <w:t>ax</w:t>
      </w:r>
      <w:r w:rsidRPr="00772286">
        <w:rPr>
          <w:rFonts w:hint="eastAsia"/>
        </w:rPr>
        <w:t>²</w:t>
      </w:r>
      <w:r w:rsidRPr="00772286">
        <w:rPr>
          <w:rFonts w:hint="eastAsia"/>
        </w:rPr>
        <w:t>+</w:t>
      </w:r>
      <w:proofErr w:type="spellStart"/>
      <w:r w:rsidRPr="00772286">
        <w:rPr>
          <w:rFonts w:hint="eastAsia"/>
        </w:rPr>
        <w:t>bx</w:t>
      </w:r>
      <w:r w:rsidRPr="00772286">
        <w:t>+</w:t>
      </w:r>
      <w:r w:rsidRPr="00772286">
        <w:rPr>
          <w:rFonts w:hint="eastAsia"/>
        </w:rPr>
        <w:t>c</w:t>
      </w:r>
      <w:proofErr w:type="spellEnd"/>
    </w:p>
    <w:p w14:paraId="454183FE" w14:textId="77777777" w:rsidR="008D4C0C" w:rsidRPr="00772286" w:rsidRDefault="008D4C0C" w:rsidP="008D4C0C">
      <w:pPr>
        <w:pStyle w:val="ad"/>
        <w:numPr>
          <w:ilvl w:val="0"/>
          <w:numId w:val="6"/>
        </w:numPr>
        <w:pBdr>
          <w:bottom w:val="single" w:sz="6" w:space="1" w:color="auto"/>
        </w:pBdr>
      </w:pPr>
      <w:r w:rsidRPr="00772286">
        <w:rPr>
          <w:rFonts w:hint="eastAsia"/>
        </w:rPr>
        <w:t>确定三个点坐标，通过代入坐标求的二次函数的系数值</w:t>
      </w:r>
    </w:p>
    <w:p w14:paraId="7D7187B4" w14:textId="77777777" w:rsidR="008D4C0C" w:rsidRPr="00772286" w:rsidRDefault="008D4C0C" w:rsidP="008D4C0C">
      <w:pPr>
        <w:pStyle w:val="ad"/>
        <w:numPr>
          <w:ilvl w:val="0"/>
          <w:numId w:val="6"/>
        </w:numPr>
        <w:pBdr>
          <w:bottom w:val="single" w:sz="6" w:space="1" w:color="auto"/>
        </w:pBdr>
      </w:pPr>
      <w:r w:rsidRPr="00772286">
        <w:rPr>
          <w:rFonts w:hint="eastAsia"/>
        </w:rPr>
        <w:t>求出</w:t>
      </w:r>
      <w:r w:rsidRPr="00772286">
        <w:rPr>
          <w:rFonts w:hint="eastAsia"/>
        </w:rPr>
        <w:t>A</w:t>
      </w:r>
      <w:r w:rsidRPr="00772286">
        <w:rPr>
          <w:rFonts w:hint="eastAsia"/>
        </w:rPr>
        <w:t>点的坐标，根据二次函数的对称关系，求出</w:t>
      </w:r>
      <w:r w:rsidRPr="00772286">
        <w:rPr>
          <w:rFonts w:hint="eastAsia"/>
        </w:rPr>
        <w:t>D</w:t>
      </w:r>
      <w:r w:rsidRPr="00772286">
        <w:rPr>
          <w:rFonts w:hint="eastAsia"/>
        </w:rPr>
        <w:t>点的坐标。</w:t>
      </w:r>
      <w:r w:rsidRPr="00772286">
        <w:rPr>
          <w:rFonts w:hint="eastAsia"/>
        </w:rPr>
        <w:t>进而求得</w:t>
      </w:r>
      <w:r w:rsidRPr="00772286">
        <w:rPr>
          <w:rFonts w:hint="eastAsia"/>
        </w:rPr>
        <w:t>AB</w:t>
      </w:r>
      <w:r w:rsidRPr="00772286">
        <w:t>=3</w:t>
      </w:r>
      <w:r w:rsidRPr="00772286">
        <w:rPr>
          <w:rFonts w:hint="eastAsia"/>
        </w:rPr>
        <w:t>，</w:t>
      </w:r>
      <w:r w:rsidRPr="00772286">
        <w:rPr>
          <w:rFonts w:hint="eastAsia"/>
        </w:rPr>
        <w:t>BC</w:t>
      </w:r>
      <w:r w:rsidRPr="00772286">
        <w:t>=6</w:t>
      </w:r>
      <w:r w:rsidRPr="00772286">
        <w:rPr>
          <w:rFonts w:hint="eastAsia"/>
        </w:rPr>
        <w:t>，</w:t>
      </w:r>
      <w:r w:rsidR="003249A1">
        <w:rPr>
          <w:noProof/>
        </w:rPr>
      </w:r>
      <w:r w:rsidR="003249A1">
        <w:rPr>
          <w:noProof/>
        </w:rPr>
        <w:object w:dxaOrig="255" w:dyaOrig="360" w14:anchorId="37F949B9">
          <v:shape id="_x0000_i1306" type="#_x0000_t75" alt="" style="width:10.6pt;height:13pt;mso-width-percent:0;mso-height-percent:0;mso-width-percent:0;mso-height-percent:0" o:ole="">
            <v:imagedata r:id="rId53" o:title="eqIde097c8d4c948de063796bd19f85b3a9a"/>
          </v:shape>
          <o:OLEObject Type="Embed" ProgID="Equation.DSMT4" ShapeID="_x0000_i1306" DrawAspect="Content" ObjectID="_1773528615" r:id="rId54"/>
        </w:object>
      </w:r>
      <w:r w:rsidRPr="00772286">
        <w:rPr>
          <w:noProof/>
        </w:rPr>
        <w:t>=18</w:t>
      </w:r>
      <w:r w:rsidRPr="00772286">
        <w:rPr>
          <w:rFonts w:hint="eastAsia"/>
          <w:noProof/>
        </w:rPr>
        <w:t>。</w:t>
      </w:r>
    </w:p>
    <w:p w14:paraId="26CBA5B0" w14:textId="39175594" w:rsidR="008D4C0C" w:rsidRPr="008D5345" w:rsidRDefault="008D4C0C" w:rsidP="008D4C0C">
      <w:pPr>
        <w:pStyle w:val="ad"/>
        <w:rPr>
          <w:b/>
          <w:bCs/>
        </w:rPr>
      </w:pPr>
      <w:r w:rsidRPr="008D5345">
        <w:rPr>
          <w:rFonts w:hint="eastAsia"/>
          <w:b/>
          <w:bCs/>
        </w:rPr>
        <w:t>本地的考点是</w:t>
      </w:r>
      <w:r w:rsidR="008D5345" w:rsidRPr="008D5345">
        <w:rPr>
          <w:rFonts w:hint="eastAsia"/>
          <w:b/>
          <w:bCs/>
        </w:rPr>
        <w:t>要快速确认二次函数的解析式模型，并且快速定位出来</w:t>
      </w:r>
      <w:r w:rsidR="008D5345" w:rsidRPr="008D5345">
        <w:rPr>
          <w:rFonts w:hint="eastAsia"/>
          <w:b/>
          <w:bCs/>
        </w:rPr>
        <w:t>3</w:t>
      </w:r>
      <w:r w:rsidR="008D5345" w:rsidRPr="008D5345">
        <w:rPr>
          <w:rFonts w:hint="eastAsia"/>
          <w:b/>
          <w:bCs/>
        </w:rPr>
        <w:t>个点坐标，代入解析式模型求得二次函数系数</w:t>
      </w:r>
    </w:p>
  </w:comment>
  <w:comment w:id="21" w:author="fu dingcheng" w:date="2024-03-26T20:27:00Z" w:initials="fd">
    <w:p w14:paraId="77A1CB9F" w14:textId="6D1B97AD" w:rsidR="003476E6" w:rsidRPr="00584966" w:rsidRDefault="003476E6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="00584966">
        <w:rPr>
          <w:rFonts w:hint="eastAsia"/>
          <w:b/>
          <w:bCs/>
        </w:rPr>
        <w:t>知识点</w:t>
      </w:r>
      <w:r w:rsidRPr="00584966">
        <w:rPr>
          <w:rFonts w:hint="eastAsia"/>
          <w:b/>
          <w:bCs/>
        </w:rPr>
        <w:t>：</w:t>
      </w:r>
      <w:r w:rsidRPr="00494241">
        <w:rPr>
          <w:rFonts w:hint="eastAsia"/>
        </w:rPr>
        <w:t>两点间的距离最短、等腰三角形、三角形的性质、三角形的相似比、平行四边形、正切，圆</w:t>
      </w:r>
      <w:r w:rsidR="006854B2" w:rsidRPr="00494241">
        <w:rPr>
          <w:rFonts w:hint="eastAsia"/>
        </w:rPr>
        <w:t>，不等式</w:t>
      </w:r>
    </w:p>
    <w:p w14:paraId="2FE7ED45" w14:textId="77777777" w:rsidR="003476E6" w:rsidRDefault="003476E6" w:rsidP="003476E6">
      <w:pPr>
        <w:pStyle w:val="ad"/>
        <w:numPr>
          <w:ilvl w:val="0"/>
          <w:numId w:val="7"/>
        </w:numPr>
      </w:pPr>
      <w:r>
        <w:rPr>
          <w:rFonts w:hint="eastAsia"/>
        </w:rPr>
        <w:t>两点之间直线最短</w:t>
      </w:r>
    </w:p>
    <w:p w14:paraId="39427B12" w14:textId="1DA2D33D" w:rsidR="003476E6" w:rsidRDefault="003476E6" w:rsidP="003476E6">
      <w:pPr>
        <w:pStyle w:val="ad"/>
        <w:numPr>
          <w:ilvl w:val="0"/>
          <w:numId w:val="7"/>
        </w:numPr>
      </w:pPr>
      <w:r>
        <w:rPr>
          <w:rFonts w:hint="eastAsia"/>
        </w:rPr>
        <w:t>三角形的两边和大于第三边</w:t>
      </w:r>
    </w:p>
    <w:p w14:paraId="0399C5FE" w14:textId="77777777" w:rsidR="003476E6" w:rsidRDefault="003476E6" w:rsidP="003476E6">
      <w:pPr>
        <w:pStyle w:val="ad"/>
        <w:numPr>
          <w:ilvl w:val="0"/>
          <w:numId w:val="7"/>
        </w:numPr>
      </w:pPr>
      <w:r>
        <w:rPr>
          <w:rFonts w:hint="eastAsia"/>
        </w:rPr>
        <w:t>一组对边平行且相等的四边形是平行四边形</w:t>
      </w:r>
    </w:p>
    <w:p w14:paraId="581AE757" w14:textId="77777777" w:rsidR="003476E6" w:rsidRDefault="003476E6" w:rsidP="003476E6">
      <w:pPr>
        <w:pStyle w:val="ad"/>
        <w:numPr>
          <w:ilvl w:val="0"/>
          <w:numId w:val="7"/>
        </w:numPr>
        <w:pBdr>
          <w:bottom w:val="single" w:sz="6" w:space="1" w:color="auto"/>
        </w:pBdr>
      </w:pPr>
      <w:r>
        <w:rPr>
          <w:rFonts w:hint="eastAsia"/>
        </w:rPr>
        <w:t>tan</w:t>
      </w:r>
      <w:r>
        <w:t>30</w:t>
      </w:r>
      <w:r>
        <w:rPr>
          <w:rFonts w:hint="eastAsia"/>
        </w:rPr>
        <w:t>的值</w:t>
      </w:r>
    </w:p>
    <w:p w14:paraId="58E0EA7C" w14:textId="3BBC51EA" w:rsidR="00584966" w:rsidRPr="00584966" w:rsidRDefault="00584966" w:rsidP="003476E6">
      <w:pPr>
        <w:pStyle w:val="ad"/>
        <w:rPr>
          <w:b/>
          <w:bCs/>
        </w:rPr>
      </w:pPr>
      <w:r w:rsidRPr="00584966">
        <w:rPr>
          <w:rFonts w:hint="eastAsia"/>
          <w:b/>
          <w:bCs/>
        </w:rPr>
        <w:t>考察点：</w:t>
      </w:r>
    </w:p>
    <w:p w14:paraId="353512C4" w14:textId="4BFD8B97" w:rsidR="003476E6" w:rsidRDefault="003476E6" w:rsidP="003476E6">
      <w:pPr>
        <w:pStyle w:val="ad"/>
      </w:pPr>
      <w:r>
        <w:rPr>
          <w:rFonts w:hint="eastAsia"/>
        </w:rPr>
        <w:t>第一问：关键是做辅助线</w:t>
      </w:r>
      <w:r>
        <w:rPr>
          <w:rFonts w:hint="eastAsia"/>
        </w:rPr>
        <w:t>OP</w:t>
      </w:r>
      <w:r>
        <w:rPr>
          <w:rFonts w:hint="eastAsia"/>
        </w:rPr>
        <w:t>、</w:t>
      </w:r>
      <w:r>
        <w:rPr>
          <w:rFonts w:hint="eastAsia"/>
        </w:rPr>
        <w:t>OM</w:t>
      </w:r>
      <w:r>
        <w:rPr>
          <w:rFonts w:hint="eastAsia"/>
        </w:rPr>
        <w:t>、并且做</w:t>
      </w:r>
      <w:r>
        <w:rPr>
          <w:rFonts w:hint="eastAsia"/>
        </w:rPr>
        <w:t>OM</w:t>
      </w:r>
      <w:r>
        <w:t>’</w:t>
      </w:r>
      <w:r>
        <w:rPr>
          <w:rFonts w:hint="eastAsia"/>
        </w:rPr>
        <w:t>垂直于</w:t>
      </w:r>
      <w:r>
        <w:rPr>
          <w:rFonts w:hint="eastAsia"/>
        </w:rPr>
        <w:t>AB</w:t>
      </w:r>
      <w:r>
        <w:rPr>
          <w:rFonts w:hint="eastAsia"/>
        </w:rPr>
        <w:t>。得到</w:t>
      </w:r>
      <w:r>
        <w:rPr>
          <w:rFonts w:hint="eastAsia"/>
        </w:rPr>
        <w:t>O</w:t>
      </w:r>
      <w:r>
        <w:t>P+PM&gt;OM</w:t>
      </w:r>
      <w:r>
        <w:rPr>
          <w:rFonts w:hint="eastAsia"/>
        </w:rPr>
        <w:t>。</w:t>
      </w:r>
      <w:r>
        <w:rPr>
          <w:rFonts w:hint="eastAsia"/>
        </w:rPr>
        <w:t>PM&gt;OM</w:t>
      </w:r>
      <w:r>
        <w:t>-</w:t>
      </w:r>
      <w:r>
        <w:rPr>
          <w:rFonts w:hint="eastAsia"/>
        </w:rPr>
        <w:t>OP</w:t>
      </w:r>
    </w:p>
    <w:p w14:paraId="522A840D" w14:textId="77777777" w:rsidR="006854B2" w:rsidRDefault="003476E6" w:rsidP="003476E6">
      <w:pPr>
        <w:pStyle w:val="ad"/>
      </w:pPr>
      <w:r>
        <w:rPr>
          <w:rFonts w:hint="eastAsia"/>
        </w:rPr>
        <w:t>第二问：关键要在</w:t>
      </w:r>
      <w:r>
        <w:rPr>
          <w:rFonts w:hint="eastAsia"/>
        </w:rPr>
        <w:t>BB</w:t>
      </w:r>
      <w:r>
        <w:t>’=</w:t>
      </w:r>
      <w:r>
        <w:rPr>
          <w:rFonts w:hint="eastAsia"/>
        </w:rPr>
        <w:t>AA</w:t>
      </w:r>
      <w:r>
        <w:t>’=</w:t>
      </w:r>
      <w:r>
        <w:rPr>
          <w:rFonts w:hint="eastAsia"/>
        </w:rPr>
        <w:t>r</w:t>
      </w:r>
      <w:r w:rsidR="006854B2">
        <w:rPr>
          <w:rFonts w:hint="eastAsia"/>
        </w:rPr>
        <w:t>，得到平行四边形</w:t>
      </w:r>
      <w:r w:rsidR="006854B2">
        <w:rPr>
          <w:rFonts w:hint="eastAsia"/>
        </w:rPr>
        <w:t>BB</w:t>
      </w:r>
      <w:r w:rsidR="006854B2">
        <w:t>’ON</w:t>
      </w:r>
    </w:p>
    <w:p w14:paraId="2E5F0E26" w14:textId="77777777" w:rsidR="006854B2" w:rsidRDefault="006854B2" w:rsidP="003476E6">
      <w:pPr>
        <w:pStyle w:val="ad"/>
      </w:pPr>
      <w:r>
        <w:rPr>
          <w:rFonts w:hint="eastAsia"/>
        </w:rPr>
        <w:t>将</w:t>
      </w:r>
      <w:r>
        <w:rPr>
          <w:rFonts w:hint="eastAsia"/>
        </w:rPr>
        <w:t>BN</w:t>
      </w:r>
      <w:r>
        <w:t>+</w:t>
      </w:r>
      <w:r>
        <w:rPr>
          <w:rFonts w:hint="eastAsia"/>
        </w:rPr>
        <w:t>EP</w:t>
      </w:r>
      <w:r>
        <w:rPr>
          <w:rFonts w:hint="eastAsia"/>
        </w:rPr>
        <w:t>转换为</w:t>
      </w:r>
      <w:r>
        <w:rPr>
          <w:rFonts w:hint="eastAsia"/>
        </w:rPr>
        <w:t>B</w:t>
      </w:r>
      <w:r>
        <w:t>’N+OP+PE&gt;B’O+OE&gt;B’E</w:t>
      </w:r>
    </w:p>
    <w:p w14:paraId="2432D6FA" w14:textId="77777777" w:rsidR="006854B2" w:rsidRDefault="006854B2" w:rsidP="003476E6">
      <w:pPr>
        <w:pStyle w:val="ad"/>
      </w:pPr>
      <w:r>
        <w:rPr>
          <w:rFonts w:hint="eastAsia"/>
        </w:rPr>
        <w:t>B</w:t>
      </w:r>
      <w:r>
        <w:t>’N&gt;B’E-OP</w:t>
      </w:r>
      <w:r>
        <w:rPr>
          <w:rFonts w:hint="eastAsia"/>
        </w:rPr>
        <w:t>，即⊙</w:t>
      </w:r>
      <w:r>
        <w:rPr>
          <w:rFonts w:hint="eastAsia"/>
        </w:rPr>
        <w:t>O</w:t>
      </w:r>
      <w:r>
        <w:rPr>
          <w:rFonts w:hint="eastAsia"/>
        </w:rPr>
        <w:t>的圆心在</w:t>
      </w:r>
      <w:r>
        <w:rPr>
          <w:rFonts w:hint="eastAsia"/>
        </w:rPr>
        <w:t>B</w:t>
      </w:r>
      <w:r>
        <w:t>’</w:t>
      </w:r>
      <w:r>
        <w:rPr>
          <w:rFonts w:hint="eastAsia"/>
        </w:rPr>
        <w:t>E</w:t>
      </w:r>
      <w:r>
        <w:rPr>
          <w:rFonts w:hint="eastAsia"/>
        </w:rPr>
        <w:t>上</w:t>
      </w:r>
    </w:p>
    <w:p w14:paraId="7CBA268C" w14:textId="77777777" w:rsidR="006854B2" w:rsidRDefault="006854B2" w:rsidP="003476E6">
      <w:pPr>
        <w:pStyle w:val="ad"/>
      </w:pPr>
      <w:r>
        <w:rPr>
          <w:rFonts w:hint="eastAsia"/>
        </w:rPr>
        <w:t>此时，再通过三角形相似得到</w:t>
      </w:r>
      <w:r>
        <w:rPr>
          <w:rFonts w:hint="eastAsia"/>
        </w:rPr>
        <w:t>O</w:t>
      </w:r>
      <w:r>
        <w:t>’N=B’H·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t>’E/A’B’</w:t>
      </w:r>
      <w:r>
        <w:rPr>
          <w:rFonts w:hint="eastAsia"/>
        </w:rPr>
        <w:t>）</w:t>
      </w:r>
    </w:p>
    <w:p w14:paraId="3743B02A" w14:textId="77777777" w:rsidR="006854B2" w:rsidRDefault="006854B2" w:rsidP="003476E6">
      <w:pPr>
        <w:pStyle w:val="ad"/>
      </w:pPr>
      <w:r>
        <w:t>B’H</w:t>
      </w:r>
      <w:r>
        <w:rPr>
          <w:rFonts w:hint="eastAsia"/>
        </w:rPr>
        <w:t>要最短，则⊙</w:t>
      </w:r>
      <w:r>
        <w:rPr>
          <w:rFonts w:hint="eastAsia"/>
        </w:rPr>
        <w:t>O</w:t>
      </w:r>
      <w:r>
        <w:rPr>
          <w:rFonts w:hint="eastAsia"/>
        </w:rPr>
        <w:t>切于</w:t>
      </w:r>
      <w:r>
        <w:rPr>
          <w:rFonts w:hint="eastAsia"/>
        </w:rPr>
        <w:t>FD</w:t>
      </w:r>
    </w:p>
    <w:p w14:paraId="3C1E2917" w14:textId="234E216D" w:rsidR="006854B2" w:rsidRPr="006854B2" w:rsidRDefault="006854B2" w:rsidP="003476E6">
      <w:pPr>
        <w:pStyle w:val="ad"/>
      </w:pPr>
      <w:r>
        <w:rPr>
          <w:rFonts w:hint="eastAsia"/>
        </w:rPr>
        <w:t>由此计算</w:t>
      </w:r>
      <w:r>
        <w:rPr>
          <w:rFonts w:hint="eastAsia"/>
        </w:rPr>
        <w:t>O</w:t>
      </w:r>
      <w:r>
        <w:t>’H</w:t>
      </w:r>
      <w:r>
        <w:rPr>
          <w:rFonts w:hint="eastAsia"/>
        </w:rPr>
        <w:t>的长度，再计算</w:t>
      </w:r>
      <w:r>
        <w:rPr>
          <w:rFonts w:hint="eastAsia"/>
        </w:rPr>
        <w:t>O</w:t>
      </w:r>
      <w:r>
        <w:t>’M‘</w:t>
      </w:r>
      <w:r>
        <w:rPr>
          <w:rFonts w:hint="eastAsia"/>
        </w:rPr>
        <w:t>的长度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413403C0" w15:done="0"/>
  <w15:commentEx w15:paraId="5CE035FB" w15:done="0"/>
  <w15:commentEx w15:paraId="1D8BA427" w15:done="0"/>
  <w15:commentEx w15:paraId="6C44727E" w15:done="0"/>
  <w15:commentEx w15:paraId="45299CC4" w15:done="0"/>
  <w15:commentEx w15:paraId="3DD5BFA3" w15:done="0"/>
  <w15:commentEx w15:paraId="4D082042" w15:done="0"/>
  <w15:commentEx w15:paraId="24097EE2" w15:done="0"/>
  <w15:commentEx w15:paraId="30191DF5" w15:done="0"/>
  <w15:commentEx w15:paraId="6FEFEED3" w15:done="0"/>
  <w15:commentEx w15:paraId="3D244DFD" w15:done="0"/>
  <w15:commentEx w15:paraId="63583031" w15:done="0"/>
  <w15:commentEx w15:paraId="08D0B90C" w15:done="0"/>
  <w15:commentEx w15:paraId="3F8A2068" w15:done="0"/>
  <w15:commentEx w15:paraId="17B24242" w15:done="0"/>
  <w15:commentEx w15:paraId="33121614" w15:done="0"/>
  <w15:commentEx w15:paraId="2D03E3EE" w15:done="0"/>
  <w15:commentEx w15:paraId="6C6F5742" w15:done="0"/>
  <w15:commentEx w15:paraId="20D5E5D5" w15:done="0"/>
  <w15:commentEx w15:paraId="5508A85E" w15:done="0"/>
  <w15:commentEx w15:paraId="26CBA5B0" w15:done="0"/>
  <w15:commentEx w15:paraId="3C1E291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63491004" w16cex:dateUtc="2024-04-01T07:24:00Z"/>
  <w16cex:commentExtensible w16cex:durableId="45C16B68" w16cex:dateUtc="2024-04-01T07:27:00Z"/>
  <w16cex:commentExtensible w16cex:durableId="6B4EFC82" w16cex:dateUtc="2024-04-01T07:35:00Z"/>
  <w16cex:commentExtensible w16cex:durableId="6851B2FA" w16cex:dateUtc="2024-04-01T07:39:00Z"/>
  <w16cex:commentExtensible w16cex:durableId="0EE5D3B3" w16cex:dateUtc="2024-04-01T07:44:00Z"/>
  <w16cex:commentExtensible w16cex:durableId="5F6E5BC7" w16cex:dateUtc="2024-04-01T07:49:00Z"/>
  <w16cex:commentExtensible w16cex:durableId="76487A7B" w16cex:dateUtc="2024-04-01T08:00:00Z"/>
  <w16cex:commentExtensible w16cex:durableId="674D5E3E" w16cex:dateUtc="2024-04-01T08:03:00Z"/>
  <w16cex:commentExtensible w16cex:durableId="28D72AD6" w16cex:dateUtc="2024-04-01T08:22:00Z"/>
  <w16cex:commentExtensible w16cex:durableId="0F995B3C" w16cex:dateUtc="2024-04-01T08:24:00Z"/>
  <w16cex:commentExtensible w16cex:durableId="4DD1F487" w16cex:dateUtc="2024-04-01T09:05:00Z"/>
  <w16cex:commentExtensible w16cex:durableId="3E33DADF" w16cex:dateUtc="2024-04-01T09:07:00Z"/>
  <w16cex:commentExtensible w16cex:durableId="7A7B4233" w16cex:dateUtc="2024-04-01T09:12:00Z"/>
  <w16cex:commentExtensible w16cex:durableId="204BEE34" w16cex:dateUtc="2024-04-01T09:25:00Z"/>
  <w16cex:commentExtensible w16cex:durableId="0CDCE1A4" w16cex:dateUtc="2024-03-25T10:43:00Z"/>
  <w16cex:commentExtensible w16cex:durableId="759CCA0D" w16cex:dateUtc="2024-03-25T11:03:00Z"/>
  <w16cex:commentExtensible w16cex:durableId="0F621F96" w16cex:dateUtc="2024-03-25T11:41:00Z"/>
  <w16cex:commentExtensible w16cex:durableId="083F167E" w16cex:dateUtc="2024-03-26T02:33:00Z"/>
  <w16cex:commentExtensible w16cex:durableId="1DBB6BE9" w16cex:dateUtc="2024-03-26T03:58:00Z"/>
  <w16cex:commentExtensible w16cex:durableId="25ACEDBB" w16cex:dateUtc="2024-03-26T10:41:00Z"/>
  <w16cex:commentExtensible w16cex:durableId="5F3F00B8" w16cex:dateUtc="2024-03-26T10:41:00Z"/>
  <w16cex:commentExtensible w16cex:durableId="0F2E9DEE" w16cex:dateUtc="2024-03-26T12:2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13403C0" w16cid:durableId="63491004"/>
  <w16cid:commentId w16cid:paraId="5CE035FB" w16cid:durableId="45C16B68"/>
  <w16cid:commentId w16cid:paraId="1D8BA427" w16cid:durableId="6B4EFC82"/>
  <w16cid:commentId w16cid:paraId="6C44727E" w16cid:durableId="6851B2FA"/>
  <w16cid:commentId w16cid:paraId="45299CC4" w16cid:durableId="0EE5D3B3"/>
  <w16cid:commentId w16cid:paraId="3DD5BFA3" w16cid:durableId="5F6E5BC7"/>
  <w16cid:commentId w16cid:paraId="4D082042" w16cid:durableId="76487A7B"/>
  <w16cid:commentId w16cid:paraId="24097EE2" w16cid:durableId="674D5E3E"/>
  <w16cid:commentId w16cid:paraId="30191DF5" w16cid:durableId="28D72AD6"/>
  <w16cid:commentId w16cid:paraId="6FEFEED3" w16cid:durableId="0F995B3C"/>
  <w16cid:commentId w16cid:paraId="3D244DFD" w16cid:durableId="4DD1F487"/>
  <w16cid:commentId w16cid:paraId="63583031" w16cid:durableId="3E33DADF"/>
  <w16cid:commentId w16cid:paraId="08D0B90C" w16cid:durableId="7A7B4233"/>
  <w16cid:commentId w16cid:paraId="3F8A2068" w16cid:durableId="204BEE34"/>
  <w16cid:commentId w16cid:paraId="17B24242" w16cid:durableId="0CDCE1A4"/>
  <w16cid:commentId w16cid:paraId="33121614" w16cid:durableId="759CCA0D"/>
  <w16cid:commentId w16cid:paraId="2D03E3EE" w16cid:durableId="0F621F96"/>
  <w16cid:commentId w16cid:paraId="6C6F5742" w16cid:durableId="083F167E"/>
  <w16cid:commentId w16cid:paraId="20D5E5D5" w16cid:durableId="1DBB6BE9"/>
  <w16cid:commentId w16cid:paraId="5508A85E" w16cid:durableId="25ACEDBB"/>
  <w16cid:commentId w16cid:paraId="26CBA5B0" w16cid:durableId="5F3F00B8"/>
  <w16cid:commentId w16cid:paraId="3C1E2917" w16cid:durableId="0F2E9DE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09DEF9" w14:textId="77777777" w:rsidR="003210E5" w:rsidRDefault="003210E5">
      <w:r>
        <w:separator/>
      </w:r>
    </w:p>
  </w:endnote>
  <w:endnote w:type="continuationSeparator" w:id="0">
    <w:p w14:paraId="0A6682F5" w14:textId="77777777" w:rsidR="003210E5" w:rsidRDefault="00321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94D00F" w14:textId="77777777" w:rsidR="008C6CB2" w:rsidRDefault="008C6CB2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F9D85C" w14:textId="77777777" w:rsidR="008C6CB2" w:rsidRDefault="008C6CB2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849B7C" w14:textId="77777777" w:rsidR="008C6CB2" w:rsidRDefault="008C6CB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1F9416" w14:textId="77777777" w:rsidR="003210E5" w:rsidRDefault="003210E5">
      <w:r>
        <w:separator/>
      </w:r>
    </w:p>
  </w:footnote>
  <w:footnote w:type="continuationSeparator" w:id="0">
    <w:p w14:paraId="34B372B8" w14:textId="77777777" w:rsidR="003210E5" w:rsidRDefault="003210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10EC76" w14:textId="77777777" w:rsidR="008C6CB2" w:rsidRDefault="008C6CB2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23D3ED" w14:textId="77777777" w:rsidR="008C6CB2" w:rsidRDefault="008C6CB2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BAA6EE" w14:textId="77777777" w:rsidR="008C6CB2" w:rsidRDefault="008C6CB2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85489A"/>
    <w:multiLevelType w:val="multilevel"/>
    <w:tmpl w:val="150A964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4C03ED7"/>
    <w:multiLevelType w:val="hybridMultilevel"/>
    <w:tmpl w:val="21484A7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62D36DC"/>
    <w:multiLevelType w:val="hybridMultilevel"/>
    <w:tmpl w:val="4816E538"/>
    <w:lvl w:ilvl="0" w:tplc="9F8AE9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C241152"/>
    <w:multiLevelType w:val="multilevel"/>
    <w:tmpl w:val="704A52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45108D9"/>
    <w:multiLevelType w:val="hybridMultilevel"/>
    <w:tmpl w:val="EEB08AEA"/>
    <w:lvl w:ilvl="0" w:tplc="BAD077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10D1DC7"/>
    <w:multiLevelType w:val="hybridMultilevel"/>
    <w:tmpl w:val="95B613AA"/>
    <w:lvl w:ilvl="0" w:tplc="55DE7B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51A158E1"/>
    <w:multiLevelType w:val="hybridMultilevel"/>
    <w:tmpl w:val="E1064B68"/>
    <w:lvl w:ilvl="0" w:tplc="0AFCCB90">
      <w:start w:val="9"/>
      <w:numFmt w:val="bullet"/>
      <w:lvlText w:val=""/>
      <w:lvlJc w:val="left"/>
      <w:pPr>
        <w:ind w:left="360" w:hanging="360"/>
      </w:pPr>
      <w:rPr>
        <w:rFonts w:ascii="Wingdings" w:eastAsia="宋体" w:hAnsi="Wingdings" w:cs="宋体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" w15:restartNumberingAfterBreak="0">
    <w:nsid w:val="6E463202"/>
    <w:multiLevelType w:val="hybridMultilevel"/>
    <w:tmpl w:val="A4061DEA"/>
    <w:lvl w:ilvl="0" w:tplc="A942C47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6E94007D"/>
    <w:multiLevelType w:val="hybridMultilevel"/>
    <w:tmpl w:val="F7145AB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21661853">
    <w:abstractNumId w:val="8"/>
  </w:num>
  <w:num w:numId="2" w16cid:durableId="1648390785">
    <w:abstractNumId w:val="3"/>
  </w:num>
  <w:num w:numId="3" w16cid:durableId="2085487459">
    <w:abstractNumId w:val="1"/>
  </w:num>
  <w:num w:numId="4" w16cid:durableId="1738086136">
    <w:abstractNumId w:val="0"/>
  </w:num>
  <w:num w:numId="5" w16cid:durableId="536283761">
    <w:abstractNumId w:val="7"/>
  </w:num>
  <w:num w:numId="6" w16cid:durableId="809056110">
    <w:abstractNumId w:val="5"/>
  </w:num>
  <w:num w:numId="7" w16cid:durableId="1300065922">
    <w:abstractNumId w:val="2"/>
  </w:num>
  <w:num w:numId="8" w16cid:durableId="2023899597">
    <w:abstractNumId w:val="6"/>
  </w:num>
  <w:num w:numId="9" w16cid:durableId="470098788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fu dingcheng">
    <w15:presenceInfo w15:providerId="Windows Live" w15:userId="611e49af503e29bf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3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2FjN2UwN2E2YzY1YjRlYmUzNjBlODY5NmUzYmRkZWYifQ=="/>
  </w:docVars>
  <w:rsids>
    <w:rsidRoot w:val="00A07DF2"/>
    <w:rsid w:val="00005EBC"/>
    <w:rsid w:val="00016BFA"/>
    <w:rsid w:val="000307BD"/>
    <w:rsid w:val="000460FF"/>
    <w:rsid w:val="00054E7B"/>
    <w:rsid w:val="00075F28"/>
    <w:rsid w:val="000B1070"/>
    <w:rsid w:val="000B5369"/>
    <w:rsid w:val="000D252B"/>
    <w:rsid w:val="000E4D02"/>
    <w:rsid w:val="000E7FA8"/>
    <w:rsid w:val="001227D9"/>
    <w:rsid w:val="001370B2"/>
    <w:rsid w:val="00141D45"/>
    <w:rsid w:val="00146584"/>
    <w:rsid w:val="0016080F"/>
    <w:rsid w:val="00171458"/>
    <w:rsid w:val="00173C1D"/>
    <w:rsid w:val="001764C3"/>
    <w:rsid w:val="0018010E"/>
    <w:rsid w:val="00187DB9"/>
    <w:rsid w:val="00191C29"/>
    <w:rsid w:val="001C63DA"/>
    <w:rsid w:val="001D4563"/>
    <w:rsid w:val="001F158E"/>
    <w:rsid w:val="00201A7E"/>
    <w:rsid w:val="00202626"/>
    <w:rsid w:val="00204A7C"/>
    <w:rsid w:val="00221FC9"/>
    <w:rsid w:val="002457C2"/>
    <w:rsid w:val="002908F0"/>
    <w:rsid w:val="002A0E5D"/>
    <w:rsid w:val="002A1A21"/>
    <w:rsid w:val="002D3473"/>
    <w:rsid w:val="002F06B2"/>
    <w:rsid w:val="003102DB"/>
    <w:rsid w:val="00311B02"/>
    <w:rsid w:val="003210E5"/>
    <w:rsid w:val="003249A1"/>
    <w:rsid w:val="003476E6"/>
    <w:rsid w:val="00353683"/>
    <w:rsid w:val="00360978"/>
    <w:rsid w:val="003C4A95"/>
    <w:rsid w:val="003D0C09"/>
    <w:rsid w:val="003D1578"/>
    <w:rsid w:val="003F56E2"/>
    <w:rsid w:val="004062F6"/>
    <w:rsid w:val="00412D27"/>
    <w:rsid w:val="004151FC"/>
    <w:rsid w:val="00435F83"/>
    <w:rsid w:val="0045245B"/>
    <w:rsid w:val="0046214C"/>
    <w:rsid w:val="0049183B"/>
    <w:rsid w:val="00494241"/>
    <w:rsid w:val="004D1A3F"/>
    <w:rsid w:val="004D44FD"/>
    <w:rsid w:val="004F0BFE"/>
    <w:rsid w:val="005105BB"/>
    <w:rsid w:val="00510F09"/>
    <w:rsid w:val="0051736C"/>
    <w:rsid w:val="00567E50"/>
    <w:rsid w:val="005746F8"/>
    <w:rsid w:val="00584966"/>
    <w:rsid w:val="0059145F"/>
    <w:rsid w:val="00596076"/>
    <w:rsid w:val="005B39DB"/>
    <w:rsid w:val="005C2124"/>
    <w:rsid w:val="005F1362"/>
    <w:rsid w:val="005F4569"/>
    <w:rsid w:val="00605626"/>
    <w:rsid w:val="006071D5"/>
    <w:rsid w:val="00611186"/>
    <w:rsid w:val="0062039B"/>
    <w:rsid w:val="006239FA"/>
    <w:rsid w:val="00623C16"/>
    <w:rsid w:val="00630184"/>
    <w:rsid w:val="00632C34"/>
    <w:rsid w:val="00637D3A"/>
    <w:rsid w:val="00640BF5"/>
    <w:rsid w:val="00647C65"/>
    <w:rsid w:val="00674949"/>
    <w:rsid w:val="006854B2"/>
    <w:rsid w:val="00695782"/>
    <w:rsid w:val="006B7FA0"/>
    <w:rsid w:val="006D5DE9"/>
    <w:rsid w:val="006F3BB7"/>
    <w:rsid w:val="006F41C4"/>
    <w:rsid w:val="006F45E0"/>
    <w:rsid w:val="00701D6B"/>
    <w:rsid w:val="00704C61"/>
    <w:rsid w:val="007061B2"/>
    <w:rsid w:val="00711F06"/>
    <w:rsid w:val="00713CC3"/>
    <w:rsid w:val="00740A09"/>
    <w:rsid w:val="007454FA"/>
    <w:rsid w:val="00745545"/>
    <w:rsid w:val="00762E26"/>
    <w:rsid w:val="00767F31"/>
    <w:rsid w:val="00772286"/>
    <w:rsid w:val="00792149"/>
    <w:rsid w:val="007C0F3F"/>
    <w:rsid w:val="007E48EC"/>
    <w:rsid w:val="00817391"/>
    <w:rsid w:val="00826600"/>
    <w:rsid w:val="0083020D"/>
    <w:rsid w:val="00832EC9"/>
    <w:rsid w:val="00854731"/>
    <w:rsid w:val="008634CD"/>
    <w:rsid w:val="008731FA"/>
    <w:rsid w:val="00880A38"/>
    <w:rsid w:val="00893DD6"/>
    <w:rsid w:val="008C499C"/>
    <w:rsid w:val="008C6420"/>
    <w:rsid w:val="008C6CB2"/>
    <w:rsid w:val="008D2E94"/>
    <w:rsid w:val="008D38EA"/>
    <w:rsid w:val="008D4C0C"/>
    <w:rsid w:val="008D5345"/>
    <w:rsid w:val="008F0081"/>
    <w:rsid w:val="0090278E"/>
    <w:rsid w:val="009031EF"/>
    <w:rsid w:val="009136DD"/>
    <w:rsid w:val="00937804"/>
    <w:rsid w:val="0097112A"/>
    <w:rsid w:val="00974E0F"/>
    <w:rsid w:val="00975AA4"/>
    <w:rsid w:val="00982128"/>
    <w:rsid w:val="009A27BF"/>
    <w:rsid w:val="009B5666"/>
    <w:rsid w:val="009C4252"/>
    <w:rsid w:val="009E203F"/>
    <w:rsid w:val="009E5924"/>
    <w:rsid w:val="00A02D27"/>
    <w:rsid w:val="00A07DF2"/>
    <w:rsid w:val="00A25705"/>
    <w:rsid w:val="00A405DB"/>
    <w:rsid w:val="00A5134E"/>
    <w:rsid w:val="00A536B0"/>
    <w:rsid w:val="00A71383"/>
    <w:rsid w:val="00AB6011"/>
    <w:rsid w:val="00AC64EF"/>
    <w:rsid w:val="00AD6B6A"/>
    <w:rsid w:val="00AE119D"/>
    <w:rsid w:val="00B655BD"/>
    <w:rsid w:val="00B80D67"/>
    <w:rsid w:val="00B8100F"/>
    <w:rsid w:val="00B95920"/>
    <w:rsid w:val="00B96924"/>
    <w:rsid w:val="00BA1A7E"/>
    <w:rsid w:val="00BB50C6"/>
    <w:rsid w:val="00BB5B9A"/>
    <w:rsid w:val="00BE1BCD"/>
    <w:rsid w:val="00BF3FB7"/>
    <w:rsid w:val="00C02815"/>
    <w:rsid w:val="00C02FC6"/>
    <w:rsid w:val="00C321EB"/>
    <w:rsid w:val="00C70D28"/>
    <w:rsid w:val="00C84043"/>
    <w:rsid w:val="00C931A1"/>
    <w:rsid w:val="00C95FB0"/>
    <w:rsid w:val="00CA4A07"/>
    <w:rsid w:val="00CB23F4"/>
    <w:rsid w:val="00CC71E8"/>
    <w:rsid w:val="00CD5D35"/>
    <w:rsid w:val="00CF190F"/>
    <w:rsid w:val="00CF37F5"/>
    <w:rsid w:val="00D45102"/>
    <w:rsid w:val="00D51257"/>
    <w:rsid w:val="00D634C2"/>
    <w:rsid w:val="00D669CC"/>
    <w:rsid w:val="00D756B6"/>
    <w:rsid w:val="00D77F6E"/>
    <w:rsid w:val="00D85080"/>
    <w:rsid w:val="00DA0796"/>
    <w:rsid w:val="00DA5448"/>
    <w:rsid w:val="00DC0357"/>
    <w:rsid w:val="00DE4B28"/>
    <w:rsid w:val="00DE7ACA"/>
    <w:rsid w:val="00DF071B"/>
    <w:rsid w:val="00E0212D"/>
    <w:rsid w:val="00E32D7E"/>
    <w:rsid w:val="00E63075"/>
    <w:rsid w:val="00E9010D"/>
    <w:rsid w:val="00E97096"/>
    <w:rsid w:val="00EA0188"/>
    <w:rsid w:val="00EB17B4"/>
    <w:rsid w:val="00EB1CE8"/>
    <w:rsid w:val="00ED1550"/>
    <w:rsid w:val="00ED39E6"/>
    <w:rsid w:val="00EE1A37"/>
    <w:rsid w:val="00F0098A"/>
    <w:rsid w:val="00F21C80"/>
    <w:rsid w:val="00F24F21"/>
    <w:rsid w:val="00F676FD"/>
    <w:rsid w:val="00F72514"/>
    <w:rsid w:val="00F754B8"/>
    <w:rsid w:val="00FA0944"/>
    <w:rsid w:val="00FA29F9"/>
    <w:rsid w:val="00FB15A2"/>
    <w:rsid w:val="00FB3395"/>
    <w:rsid w:val="00FB34D2"/>
    <w:rsid w:val="00FB4B17"/>
    <w:rsid w:val="00FC5860"/>
    <w:rsid w:val="00FD377B"/>
    <w:rsid w:val="00FE01AD"/>
    <w:rsid w:val="00FF2D79"/>
    <w:rsid w:val="00FF517A"/>
    <w:rsid w:val="1C4028E8"/>
    <w:rsid w:val="1FE11A54"/>
    <w:rsid w:val="38274566"/>
    <w:rsid w:val="60375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80" fillcolor="white">
      <v:fill color="white"/>
    </o:shapedefaults>
    <o:shapelayout v:ext="edit">
      <o:idmap v:ext="edit" data="1"/>
    </o:shapelayout>
  </w:shapeDefaults>
  <w:decimalSymbol w:val="."/>
  <w:listSeparator w:val=","/>
  <w14:docId w14:val="1A59D2BB"/>
  <w15:docId w15:val="{1F9698F6-5F8E-854D-8FC0-567B32030D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page number"/>
    <w:basedOn w:val="a0"/>
    <w:qFormat/>
  </w:style>
  <w:style w:type="character" w:styleId="a7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8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9">
    <w:name w:val="List Paragraph"/>
    <w:basedOn w:val="a"/>
    <w:uiPriority w:val="99"/>
    <w:qFormat/>
    <w:pPr>
      <w:ind w:firstLineChars="200" w:firstLine="420"/>
    </w:pPr>
  </w:style>
  <w:style w:type="character" w:styleId="aa">
    <w:name w:val="Placeholder Text"/>
    <w:basedOn w:val="a0"/>
    <w:uiPriority w:val="99"/>
    <w:unhideWhenUsed/>
    <w:rsid w:val="00510F09"/>
    <w:rPr>
      <w:color w:val="666666"/>
    </w:rPr>
  </w:style>
  <w:style w:type="paragraph" w:styleId="ab">
    <w:name w:val="Revision"/>
    <w:hidden/>
    <w:uiPriority w:val="99"/>
    <w:unhideWhenUsed/>
    <w:rsid w:val="006B7FA0"/>
    <w:rPr>
      <w:kern w:val="2"/>
      <w:sz w:val="21"/>
      <w:szCs w:val="24"/>
    </w:rPr>
  </w:style>
  <w:style w:type="character" w:styleId="ac">
    <w:name w:val="annotation reference"/>
    <w:basedOn w:val="a0"/>
    <w:rsid w:val="00CD5D35"/>
    <w:rPr>
      <w:sz w:val="21"/>
      <w:szCs w:val="21"/>
    </w:rPr>
  </w:style>
  <w:style w:type="paragraph" w:styleId="ad">
    <w:name w:val="annotation text"/>
    <w:basedOn w:val="a"/>
    <w:link w:val="ae"/>
    <w:rsid w:val="00CD5D35"/>
    <w:pPr>
      <w:jc w:val="left"/>
    </w:pPr>
  </w:style>
  <w:style w:type="character" w:customStyle="1" w:styleId="ae">
    <w:name w:val="批注文字 字符"/>
    <w:basedOn w:val="a0"/>
    <w:link w:val="ad"/>
    <w:rsid w:val="00CD5D35"/>
    <w:rPr>
      <w:kern w:val="2"/>
      <w:sz w:val="21"/>
      <w:szCs w:val="24"/>
    </w:rPr>
  </w:style>
  <w:style w:type="paragraph" w:styleId="af">
    <w:name w:val="annotation subject"/>
    <w:basedOn w:val="ad"/>
    <w:next w:val="ad"/>
    <w:link w:val="af0"/>
    <w:semiHidden/>
    <w:unhideWhenUsed/>
    <w:rsid w:val="00CD5D35"/>
    <w:rPr>
      <w:b/>
      <w:bCs/>
    </w:rPr>
  </w:style>
  <w:style w:type="character" w:customStyle="1" w:styleId="af0">
    <w:name w:val="批注主题 字符"/>
    <w:basedOn w:val="ae"/>
    <w:link w:val="af"/>
    <w:semiHidden/>
    <w:rsid w:val="00CD5D35"/>
    <w:rPr>
      <w:b/>
      <w:bCs/>
      <w:kern w:val="2"/>
      <w:sz w:val="21"/>
      <w:szCs w:val="24"/>
    </w:rPr>
  </w:style>
  <w:style w:type="paragraph" w:styleId="af1">
    <w:name w:val="Normal (Web)"/>
    <w:basedOn w:val="a"/>
    <w:uiPriority w:val="99"/>
    <w:unhideWhenUsed/>
    <w:rsid w:val="00141D4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f2">
    <w:name w:val="endnote text"/>
    <w:basedOn w:val="a"/>
    <w:link w:val="af3"/>
    <w:rsid w:val="003249A1"/>
    <w:pPr>
      <w:snapToGrid w:val="0"/>
      <w:jc w:val="left"/>
    </w:pPr>
  </w:style>
  <w:style w:type="character" w:customStyle="1" w:styleId="af3">
    <w:name w:val="尾注文本 字符"/>
    <w:basedOn w:val="a0"/>
    <w:link w:val="af2"/>
    <w:rsid w:val="003249A1"/>
    <w:rPr>
      <w:kern w:val="2"/>
      <w:sz w:val="21"/>
      <w:szCs w:val="24"/>
    </w:rPr>
  </w:style>
  <w:style w:type="character" w:styleId="af4">
    <w:name w:val="endnote reference"/>
    <w:basedOn w:val="a0"/>
    <w:rsid w:val="003249A1"/>
    <w:rPr>
      <w:vertAlign w:val="superscript"/>
    </w:rPr>
  </w:style>
  <w:style w:type="paragraph" w:styleId="af5">
    <w:name w:val="footnote text"/>
    <w:basedOn w:val="a"/>
    <w:link w:val="af6"/>
    <w:rsid w:val="003249A1"/>
    <w:pPr>
      <w:snapToGrid w:val="0"/>
      <w:jc w:val="left"/>
    </w:pPr>
    <w:rPr>
      <w:sz w:val="18"/>
      <w:szCs w:val="18"/>
    </w:rPr>
  </w:style>
  <w:style w:type="character" w:customStyle="1" w:styleId="af6">
    <w:name w:val="脚注文本 字符"/>
    <w:basedOn w:val="a0"/>
    <w:link w:val="af5"/>
    <w:rsid w:val="003249A1"/>
    <w:rPr>
      <w:kern w:val="2"/>
      <w:sz w:val="18"/>
      <w:szCs w:val="18"/>
    </w:rPr>
  </w:style>
  <w:style w:type="character" w:styleId="af7">
    <w:name w:val="footnote reference"/>
    <w:basedOn w:val="a0"/>
    <w:rsid w:val="003249A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637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80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37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31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79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59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492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44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726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642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comments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14.bin"/><Relationship Id="rId18" Type="http://schemas.openxmlformats.org/officeDocument/2006/relationships/image" Target="media/image173.wmf"/><Relationship Id="rId26" Type="http://schemas.openxmlformats.org/officeDocument/2006/relationships/image" Target="media/image177.wmf"/><Relationship Id="rId39" Type="http://schemas.openxmlformats.org/officeDocument/2006/relationships/image" Target="media/image183.wmf"/><Relationship Id="rId21" Type="http://schemas.openxmlformats.org/officeDocument/2006/relationships/oleObject" Target="embeddings/oleObject118.bin"/><Relationship Id="rId34" Type="http://schemas.openxmlformats.org/officeDocument/2006/relationships/image" Target="media/image181.wmf"/><Relationship Id="rId42" Type="http://schemas.openxmlformats.org/officeDocument/2006/relationships/image" Target="media/image184.wmf"/><Relationship Id="rId47" Type="http://schemas.openxmlformats.org/officeDocument/2006/relationships/oleObject" Target="embeddings/oleObject132.bin"/><Relationship Id="rId50" Type="http://schemas.openxmlformats.org/officeDocument/2006/relationships/oleObject" Target="embeddings/oleObject134.bin"/><Relationship Id="rId7" Type="http://schemas.openxmlformats.org/officeDocument/2006/relationships/image" Target="media/image167.png"/><Relationship Id="rId2" Type="http://schemas.openxmlformats.org/officeDocument/2006/relationships/oleObject" Target="embeddings/oleObject109.bin"/><Relationship Id="rId16" Type="http://schemas.openxmlformats.org/officeDocument/2006/relationships/image" Target="media/image172.wmf"/><Relationship Id="rId29" Type="http://schemas.openxmlformats.org/officeDocument/2006/relationships/oleObject" Target="embeddings/oleObject122.bin"/><Relationship Id="rId11" Type="http://schemas.openxmlformats.org/officeDocument/2006/relationships/oleObject" Target="embeddings/oleObject113.bin"/><Relationship Id="rId24" Type="http://schemas.openxmlformats.org/officeDocument/2006/relationships/image" Target="media/image176.wmf"/><Relationship Id="rId32" Type="http://schemas.openxmlformats.org/officeDocument/2006/relationships/image" Target="media/image180.wmf"/><Relationship Id="rId37" Type="http://schemas.openxmlformats.org/officeDocument/2006/relationships/image" Target="media/image182.wmf"/><Relationship Id="rId40" Type="http://schemas.openxmlformats.org/officeDocument/2006/relationships/oleObject" Target="embeddings/oleObject128.bin"/><Relationship Id="rId45" Type="http://schemas.openxmlformats.org/officeDocument/2006/relationships/oleObject" Target="embeddings/oleObject131.bin"/><Relationship Id="rId53" Type="http://schemas.openxmlformats.org/officeDocument/2006/relationships/image" Target="media/image237.wmf"/><Relationship Id="rId5" Type="http://schemas.openxmlformats.org/officeDocument/2006/relationships/image" Target="media/image166.wmf"/><Relationship Id="rId10" Type="http://schemas.openxmlformats.org/officeDocument/2006/relationships/image" Target="media/image169.wmf"/><Relationship Id="rId19" Type="http://schemas.openxmlformats.org/officeDocument/2006/relationships/oleObject" Target="embeddings/oleObject117.bin"/><Relationship Id="rId31" Type="http://schemas.openxmlformats.org/officeDocument/2006/relationships/oleObject" Target="embeddings/oleObject123.bin"/><Relationship Id="rId44" Type="http://schemas.openxmlformats.org/officeDocument/2006/relationships/image" Target="media/image185.wmf"/><Relationship Id="rId52" Type="http://schemas.openxmlformats.org/officeDocument/2006/relationships/oleObject" Target="embeddings/oleObject135.bin"/><Relationship Id="rId4" Type="http://schemas.openxmlformats.org/officeDocument/2006/relationships/oleObject" Target="embeddings/oleObject110.bin"/><Relationship Id="rId9" Type="http://schemas.openxmlformats.org/officeDocument/2006/relationships/oleObject" Target="embeddings/oleObject112.bin"/><Relationship Id="rId14" Type="http://schemas.openxmlformats.org/officeDocument/2006/relationships/image" Target="media/image171.wmf"/><Relationship Id="rId22" Type="http://schemas.openxmlformats.org/officeDocument/2006/relationships/image" Target="media/image175.wmf"/><Relationship Id="rId27" Type="http://schemas.openxmlformats.org/officeDocument/2006/relationships/oleObject" Target="embeddings/oleObject121.bin"/><Relationship Id="rId30" Type="http://schemas.openxmlformats.org/officeDocument/2006/relationships/image" Target="media/image179.wmf"/><Relationship Id="rId35" Type="http://schemas.openxmlformats.org/officeDocument/2006/relationships/oleObject" Target="embeddings/oleObject125.bin"/><Relationship Id="rId43" Type="http://schemas.openxmlformats.org/officeDocument/2006/relationships/oleObject" Target="embeddings/oleObject130.bin"/><Relationship Id="rId48" Type="http://schemas.openxmlformats.org/officeDocument/2006/relationships/oleObject" Target="embeddings/oleObject133.bin"/><Relationship Id="rId8" Type="http://schemas.openxmlformats.org/officeDocument/2006/relationships/image" Target="media/image168.wmf"/><Relationship Id="rId51" Type="http://schemas.openxmlformats.org/officeDocument/2006/relationships/image" Target="media/image187.wmf"/><Relationship Id="rId3" Type="http://schemas.openxmlformats.org/officeDocument/2006/relationships/image" Target="media/image165.wmf"/><Relationship Id="rId12" Type="http://schemas.openxmlformats.org/officeDocument/2006/relationships/image" Target="media/image170.wmf"/><Relationship Id="rId17" Type="http://schemas.openxmlformats.org/officeDocument/2006/relationships/oleObject" Target="embeddings/oleObject116.bin"/><Relationship Id="rId25" Type="http://schemas.openxmlformats.org/officeDocument/2006/relationships/oleObject" Target="embeddings/oleObject120.bin"/><Relationship Id="rId33" Type="http://schemas.openxmlformats.org/officeDocument/2006/relationships/oleObject" Target="embeddings/oleObject124.bin"/><Relationship Id="rId38" Type="http://schemas.openxmlformats.org/officeDocument/2006/relationships/oleObject" Target="embeddings/oleObject127.bin"/><Relationship Id="rId46" Type="http://schemas.openxmlformats.org/officeDocument/2006/relationships/image" Target="media/image186.wmf"/><Relationship Id="rId20" Type="http://schemas.openxmlformats.org/officeDocument/2006/relationships/image" Target="media/image174.wmf"/><Relationship Id="rId41" Type="http://schemas.openxmlformats.org/officeDocument/2006/relationships/oleObject" Target="embeddings/oleObject129.bin"/><Relationship Id="rId54" Type="http://schemas.openxmlformats.org/officeDocument/2006/relationships/oleObject" Target="embeddings/oleObject187.bin"/><Relationship Id="rId1" Type="http://schemas.openxmlformats.org/officeDocument/2006/relationships/image" Target="media/image87.wmf"/><Relationship Id="rId6" Type="http://schemas.openxmlformats.org/officeDocument/2006/relationships/oleObject" Target="embeddings/oleObject111.bin"/><Relationship Id="rId15" Type="http://schemas.openxmlformats.org/officeDocument/2006/relationships/oleObject" Target="embeddings/oleObject115.bin"/><Relationship Id="rId23" Type="http://schemas.openxmlformats.org/officeDocument/2006/relationships/oleObject" Target="embeddings/oleObject119.bin"/><Relationship Id="rId28" Type="http://schemas.openxmlformats.org/officeDocument/2006/relationships/image" Target="media/image178.wmf"/><Relationship Id="rId36" Type="http://schemas.openxmlformats.org/officeDocument/2006/relationships/oleObject" Target="embeddings/oleObject126.bin"/><Relationship Id="rId49" Type="http://schemas.openxmlformats.org/officeDocument/2006/relationships/image" Target="media/image61.wmf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6.png"/><Relationship Id="rId324" Type="http://schemas.openxmlformats.org/officeDocument/2006/relationships/customXml" Target="ink/ink47.xml"/><Relationship Id="rId531" Type="http://schemas.openxmlformats.org/officeDocument/2006/relationships/image" Target="media/image273.wmf"/><Relationship Id="rId170" Type="http://schemas.openxmlformats.org/officeDocument/2006/relationships/image" Target="media/image84.png"/><Relationship Id="rId268" Type="http://schemas.openxmlformats.org/officeDocument/2006/relationships/customXml" Target="ink/ink38.xml"/><Relationship Id="rId475" Type="http://schemas.openxmlformats.org/officeDocument/2006/relationships/oleObject" Target="embeddings/oleObject204.bin"/><Relationship Id="rId32" Type="http://schemas.openxmlformats.org/officeDocument/2006/relationships/oleObject" Target="embeddings/oleObject6.bin"/><Relationship Id="rId128" Type="http://schemas.openxmlformats.org/officeDocument/2006/relationships/image" Target="media/image64.wmf"/><Relationship Id="rId335" Type="http://schemas.openxmlformats.org/officeDocument/2006/relationships/image" Target="media/image188.wmf"/><Relationship Id="rId542" Type="http://schemas.openxmlformats.org/officeDocument/2006/relationships/image" Target="media/image276.wmf"/><Relationship Id="rId181" Type="http://schemas.openxmlformats.org/officeDocument/2006/relationships/customXml" Target="ink/ink22.xml"/><Relationship Id="rId402" Type="http://schemas.openxmlformats.org/officeDocument/2006/relationships/image" Target="media/image219.png"/><Relationship Id="rId279" Type="http://schemas.openxmlformats.org/officeDocument/2006/relationships/image" Target="media/image137.wmf"/><Relationship Id="rId486" Type="http://schemas.openxmlformats.org/officeDocument/2006/relationships/image" Target="media/image257.wmf"/><Relationship Id="rId43" Type="http://schemas.openxmlformats.org/officeDocument/2006/relationships/oleObject" Target="embeddings/oleObject8.bin"/><Relationship Id="rId139" Type="http://schemas.openxmlformats.org/officeDocument/2006/relationships/image" Target="media/image69.png"/><Relationship Id="rId346" Type="http://schemas.openxmlformats.org/officeDocument/2006/relationships/oleObject" Target="embeddings/oleObject145.bin"/><Relationship Id="rId553" Type="http://schemas.openxmlformats.org/officeDocument/2006/relationships/oleObject" Target="embeddings/oleObject253.bin"/><Relationship Id="rId192" Type="http://schemas.openxmlformats.org/officeDocument/2006/relationships/image" Target="media/image96.png"/><Relationship Id="rId206" Type="http://schemas.openxmlformats.org/officeDocument/2006/relationships/oleObject" Target="embeddings/oleObject64.bin"/><Relationship Id="rId413" Type="http://schemas.openxmlformats.org/officeDocument/2006/relationships/customXml" Target="ink/ink58.xml"/><Relationship Id="rId497" Type="http://schemas.openxmlformats.org/officeDocument/2006/relationships/oleObject" Target="embeddings/oleObject214.bin"/><Relationship Id="rId357" Type="http://schemas.openxmlformats.org/officeDocument/2006/relationships/oleObject" Target="embeddings/oleObject152.bin"/><Relationship Id="rId54" Type="http://schemas.openxmlformats.org/officeDocument/2006/relationships/image" Target="media/image25.png"/><Relationship Id="rId217" Type="http://schemas.openxmlformats.org/officeDocument/2006/relationships/image" Target="media/image109.png"/><Relationship Id="rId564" Type="http://schemas.openxmlformats.org/officeDocument/2006/relationships/footer" Target="footer3.xml"/><Relationship Id="rId424" Type="http://schemas.openxmlformats.org/officeDocument/2006/relationships/oleObject" Target="embeddings/oleObject176.bin"/><Relationship Id="rId270" Type="http://schemas.openxmlformats.org/officeDocument/2006/relationships/customXml" Target="ink/ink39.xml"/><Relationship Id="rId65" Type="http://schemas.openxmlformats.org/officeDocument/2006/relationships/image" Target="media/image31.wmf"/><Relationship Id="rId130" Type="http://schemas.openxmlformats.org/officeDocument/2006/relationships/image" Target="media/image65.wmf"/><Relationship Id="rId368" Type="http://schemas.openxmlformats.org/officeDocument/2006/relationships/image" Target="media/image202.wmf"/><Relationship Id="rId172" Type="http://schemas.openxmlformats.org/officeDocument/2006/relationships/oleObject" Target="embeddings/oleObject55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182.bin"/><Relationship Id="rId477" Type="http://schemas.openxmlformats.org/officeDocument/2006/relationships/oleObject" Target="embeddings/oleObject205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40.bin"/><Relationship Id="rId502" Type="http://schemas.openxmlformats.org/officeDocument/2006/relationships/image" Target="media/image264.wmf"/><Relationship Id="rId34" Type="http://schemas.openxmlformats.org/officeDocument/2006/relationships/oleObject" Target="embeddings/oleObject7.bin"/><Relationship Id="rId76" Type="http://schemas.openxmlformats.org/officeDocument/2006/relationships/image" Target="media/image38.png"/><Relationship Id="rId141" Type="http://schemas.openxmlformats.org/officeDocument/2006/relationships/image" Target="media/image70.png"/><Relationship Id="rId379" Type="http://schemas.openxmlformats.org/officeDocument/2006/relationships/oleObject" Target="embeddings/oleObject162.bin"/><Relationship Id="rId544" Type="http://schemas.openxmlformats.org/officeDocument/2006/relationships/oleObject" Target="embeddings/oleObject245.bin"/><Relationship Id="rId7" Type="http://schemas.openxmlformats.org/officeDocument/2006/relationships/endnotes" Target="endnotes.xml"/><Relationship Id="rId183" Type="http://schemas.openxmlformats.org/officeDocument/2006/relationships/oleObject" Target="embeddings/oleObject59.bin"/><Relationship Id="rId239" Type="http://schemas.openxmlformats.org/officeDocument/2006/relationships/oleObject" Target="embeddings/oleObject82.bin"/><Relationship Id="rId390" Type="http://schemas.openxmlformats.org/officeDocument/2006/relationships/oleObject" Target="embeddings/oleObject167.bin"/><Relationship Id="rId404" Type="http://schemas.openxmlformats.org/officeDocument/2006/relationships/image" Target="media/image220.png"/><Relationship Id="rId446" Type="http://schemas.openxmlformats.org/officeDocument/2006/relationships/image" Target="media/image239.wmf"/><Relationship Id="rId250" Type="http://schemas.openxmlformats.org/officeDocument/2006/relationships/customXml" Target="ink/ink31.xml"/><Relationship Id="rId292" Type="http://schemas.openxmlformats.org/officeDocument/2006/relationships/image" Target="media/image144.wmf"/><Relationship Id="rId306" Type="http://schemas.openxmlformats.org/officeDocument/2006/relationships/image" Target="media/image150.wmf"/><Relationship Id="rId488" Type="http://schemas.openxmlformats.org/officeDocument/2006/relationships/image" Target="media/image258.png"/><Relationship Id="rId45" Type="http://schemas.openxmlformats.org/officeDocument/2006/relationships/oleObject" Target="embeddings/oleObject9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348" Type="http://schemas.openxmlformats.org/officeDocument/2006/relationships/oleObject" Target="embeddings/oleObject147.bin"/><Relationship Id="rId513" Type="http://schemas.openxmlformats.org/officeDocument/2006/relationships/oleObject" Target="embeddings/oleObject224.bin"/><Relationship Id="rId555" Type="http://schemas.openxmlformats.org/officeDocument/2006/relationships/oleObject" Target="embeddings/oleObject254.bin"/><Relationship Id="rId152" Type="http://schemas.openxmlformats.org/officeDocument/2006/relationships/image" Target="media/image76.wmf"/><Relationship Id="rId194" Type="http://schemas.openxmlformats.org/officeDocument/2006/relationships/image" Target="media/image97.png"/><Relationship Id="rId208" Type="http://schemas.openxmlformats.org/officeDocument/2006/relationships/oleObject" Target="embeddings/oleObject65.bin"/><Relationship Id="rId415" Type="http://schemas.openxmlformats.org/officeDocument/2006/relationships/oleObject" Target="embeddings/oleObject169.bin"/><Relationship Id="rId457" Type="http://schemas.openxmlformats.org/officeDocument/2006/relationships/oleObject" Target="embeddings/oleObject194.bin"/><Relationship Id="rId261" Type="http://schemas.openxmlformats.org/officeDocument/2006/relationships/oleObject" Target="embeddings/oleObject87.bin"/><Relationship Id="rId499" Type="http://schemas.openxmlformats.org/officeDocument/2006/relationships/customXml" Target="ink/ink62.xml"/><Relationship Id="rId14" Type="http://schemas.openxmlformats.org/officeDocument/2006/relationships/oleObject" Target="embeddings/oleObject1.bin"/><Relationship Id="rId56" Type="http://schemas.openxmlformats.org/officeDocument/2006/relationships/oleObject" Target="embeddings/oleObject13.bin"/><Relationship Id="rId317" Type="http://schemas.openxmlformats.org/officeDocument/2006/relationships/image" Target="media/image156.png"/><Relationship Id="rId359" Type="http://schemas.openxmlformats.org/officeDocument/2006/relationships/oleObject" Target="embeddings/oleObject153.bin"/><Relationship Id="rId524" Type="http://schemas.openxmlformats.org/officeDocument/2006/relationships/image" Target="media/image270.wmf"/><Relationship Id="rId566" Type="http://schemas.microsoft.com/office/2011/relationships/people" Target="people.xml"/><Relationship Id="rId98" Type="http://schemas.openxmlformats.org/officeDocument/2006/relationships/image" Target="media/image49.png"/><Relationship Id="rId121" Type="http://schemas.openxmlformats.org/officeDocument/2006/relationships/oleObject" Target="embeddings/oleObject38.bin"/><Relationship Id="rId163" Type="http://schemas.openxmlformats.org/officeDocument/2006/relationships/image" Target="media/image80.png"/><Relationship Id="rId219" Type="http://schemas.openxmlformats.org/officeDocument/2006/relationships/oleObject" Target="embeddings/oleObject70.bin"/><Relationship Id="rId370" Type="http://schemas.openxmlformats.org/officeDocument/2006/relationships/image" Target="media/image203.wmf"/><Relationship Id="rId426" Type="http://schemas.openxmlformats.org/officeDocument/2006/relationships/image" Target="media/image229.wmf"/><Relationship Id="rId230" Type="http://schemas.openxmlformats.org/officeDocument/2006/relationships/oleObject" Target="embeddings/oleObject77.bin"/><Relationship Id="rId468" Type="http://schemas.openxmlformats.org/officeDocument/2006/relationships/oleObject" Target="embeddings/oleObject200.bin"/><Relationship Id="rId25" Type="http://schemas.openxmlformats.org/officeDocument/2006/relationships/image" Target="media/image9.png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oleObject" Target="embeddings/oleObject108.bin"/><Relationship Id="rId535" Type="http://schemas.openxmlformats.org/officeDocument/2006/relationships/oleObject" Target="embeddings/oleObject238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56.bin"/><Relationship Id="rId381" Type="http://schemas.openxmlformats.org/officeDocument/2006/relationships/oleObject" Target="embeddings/oleObject163.bin"/><Relationship Id="rId241" Type="http://schemas.openxmlformats.org/officeDocument/2006/relationships/oleObject" Target="embeddings/oleObject83.bin"/><Relationship Id="rId437" Type="http://schemas.openxmlformats.org/officeDocument/2006/relationships/image" Target="media/image233.wmf"/><Relationship Id="rId479" Type="http://schemas.openxmlformats.org/officeDocument/2006/relationships/oleObject" Target="embeddings/oleObject206.bin"/><Relationship Id="rId36" Type="http://schemas.openxmlformats.org/officeDocument/2006/relationships/image" Target="media/image15.png"/><Relationship Id="rId283" Type="http://schemas.openxmlformats.org/officeDocument/2006/relationships/image" Target="media/image139.png"/><Relationship Id="rId339" Type="http://schemas.openxmlformats.org/officeDocument/2006/relationships/image" Target="media/image189.wmf"/><Relationship Id="rId490" Type="http://schemas.openxmlformats.org/officeDocument/2006/relationships/image" Target="media/image259.png"/><Relationship Id="rId504" Type="http://schemas.openxmlformats.org/officeDocument/2006/relationships/image" Target="media/image265.wmf"/><Relationship Id="rId546" Type="http://schemas.openxmlformats.org/officeDocument/2006/relationships/image" Target="media/image277.wmf"/><Relationship Id="rId78" Type="http://schemas.openxmlformats.org/officeDocument/2006/relationships/oleObject" Target="embeddings/oleObject21.bin"/><Relationship Id="rId101" Type="http://schemas.openxmlformats.org/officeDocument/2006/relationships/customXml" Target="ink/ink10.xml"/><Relationship Id="rId143" Type="http://schemas.openxmlformats.org/officeDocument/2006/relationships/oleObject" Target="embeddings/oleObject46.bin"/><Relationship Id="rId185" Type="http://schemas.openxmlformats.org/officeDocument/2006/relationships/oleObject" Target="embeddings/oleObject60.bin"/><Relationship Id="rId350" Type="http://schemas.openxmlformats.org/officeDocument/2006/relationships/oleObject" Target="embeddings/oleObject148.bin"/><Relationship Id="rId406" Type="http://schemas.openxmlformats.org/officeDocument/2006/relationships/image" Target="media/image221.png"/><Relationship Id="rId9" Type="http://schemas.openxmlformats.org/officeDocument/2006/relationships/comments" Target="comments.xml"/><Relationship Id="rId210" Type="http://schemas.openxmlformats.org/officeDocument/2006/relationships/oleObject" Target="embeddings/oleObject66.bin"/><Relationship Id="rId392" Type="http://schemas.openxmlformats.org/officeDocument/2006/relationships/oleObject" Target="embeddings/oleObject168.bin"/><Relationship Id="rId448" Type="http://schemas.openxmlformats.org/officeDocument/2006/relationships/image" Target="media/image240.wmf"/><Relationship Id="rId252" Type="http://schemas.openxmlformats.org/officeDocument/2006/relationships/customXml" Target="ink/ink32.xml"/><Relationship Id="rId294" Type="http://schemas.openxmlformats.org/officeDocument/2006/relationships/oleObject" Target="embeddings/oleObject100.bin"/><Relationship Id="rId308" Type="http://schemas.openxmlformats.org/officeDocument/2006/relationships/image" Target="media/image151.png"/><Relationship Id="rId515" Type="http://schemas.openxmlformats.org/officeDocument/2006/relationships/oleObject" Target="embeddings/oleObject226.bin"/><Relationship Id="rId47" Type="http://schemas.openxmlformats.org/officeDocument/2006/relationships/oleObject" Target="embeddings/oleObject10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33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54.bin"/><Relationship Id="rId557" Type="http://schemas.openxmlformats.org/officeDocument/2006/relationships/image" Target="media/image280.png"/><Relationship Id="rId196" Type="http://schemas.openxmlformats.org/officeDocument/2006/relationships/image" Target="media/image98.png"/><Relationship Id="rId417" Type="http://schemas.openxmlformats.org/officeDocument/2006/relationships/image" Target="media/image227.wmf"/><Relationship Id="rId459" Type="http://schemas.openxmlformats.org/officeDocument/2006/relationships/oleObject" Target="embeddings/oleObject195.bin"/><Relationship Id="rId16" Type="http://schemas.openxmlformats.org/officeDocument/2006/relationships/image" Target="media/image3.png"/><Relationship Id="rId221" Type="http://schemas.openxmlformats.org/officeDocument/2006/relationships/oleObject" Target="embeddings/oleObject71.bin"/><Relationship Id="rId263" Type="http://schemas.openxmlformats.org/officeDocument/2006/relationships/image" Target="media/image130.png"/><Relationship Id="rId319" Type="http://schemas.openxmlformats.org/officeDocument/2006/relationships/image" Target="media/image157.png"/><Relationship Id="rId470" Type="http://schemas.openxmlformats.org/officeDocument/2006/relationships/image" Target="media/image249.wmf"/><Relationship Id="rId526" Type="http://schemas.openxmlformats.org/officeDocument/2006/relationships/image" Target="media/image271.wmf"/><Relationship Id="rId58" Type="http://schemas.openxmlformats.org/officeDocument/2006/relationships/oleObject" Target="embeddings/oleObject14.bin"/><Relationship Id="rId123" Type="http://schemas.openxmlformats.org/officeDocument/2006/relationships/oleObject" Target="embeddings/oleObject39.bin"/><Relationship Id="rId330" Type="http://schemas.openxmlformats.org/officeDocument/2006/relationships/image" Target="media/image163.png"/><Relationship Id="rId165" Type="http://schemas.openxmlformats.org/officeDocument/2006/relationships/image" Target="media/image81.png"/><Relationship Id="rId372" Type="http://schemas.openxmlformats.org/officeDocument/2006/relationships/image" Target="media/image204.wmf"/><Relationship Id="rId428" Type="http://schemas.openxmlformats.org/officeDocument/2006/relationships/oleObject" Target="embeddings/oleObject179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89.bin"/><Relationship Id="rId481" Type="http://schemas.openxmlformats.org/officeDocument/2006/relationships/oleObject" Target="embeddings/oleObject207.bin"/><Relationship Id="rId27" Type="http://schemas.openxmlformats.org/officeDocument/2006/relationships/image" Target="media/image1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45.bin"/><Relationship Id="rId537" Type="http://schemas.openxmlformats.org/officeDocument/2006/relationships/oleObject" Target="embeddings/oleObject240.bin"/><Relationship Id="rId80" Type="http://schemas.openxmlformats.org/officeDocument/2006/relationships/oleObject" Target="embeddings/oleObject22.bin"/><Relationship Id="rId176" Type="http://schemas.openxmlformats.org/officeDocument/2006/relationships/oleObject" Target="embeddings/oleObject57.bin"/><Relationship Id="rId341" Type="http://schemas.openxmlformats.org/officeDocument/2006/relationships/image" Target="media/image190.wmf"/><Relationship Id="rId383" Type="http://schemas.openxmlformats.org/officeDocument/2006/relationships/image" Target="media/image210.wmf"/><Relationship Id="rId439" Type="http://schemas.openxmlformats.org/officeDocument/2006/relationships/image" Target="media/image234.wmf"/><Relationship Id="rId201" Type="http://schemas.openxmlformats.org/officeDocument/2006/relationships/customXml" Target="ink/ink27.xml"/><Relationship Id="rId243" Type="http://schemas.openxmlformats.org/officeDocument/2006/relationships/oleObject" Target="embeddings/oleObject84.bin"/><Relationship Id="rId285" Type="http://schemas.openxmlformats.org/officeDocument/2006/relationships/oleObject" Target="embeddings/oleObject95.bin"/><Relationship Id="rId450" Type="http://schemas.openxmlformats.org/officeDocument/2006/relationships/image" Target="media/image241.wmf"/><Relationship Id="rId506" Type="http://schemas.openxmlformats.org/officeDocument/2006/relationships/image" Target="media/image266.wmf"/><Relationship Id="rId38" Type="http://schemas.openxmlformats.org/officeDocument/2006/relationships/image" Target="media/image16.png"/><Relationship Id="rId103" Type="http://schemas.openxmlformats.org/officeDocument/2006/relationships/customXml" Target="ink/ink11.xml"/><Relationship Id="rId310" Type="http://schemas.openxmlformats.org/officeDocument/2006/relationships/customXml" Target="ink/ink40.xml"/><Relationship Id="rId492" Type="http://schemas.openxmlformats.org/officeDocument/2006/relationships/image" Target="media/image260.png"/><Relationship Id="rId548" Type="http://schemas.openxmlformats.org/officeDocument/2006/relationships/oleObject" Target="embeddings/oleObject248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47.bin"/><Relationship Id="rId187" Type="http://schemas.openxmlformats.org/officeDocument/2006/relationships/oleObject" Target="embeddings/oleObject61.bin"/><Relationship Id="rId352" Type="http://schemas.openxmlformats.org/officeDocument/2006/relationships/oleObject" Target="embeddings/oleObject149.bin"/><Relationship Id="rId394" Type="http://schemas.openxmlformats.org/officeDocument/2006/relationships/image" Target="media/image215.png"/><Relationship Id="rId408" Type="http://schemas.openxmlformats.org/officeDocument/2006/relationships/image" Target="media/image223.png"/><Relationship Id="rId212" Type="http://schemas.openxmlformats.org/officeDocument/2006/relationships/oleObject" Target="embeddings/oleObject67.bin"/><Relationship Id="rId254" Type="http://schemas.openxmlformats.org/officeDocument/2006/relationships/image" Target="media/image126.wmf"/><Relationship Id="rId49" Type="http://schemas.openxmlformats.org/officeDocument/2006/relationships/oleObject" Target="embeddings/oleObject11.bin"/><Relationship Id="rId114" Type="http://schemas.openxmlformats.org/officeDocument/2006/relationships/oleObject" Target="embeddings/oleObject34.bin"/><Relationship Id="rId296" Type="http://schemas.openxmlformats.org/officeDocument/2006/relationships/oleObject" Target="embeddings/oleObject101.bin"/><Relationship Id="rId461" Type="http://schemas.openxmlformats.org/officeDocument/2006/relationships/oleObject" Target="embeddings/oleObject196.bin"/><Relationship Id="rId517" Type="http://schemas.openxmlformats.org/officeDocument/2006/relationships/oleObject" Target="embeddings/oleObject227.bin"/><Relationship Id="rId559" Type="http://schemas.openxmlformats.org/officeDocument/2006/relationships/header" Target="header1.xml"/><Relationship Id="rId60" Type="http://schemas.openxmlformats.org/officeDocument/2006/relationships/oleObject" Target="embeddings/oleObject15.bin"/><Relationship Id="rId156" Type="http://schemas.openxmlformats.org/officeDocument/2006/relationships/oleObject" Target="embeddings/oleObject52.bin"/><Relationship Id="rId198" Type="http://schemas.openxmlformats.org/officeDocument/2006/relationships/image" Target="media/image99.png"/><Relationship Id="rId321" Type="http://schemas.openxmlformats.org/officeDocument/2006/relationships/image" Target="media/image158.png"/><Relationship Id="rId363" Type="http://schemas.openxmlformats.org/officeDocument/2006/relationships/oleObject" Target="embeddings/oleObject155.bin"/><Relationship Id="rId419" Type="http://schemas.openxmlformats.org/officeDocument/2006/relationships/oleObject" Target="embeddings/oleObject172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181.bin"/><Relationship Id="rId18" Type="http://schemas.openxmlformats.org/officeDocument/2006/relationships/oleObject" Target="embeddings/oleObject2.bin"/><Relationship Id="rId265" Type="http://schemas.openxmlformats.org/officeDocument/2006/relationships/image" Target="media/image131.png"/><Relationship Id="rId472" Type="http://schemas.openxmlformats.org/officeDocument/2006/relationships/image" Target="media/image250.wmf"/><Relationship Id="rId528" Type="http://schemas.openxmlformats.org/officeDocument/2006/relationships/image" Target="media/image272.wmf"/><Relationship Id="rId125" Type="http://schemas.openxmlformats.org/officeDocument/2006/relationships/oleObject" Target="embeddings/oleObject40.bin"/><Relationship Id="rId167" Type="http://schemas.openxmlformats.org/officeDocument/2006/relationships/oleObject" Target="embeddings/oleObject54.bin"/><Relationship Id="rId332" Type="http://schemas.openxmlformats.org/officeDocument/2006/relationships/oleObject" Target="embeddings/oleObject136.bin"/><Relationship Id="rId374" Type="http://schemas.openxmlformats.org/officeDocument/2006/relationships/image" Target="media/image205.wmf"/><Relationship Id="rId71" Type="http://schemas.openxmlformats.org/officeDocument/2006/relationships/image" Target="media/image34.png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90.bin"/><Relationship Id="rId441" Type="http://schemas.openxmlformats.org/officeDocument/2006/relationships/image" Target="media/image235.wmf"/><Relationship Id="rId483" Type="http://schemas.openxmlformats.org/officeDocument/2006/relationships/oleObject" Target="embeddings/oleObject208.bin"/><Relationship Id="rId539" Type="http://schemas.openxmlformats.org/officeDocument/2006/relationships/oleObject" Target="embeddings/oleObject241.bin"/><Relationship Id="rId40" Type="http://schemas.openxmlformats.org/officeDocument/2006/relationships/customXml" Target="ink/ink5.xml"/><Relationship Id="rId136" Type="http://schemas.openxmlformats.org/officeDocument/2006/relationships/image" Target="media/image67.png"/><Relationship Id="rId178" Type="http://schemas.openxmlformats.org/officeDocument/2006/relationships/oleObject" Target="embeddings/oleObject58.bin"/><Relationship Id="rId301" Type="http://schemas.openxmlformats.org/officeDocument/2006/relationships/oleObject" Target="embeddings/oleObject104.bin"/><Relationship Id="rId343" Type="http://schemas.openxmlformats.org/officeDocument/2006/relationships/image" Target="media/image191.wmf"/><Relationship Id="rId550" Type="http://schemas.openxmlformats.org/officeDocument/2006/relationships/oleObject" Target="embeddings/oleObject250.bin"/><Relationship Id="rId82" Type="http://schemas.openxmlformats.org/officeDocument/2006/relationships/oleObject" Target="embeddings/oleObject23.bin"/><Relationship Id="rId203" Type="http://schemas.openxmlformats.org/officeDocument/2006/relationships/customXml" Target="ink/ink28.xml"/><Relationship Id="rId385" Type="http://schemas.openxmlformats.org/officeDocument/2006/relationships/image" Target="media/image211.wmf"/><Relationship Id="rId245" Type="http://schemas.openxmlformats.org/officeDocument/2006/relationships/oleObject" Target="embeddings/oleObject85.bin"/><Relationship Id="rId287" Type="http://schemas.openxmlformats.org/officeDocument/2006/relationships/oleObject" Target="embeddings/oleObject96.bin"/><Relationship Id="rId410" Type="http://schemas.openxmlformats.org/officeDocument/2006/relationships/image" Target="media/image224.png"/><Relationship Id="rId452" Type="http://schemas.openxmlformats.org/officeDocument/2006/relationships/image" Target="media/image242.wmf"/><Relationship Id="rId494" Type="http://schemas.openxmlformats.org/officeDocument/2006/relationships/oleObject" Target="embeddings/oleObject211.bin"/><Relationship Id="rId508" Type="http://schemas.openxmlformats.org/officeDocument/2006/relationships/oleObject" Target="embeddings/oleObject219.bin"/><Relationship Id="rId105" Type="http://schemas.openxmlformats.org/officeDocument/2006/relationships/image" Target="media/image53.png"/><Relationship Id="rId147" Type="http://schemas.openxmlformats.org/officeDocument/2006/relationships/oleObject" Target="embeddings/oleObject48.bin"/><Relationship Id="rId312" Type="http://schemas.openxmlformats.org/officeDocument/2006/relationships/customXml" Target="ink/ink41.xml"/><Relationship Id="rId354" Type="http://schemas.openxmlformats.org/officeDocument/2006/relationships/oleObject" Target="embeddings/oleObject150.bin"/><Relationship Id="rId51" Type="http://schemas.openxmlformats.org/officeDocument/2006/relationships/image" Target="media/image24.wmf"/><Relationship Id="rId93" Type="http://schemas.openxmlformats.org/officeDocument/2006/relationships/image" Target="media/image47.wmf"/><Relationship Id="rId189" Type="http://schemas.openxmlformats.org/officeDocument/2006/relationships/oleObject" Target="embeddings/oleObject62.bin"/><Relationship Id="rId396" Type="http://schemas.openxmlformats.org/officeDocument/2006/relationships/image" Target="media/image216.png"/><Relationship Id="rId561" Type="http://schemas.openxmlformats.org/officeDocument/2006/relationships/footer" Target="footer1.xml"/><Relationship Id="rId214" Type="http://schemas.openxmlformats.org/officeDocument/2006/relationships/oleObject" Target="embeddings/oleObject68.bin"/><Relationship Id="rId256" Type="http://schemas.openxmlformats.org/officeDocument/2006/relationships/customXml" Target="ink/ink33.xml"/><Relationship Id="rId298" Type="http://schemas.openxmlformats.org/officeDocument/2006/relationships/image" Target="media/image146.wmf"/><Relationship Id="rId421" Type="http://schemas.openxmlformats.org/officeDocument/2006/relationships/oleObject" Target="embeddings/oleObject174.bin"/><Relationship Id="rId463" Type="http://schemas.openxmlformats.org/officeDocument/2006/relationships/oleObject" Target="embeddings/oleObject197.bin"/><Relationship Id="rId519" Type="http://schemas.openxmlformats.org/officeDocument/2006/relationships/oleObject" Target="embeddings/oleObject229.bin"/><Relationship Id="rId116" Type="http://schemas.openxmlformats.org/officeDocument/2006/relationships/oleObject" Target="embeddings/oleObject35.bin"/><Relationship Id="rId158" Type="http://schemas.openxmlformats.org/officeDocument/2006/relationships/customXml" Target="ink/ink17.xml"/><Relationship Id="rId323" Type="http://schemas.openxmlformats.org/officeDocument/2006/relationships/image" Target="media/image159.png"/><Relationship Id="rId530" Type="http://schemas.openxmlformats.org/officeDocument/2006/relationships/oleObject" Target="embeddings/oleObject235.bin"/><Relationship Id="rId20" Type="http://schemas.openxmlformats.org/officeDocument/2006/relationships/oleObject" Target="embeddings/oleObject3.bin"/><Relationship Id="rId62" Type="http://schemas.openxmlformats.org/officeDocument/2006/relationships/oleObject" Target="embeddings/oleObject16.bin"/><Relationship Id="rId365" Type="http://schemas.openxmlformats.org/officeDocument/2006/relationships/image" Target="media/image200.png"/><Relationship Id="rId225" Type="http://schemas.openxmlformats.org/officeDocument/2006/relationships/image" Target="media/image112.wmf"/><Relationship Id="rId267" Type="http://schemas.openxmlformats.org/officeDocument/2006/relationships/image" Target="media/image132.png"/><Relationship Id="rId432" Type="http://schemas.openxmlformats.org/officeDocument/2006/relationships/image" Target="media/image230.png"/><Relationship Id="rId474" Type="http://schemas.openxmlformats.org/officeDocument/2006/relationships/image" Target="media/image251.wmf"/><Relationship Id="rId127" Type="http://schemas.openxmlformats.org/officeDocument/2006/relationships/oleObject" Target="embeddings/oleObject41.bin"/><Relationship Id="rId31" Type="http://schemas.openxmlformats.org/officeDocument/2006/relationships/image" Target="media/image13.wmf"/><Relationship Id="rId73" Type="http://schemas.openxmlformats.org/officeDocument/2006/relationships/customXml" Target="ink/ink7.xml"/><Relationship Id="rId169" Type="http://schemas.openxmlformats.org/officeDocument/2006/relationships/customXml" Target="ink/ink21.xml"/><Relationship Id="rId334" Type="http://schemas.openxmlformats.org/officeDocument/2006/relationships/oleObject" Target="embeddings/oleObject138.bin"/><Relationship Id="rId376" Type="http://schemas.openxmlformats.org/officeDocument/2006/relationships/image" Target="media/image206.wmf"/><Relationship Id="rId541" Type="http://schemas.openxmlformats.org/officeDocument/2006/relationships/oleObject" Target="embeddings/oleObject243.bin"/><Relationship Id="rId4" Type="http://schemas.openxmlformats.org/officeDocument/2006/relationships/settings" Target="settings.xml"/><Relationship Id="rId180" Type="http://schemas.openxmlformats.org/officeDocument/2006/relationships/image" Target="media/image90.png"/><Relationship Id="rId236" Type="http://schemas.openxmlformats.org/officeDocument/2006/relationships/image" Target="media/image116.wmf"/><Relationship Id="rId278" Type="http://schemas.openxmlformats.org/officeDocument/2006/relationships/oleObject" Target="embeddings/oleObject92.bin"/><Relationship Id="rId401" Type="http://schemas.openxmlformats.org/officeDocument/2006/relationships/customXml" Target="ink/ink53.xml"/><Relationship Id="rId443" Type="http://schemas.openxmlformats.org/officeDocument/2006/relationships/image" Target="media/image236.png"/><Relationship Id="rId303" Type="http://schemas.openxmlformats.org/officeDocument/2006/relationships/oleObject" Target="embeddings/oleObject105.bin"/><Relationship Id="rId485" Type="http://schemas.openxmlformats.org/officeDocument/2006/relationships/oleObject" Target="embeddings/oleObject20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24.bin"/><Relationship Id="rId138" Type="http://schemas.openxmlformats.org/officeDocument/2006/relationships/image" Target="media/image68.png"/><Relationship Id="rId345" Type="http://schemas.openxmlformats.org/officeDocument/2006/relationships/image" Target="media/image192.wmf"/><Relationship Id="rId387" Type="http://schemas.openxmlformats.org/officeDocument/2006/relationships/image" Target="media/image212.wmf"/><Relationship Id="rId510" Type="http://schemas.openxmlformats.org/officeDocument/2006/relationships/oleObject" Target="embeddings/oleObject221.bin"/><Relationship Id="rId552" Type="http://schemas.openxmlformats.org/officeDocument/2006/relationships/oleObject" Target="embeddings/oleObject252.bin"/><Relationship Id="rId191" Type="http://schemas.openxmlformats.org/officeDocument/2006/relationships/oleObject" Target="embeddings/oleObject63.bin"/><Relationship Id="rId205" Type="http://schemas.openxmlformats.org/officeDocument/2006/relationships/image" Target="media/image103.wmf"/><Relationship Id="rId247" Type="http://schemas.openxmlformats.org/officeDocument/2006/relationships/image" Target="media/image122.png"/><Relationship Id="rId412" Type="http://schemas.openxmlformats.org/officeDocument/2006/relationships/image" Target="media/image225.png"/><Relationship Id="rId107" Type="http://schemas.openxmlformats.org/officeDocument/2006/relationships/image" Target="media/image54.png"/><Relationship Id="rId289" Type="http://schemas.openxmlformats.org/officeDocument/2006/relationships/oleObject" Target="embeddings/oleObject97.bin"/><Relationship Id="rId454" Type="http://schemas.openxmlformats.org/officeDocument/2006/relationships/image" Target="media/image243.wmf"/><Relationship Id="rId496" Type="http://schemas.openxmlformats.org/officeDocument/2006/relationships/oleObject" Target="embeddings/oleObject213.bin"/><Relationship Id="rId11" Type="http://schemas.microsoft.com/office/2016/09/relationships/commentsIds" Target="commentsIds.xml"/><Relationship Id="rId53" Type="http://schemas.openxmlformats.org/officeDocument/2006/relationships/customXml" Target="ink/ink6.xml"/><Relationship Id="rId149" Type="http://schemas.openxmlformats.org/officeDocument/2006/relationships/oleObject" Target="embeddings/oleObject49.bin"/><Relationship Id="rId314" Type="http://schemas.openxmlformats.org/officeDocument/2006/relationships/customXml" Target="ink/ink42.xml"/><Relationship Id="rId356" Type="http://schemas.openxmlformats.org/officeDocument/2006/relationships/oleObject" Target="embeddings/oleObject151.bin"/><Relationship Id="rId398" Type="http://schemas.openxmlformats.org/officeDocument/2006/relationships/image" Target="media/image217.png"/><Relationship Id="rId521" Type="http://schemas.openxmlformats.org/officeDocument/2006/relationships/oleObject" Target="embeddings/oleObject230.bin"/><Relationship Id="rId563" Type="http://schemas.openxmlformats.org/officeDocument/2006/relationships/header" Target="header3.xml"/><Relationship Id="rId95" Type="http://schemas.openxmlformats.org/officeDocument/2006/relationships/image" Target="media/image48.wmf"/><Relationship Id="rId160" Type="http://schemas.openxmlformats.org/officeDocument/2006/relationships/customXml" Target="ink/ink18.xml"/><Relationship Id="rId216" Type="http://schemas.openxmlformats.org/officeDocument/2006/relationships/customXml" Target="ink/ink29.xml"/><Relationship Id="rId423" Type="http://schemas.openxmlformats.org/officeDocument/2006/relationships/image" Target="media/image228.wmf"/><Relationship Id="rId258" Type="http://schemas.openxmlformats.org/officeDocument/2006/relationships/customXml" Target="ink/ink34.xml"/><Relationship Id="rId465" Type="http://schemas.openxmlformats.org/officeDocument/2006/relationships/oleObject" Target="embeddings/oleObject198.bin"/><Relationship Id="rId22" Type="http://schemas.openxmlformats.org/officeDocument/2006/relationships/image" Target="media/image7.png"/><Relationship Id="rId64" Type="http://schemas.openxmlformats.org/officeDocument/2006/relationships/oleObject" Target="embeddings/oleObject17.bin"/><Relationship Id="rId118" Type="http://schemas.openxmlformats.org/officeDocument/2006/relationships/oleObject" Target="embeddings/oleObject36.bin"/><Relationship Id="rId325" Type="http://schemas.openxmlformats.org/officeDocument/2006/relationships/image" Target="media/image160.png"/><Relationship Id="rId367" Type="http://schemas.openxmlformats.org/officeDocument/2006/relationships/oleObject" Target="embeddings/oleObject156.bin"/><Relationship Id="rId532" Type="http://schemas.openxmlformats.org/officeDocument/2006/relationships/oleObject" Target="embeddings/oleObject236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75.bin"/><Relationship Id="rId269" Type="http://schemas.openxmlformats.org/officeDocument/2006/relationships/image" Target="media/image133.png"/><Relationship Id="rId434" Type="http://schemas.openxmlformats.org/officeDocument/2006/relationships/image" Target="media/image232.wmf"/><Relationship Id="rId476" Type="http://schemas.openxmlformats.org/officeDocument/2006/relationships/image" Target="media/image25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42.bin"/><Relationship Id="rId280" Type="http://schemas.openxmlformats.org/officeDocument/2006/relationships/oleObject" Target="embeddings/oleObject93.bin"/><Relationship Id="rId336" Type="http://schemas.openxmlformats.org/officeDocument/2006/relationships/oleObject" Target="embeddings/oleObject139.bin"/><Relationship Id="rId501" Type="http://schemas.openxmlformats.org/officeDocument/2006/relationships/image" Target="media/image263.png"/><Relationship Id="rId543" Type="http://schemas.openxmlformats.org/officeDocument/2006/relationships/oleObject" Target="embeddings/oleObject244.bin"/><Relationship Id="rId75" Type="http://schemas.openxmlformats.org/officeDocument/2006/relationships/image" Target="media/image37.png"/><Relationship Id="rId140" Type="http://schemas.openxmlformats.org/officeDocument/2006/relationships/customXml" Target="ink/ink15.xml"/><Relationship Id="rId182" Type="http://schemas.openxmlformats.org/officeDocument/2006/relationships/image" Target="media/image91.png"/><Relationship Id="rId378" Type="http://schemas.openxmlformats.org/officeDocument/2006/relationships/image" Target="media/image207.wmf"/><Relationship Id="rId403" Type="http://schemas.openxmlformats.org/officeDocument/2006/relationships/customXml" Target="ink/ink54.xml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188.bin"/><Relationship Id="rId487" Type="http://schemas.openxmlformats.org/officeDocument/2006/relationships/oleObject" Target="embeddings/oleObject210.bin"/><Relationship Id="rId291" Type="http://schemas.openxmlformats.org/officeDocument/2006/relationships/oleObject" Target="embeddings/oleObject98.bin"/><Relationship Id="rId305" Type="http://schemas.openxmlformats.org/officeDocument/2006/relationships/oleObject" Target="embeddings/oleObject106.bin"/><Relationship Id="rId347" Type="http://schemas.openxmlformats.org/officeDocument/2006/relationships/oleObject" Target="embeddings/oleObject146.bin"/><Relationship Id="rId512" Type="http://schemas.openxmlformats.org/officeDocument/2006/relationships/oleObject" Target="embeddings/oleObject223.bin"/><Relationship Id="rId44" Type="http://schemas.openxmlformats.org/officeDocument/2006/relationships/image" Target="media/image20.wmf"/><Relationship Id="rId86" Type="http://schemas.openxmlformats.org/officeDocument/2006/relationships/oleObject" Target="embeddings/oleObject25.bin"/><Relationship Id="rId151" Type="http://schemas.openxmlformats.org/officeDocument/2006/relationships/image" Target="media/image75.png"/><Relationship Id="rId389" Type="http://schemas.openxmlformats.org/officeDocument/2006/relationships/image" Target="media/image213.wmf"/><Relationship Id="rId554" Type="http://schemas.openxmlformats.org/officeDocument/2006/relationships/image" Target="media/image278.wmf"/><Relationship Id="rId193" Type="http://schemas.openxmlformats.org/officeDocument/2006/relationships/customXml" Target="ink/ink23.xml"/><Relationship Id="rId207" Type="http://schemas.openxmlformats.org/officeDocument/2006/relationships/image" Target="media/image104.wmf"/><Relationship Id="rId249" Type="http://schemas.openxmlformats.org/officeDocument/2006/relationships/image" Target="media/image123.png"/><Relationship Id="rId414" Type="http://schemas.openxmlformats.org/officeDocument/2006/relationships/image" Target="media/image226.png"/><Relationship Id="rId456" Type="http://schemas.openxmlformats.org/officeDocument/2006/relationships/image" Target="media/image244.wmf"/><Relationship Id="rId498" Type="http://schemas.openxmlformats.org/officeDocument/2006/relationships/oleObject" Target="embeddings/oleObject215.bin"/><Relationship Id="rId13" Type="http://schemas.openxmlformats.org/officeDocument/2006/relationships/image" Target="media/image2.wmf"/><Relationship Id="rId109" Type="http://schemas.openxmlformats.org/officeDocument/2006/relationships/oleObject" Target="embeddings/oleObject31.bin"/><Relationship Id="rId260" Type="http://schemas.openxmlformats.org/officeDocument/2006/relationships/image" Target="media/image129.wmf"/><Relationship Id="rId316" Type="http://schemas.openxmlformats.org/officeDocument/2006/relationships/customXml" Target="ink/ink43.xml"/><Relationship Id="rId523" Type="http://schemas.openxmlformats.org/officeDocument/2006/relationships/oleObject" Target="embeddings/oleObject231.bin"/><Relationship Id="rId55" Type="http://schemas.openxmlformats.org/officeDocument/2006/relationships/image" Target="media/image26.wmf"/><Relationship Id="rId97" Type="http://schemas.openxmlformats.org/officeDocument/2006/relationships/customXml" Target="ink/ink8.xml"/><Relationship Id="rId120" Type="http://schemas.openxmlformats.org/officeDocument/2006/relationships/image" Target="media/image60.wmf"/><Relationship Id="rId358" Type="http://schemas.openxmlformats.org/officeDocument/2006/relationships/image" Target="media/image196.wmf"/><Relationship Id="rId565" Type="http://schemas.openxmlformats.org/officeDocument/2006/relationships/fontTable" Target="fontTable.xml"/><Relationship Id="rId162" Type="http://schemas.openxmlformats.org/officeDocument/2006/relationships/customXml" Target="ink/ink19.xml"/><Relationship Id="rId218" Type="http://schemas.openxmlformats.org/officeDocument/2006/relationships/oleObject" Target="embeddings/oleObject69.bin"/><Relationship Id="rId425" Type="http://schemas.openxmlformats.org/officeDocument/2006/relationships/oleObject" Target="embeddings/oleObject177.bin"/><Relationship Id="rId467" Type="http://schemas.openxmlformats.org/officeDocument/2006/relationships/image" Target="media/image237.wmf"/><Relationship Id="rId271" Type="http://schemas.openxmlformats.org/officeDocument/2006/relationships/image" Target="media/image134.png"/><Relationship Id="rId24" Type="http://schemas.openxmlformats.org/officeDocument/2006/relationships/image" Target="media/image8.png"/><Relationship Id="rId66" Type="http://schemas.openxmlformats.org/officeDocument/2006/relationships/oleObject" Target="embeddings/oleObject18.bin"/><Relationship Id="rId131" Type="http://schemas.openxmlformats.org/officeDocument/2006/relationships/oleObject" Target="embeddings/oleObject43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57.bin"/><Relationship Id="rId534" Type="http://schemas.openxmlformats.org/officeDocument/2006/relationships/oleObject" Target="embeddings/oleObject237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76.bin"/><Relationship Id="rId380" Type="http://schemas.openxmlformats.org/officeDocument/2006/relationships/image" Target="media/image208.wmf"/><Relationship Id="rId436" Type="http://schemas.openxmlformats.org/officeDocument/2006/relationships/oleObject" Target="embeddings/oleObject183.bin"/><Relationship Id="rId240" Type="http://schemas.openxmlformats.org/officeDocument/2006/relationships/image" Target="media/image118.wmf"/><Relationship Id="rId478" Type="http://schemas.openxmlformats.org/officeDocument/2006/relationships/image" Target="media/image253.wmf"/><Relationship Id="rId35" Type="http://schemas.openxmlformats.org/officeDocument/2006/relationships/customXml" Target="ink/ink3.xml"/><Relationship Id="rId77" Type="http://schemas.openxmlformats.org/officeDocument/2006/relationships/image" Target="media/image39.wmf"/><Relationship Id="rId100" Type="http://schemas.openxmlformats.org/officeDocument/2006/relationships/image" Target="media/image50.png"/><Relationship Id="rId282" Type="http://schemas.openxmlformats.org/officeDocument/2006/relationships/oleObject" Target="embeddings/oleObject94.bin"/><Relationship Id="rId338" Type="http://schemas.openxmlformats.org/officeDocument/2006/relationships/oleObject" Target="embeddings/oleObject141.bin"/><Relationship Id="rId503" Type="http://schemas.openxmlformats.org/officeDocument/2006/relationships/oleObject" Target="embeddings/oleObject216.bin"/><Relationship Id="rId545" Type="http://schemas.openxmlformats.org/officeDocument/2006/relationships/oleObject" Target="embeddings/oleObject246.bin"/><Relationship Id="rId8" Type="http://schemas.openxmlformats.org/officeDocument/2006/relationships/image" Target="media/image1.png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214.wmf"/><Relationship Id="rId405" Type="http://schemas.openxmlformats.org/officeDocument/2006/relationships/customXml" Target="ink/ink55.xml"/><Relationship Id="rId447" Type="http://schemas.openxmlformats.org/officeDocument/2006/relationships/oleObject" Target="embeddings/oleObject189.bin"/><Relationship Id="rId251" Type="http://schemas.openxmlformats.org/officeDocument/2006/relationships/image" Target="media/image124.png"/><Relationship Id="rId489" Type="http://schemas.openxmlformats.org/officeDocument/2006/relationships/customXml" Target="ink/ink60.xml"/><Relationship Id="rId46" Type="http://schemas.openxmlformats.org/officeDocument/2006/relationships/image" Target="media/image21.wmf"/><Relationship Id="rId293" Type="http://schemas.openxmlformats.org/officeDocument/2006/relationships/oleObject" Target="embeddings/oleObject99.bin"/><Relationship Id="rId307" Type="http://schemas.openxmlformats.org/officeDocument/2006/relationships/oleObject" Target="embeddings/oleObject107.bin"/><Relationship Id="rId349" Type="http://schemas.openxmlformats.org/officeDocument/2006/relationships/image" Target="media/image193.wmf"/><Relationship Id="rId514" Type="http://schemas.openxmlformats.org/officeDocument/2006/relationships/oleObject" Target="embeddings/oleObject225.bin"/><Relationship Id="rId556" Type="http://schemas.openxmlformats.org/officeDocument/2006/relationships/image" Target="media/image279.png"/><Relationship Id="rId88" Type="http://schemas.openxmlformats.org/officeDocument/2006/relationships/oleObject" Target="embeddings/oleObject26.bin"/><Relationship Id="rId111" Type="http://schemas.openxmlformats.org/officeDocument/2006/relationships/oleObject" Target="embeddings/oleObject32.bin"/><Relationship Id="rId153" Type="http://schemas.openxmlformats.org/officeDocument/2006/relationships/oleObject" Target="embeddings/oleObject50.bin"/><Relationship Id="rId195" Type="http://schemas.openxmlformats.org/officeDocument/2006/relationships/customXml" Target="ink/ink24.xml"/><Relationship Id="rId209" Type="http://schemas.openxmlformats.org/officeDocument/2006/relationships/image" Target="media/image105.wmf"/><Relationship Id="rId360" Type="http://schemas.openxmlformats.org/officeDocument/2006/relationships/image" Target="media/image197.wmf"/><Relationship Id="rId416" Type="http://schemas.openxmlformats.org/officeDocument/2006/relationships/oleObject" Target="embeddings/oleObject170.bin"/><Relationship Id="rId220" Type="http://schemas.openxmlformats.org/officeDocument/2006/relationships/image" Target="media/image110.wmf"/><Relationship Id="rId458" Type="http://schemas.openxmlformats.org/officeDocument/2006/relationships/image" Target="media/image245.wmf"/><Relationship Id="rId15" Type="http://schemas.openxmlformats.org/officeDocument/2006/relationships/customXml" Target="ink/ink1.xml"/><Relationship Id="rId57" Type="http://schemas.openxmlformats.org/officeDocument/2006/relationships/image" Target="media/image27.wmf"/><Relationship Id="rId262" Type="http://schemas.openxmlformats.org/officeDocument/2006/relationships/customXml" Target="ink/ink35.xml"/><Relationship Id="rId318" Type="http://schemas.openxmlformats.org/officeDocument/2006/relationships/customXml" Target="ink/ink44.xml"/><Relationship Id="rId525" Type="http://schemas.openxmlformats.org/officeDocument/2006/relationships/oleObject" Target="embeddings/oleObject232.bin"/><Relationship Id="rId567" Type="http://schemas.openxmlformats.org/officeDocument/2006/relationships/theme" Target="theme/theme1.xml"/><Relationship Id="rId99" Type="http://schemas.openxmlformats.org/officeDocument/2006/relationships/customXml" Target="ink/ink9.xml"/><Relationship Id="rId122" Type="http://schemas.openxmlformats.org/officeDocument/2006/relationships/image" Target="media/image61.wmf"/><Relationship Id="rId164" Type="http://schemas.openxmlformats.org/officeDocument/2006/relationships/customXml" Target="ink/ink20.xml"/><Relationship Id="rId371" Type="http://schemas.openxmlformats.org/officeDocument/2006/relationships/oleObject" Target="embeddings/oleObject158.bin"/><Relationship Id="rId427" Type="http://schemas.openxmlformats.org/officeDocument/2006/relationships/oleObject" Target="embeddings/oleObject178.bin"/><Relationship Id="rId469" Type="http://schemas.openxmlformats.org/officeDocument/2006/relationships/oleObject" Target="embeddings/oleObject201.bin"/><Relationship Id="rId26" Type="http://schemas.openxmlformats.org/officeDocument/2006/relationships/image" Target="media/image10.png"/><Relationship Id="rId231" Type="http://schemas.openxmlformats.org/officeDocument/2006/relationships/oleObject" Target="embeddings/oleObject78.bin"/><Relationship Id="rId273" Type="http://schemas.openxmlformats.org/officeDocument/2006/relationships/oleObject" Target="embeddings/oleObject88.bin"/><Relationship Id="rId329" Type="http://schemas.openxmlformats.org/officeDocument/2006/relationships/customXml" Target="ink/ink48.xml"/><Relationship Id="rId480" Type="http://schemas.openxmlformats.org/officeDocument/2006/relationships/image" Target="media/image254.wmf"/><Relationship Id="rId536" Type="http://schemas.openxmlformats.org/officeDocument/2006/relationships/oleObject" Target="embeddings/oleObject239.bin"/><Relationship Id="rId68" Type="http://schemas.openxmlformats.org/officeDocument/2006/relationships/oleObject" Target="embeddings/oleObject19.bin"/><Relationship Id="rId133" Type="http://schemas.openxmlformats.org/officeDocument/2006/relationships/oleObject" Target="embeddings/oleObject44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42.bin"/><Relationship Id="rId200" Type="http://schemas.openxmlformats.org/officeDocument/2006/relationships/image" Target="media/image100.png"/><Relationship Id="rId382" Type="http://schemas.openxmlformats.org/officeDocument/2006/relationships/image" Target="media/image209.png"/><Relationship Id="rId438" Type="http://schemas.openxmlformats.org/officeDocument/2006/relationships/oleObject" Target="embeddings/oleObject184.bin"/><Relationship Id="rId242" Type="http://schemas.openxmlformats.org/officeDocument/2006/relationships/image" Target="media/image119.wmf"/><Relationship Id="rId284" Type="http://schemas.openxmlformats.org/officeDocument/2006/relationships/image" Target="media/image140.png"/><Relationship Id="rId491" Type="http://schemas.openxmlformats.org/officeDocument/2006/relationships/customXml" Target="ink/ink61.xml"/><Relationship Id="rId505" Type="http://schemas.openxmlformats.org/officeDocument/2006/relationships/oleObject" Target="embeddings/oleObject217.bin"/><Relationship Id="rId37" Type="http://schemas.openxmlformats.org/officeDocument/2006/relationships/customXml" Target="ink/ink4.xml"/><Relationship Id="rId79" Type="http://schemas.openxmlformats.org/officeDocument/2006/relationships/image" Target="media/image40.wmf"/><Relationship Id="rId102" Type="http://schemas.openxmlformats.org/officeDocument/2006/relationships/image" Target="media/image51.png"/><Relationship Id="rId144" Type="http://schemas.openxmlformats.org/officeDocument/2006/relationships/image" Target="media/image72.wmf"/><Relationship Id="rId547" Type="http://schemas.openxmlformats.org/officeDocument/2006/relationships/oleObject" Target="embeddings/oleObject247.bin"/><Relationship Id="rId90" Type="http://schemas.openxmlformats.org/officeDocument/2006/relationships/oleObject" Target="embeddings/oleObject27.bin"/><Relationship Id="rId186" Type="http://schemas.openxmlformats.org/officeDocument/2006/relationships/image" Target="media/image93.wmf"/><Relationship Id="rId351" Type="http://schemas.openxmlformats.org/officeDocument/2006/relationships/image" Target="media/image194.wmf"/><Relationship Id="rId393" Type="http://schemas.openxmlformats.org/officeDocument/2006/relationships/customXml" Target="ink/ink49.xml"/><Relationship Id="rId407" Type="http://schemas.openxmlformats.org/officeDocument/2006/relationships/image" Target="media/image222.png"/><Relationship Id="rId449" Type="http://schemas.openxmlformats.org/officeDocument/2006/relationships/oleObject" Target="embeddings/oleObject190.bin"/><Relationship Id="rId211" Type="http://schemas.openxmlformats.org/officeDocument/2006/relationships/image" Target="media/image106.wmf"/><Relationship Id="rId253" Type="http://schemas.openxmlformats.org/officeDocument/2006/relationships/image" Target="media/image125.png"/><Relationship Id="rId295" Type="http://schemas.openxmlformats.org/officeDocument/2006/relationships/image" Target="media/image145.wmf"/><Relationship Id="rId309" Type="http://schemas.openxmlformats.org/officeDocument/2006/relationships/image" Target="media/image152.png"/><Relationship Id="rId460" Type="http://schemas.openxmlformats.org/officeDocument/2006/relationships/image" Target="media/image246.wmf"/><Relationship Id="rId516" Type="http://schemas.openxmlformats.org/officeDocument/2006/relationships/image" Target="media/image267.wmf"/><Relationship Id="rId48" Type="http://schemas.openxmlformats.org/officeDocument/2006/relationships/image" Target="media/image22.wmf"/><Relationship Id="rId113" Type="http://schemas.openxmlformats.org/officeDocument/2006/relationships/image" Target="media/image57.wmf"/><Relationship Id="rId320" Type="http://schemas.openxmlformats.org/officeDocument/2006/relationships/customXml" Target="ink/ink45.xml"/><Relationship Id="rId558" Type="http://schemas.openxmlformats.org/officeDocument/2006/relationships/image" Target="media/image281.png"/><Relationship Id="rId155" Type="http://schemas.openxmlformats.org/officeDocument/2006/relationships/oleObject" Target="embeddings/oleObject51.bin"/><Relationship Id="rId197" Type="http://schemas.openxmlformats.org/officeDocument/2006/relationships/customXml" Target="ink/ink25.xml"/><Relationship Id="rId362" Type="http://schemas.openxmlformats.org/officeDocument/2006/relationships/image" Target="media/image198.wmf"/><Relationship Id="rId418" Type="http://schemas.openxmlformats.org/officeDocument/2006/relationships/oleObject" Target="embeddings/oleObject171.bin"/><Relationship Id="rId222" Type="http://schemas.openxmlformats.org/officeDocument/2006/relationships/oleObject" Target="embeddings/oleObject72.bin"/><Relationship Id="rId264" Type="http://schemas.openxmlformats.org/officeDocument/2006/relationships/customXml" Target="ink/ink36.xml"/><Relationship Id="rId471" Type="http://schemas.openxmlformats.org/officeDocument/2006/relationships/oleObject" Target="embeddings/oleObject202.bin"/><Relationship Id="rId17" Type="http://schemas.openxmlformats.org/officeDocument/2006/relationships/image" Target="media/image4.wmf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27" Type="http://schemas.openxmlformats.org/officeDocument/2006/relationships/oleObject" Target="embeddings/oleObject233.bin"/><Relationship Id="rId70" Type="http://schemas.openxmlformats.org/officeDocument/2006/relationships/oleObject" Target="embeddings/oleObject20.bin"/><Relationship Id="rId166" Type="http://schemas.openxmlformats.org/officeDocument/2006/relationships/image" Target="media/image82.wmf"/><Relationship Id="rId331" Type="http://schemas.openxmlformats.org/officeDocument/2006/relationships/image" Target="media/image164.png"/><Relationship Id="rId373" Type="http://schemas.openxmlformats.org/officeDocument/2006/relationships/oleObject" Target="embeddings/oleObject159.bin"/><Relationship Id="rId429" Type="http://schemas.openxmlformats.org/officeDocument/2006/relationships/oleObject" Target="embeddings/oleObject18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9.bin"/><Relationship Id="rId440" Type="http://schemas.openxmlformats.org/officeDocument/2006/relationships/oleObject" Target="embeddings/oleObject185.bin"/><Relationship Id="rId28" Type="http://schemas.openxmlformats.org/officeDocument/2006/relationships/oleObject" Target="embeddings/oleObject4.bin"/><Relationship Id="rId275" Type="http://schemas.openxmlformats.org/officeDocument/2006/relationships/image" Target="media/image136.wmf"/><Relationship Id="rId300" Type="http://schemas.openxmlformats.org/officeDocument/2006/relationships/image" Target="media/image147.wmf"/><Relationship Id="rId482" Type="http://schemas.openxmlformats.org/officeDocument/2006/relationships/image" Target="media/image255.wmf"/><Relationship Id="rId538" Type="http://schemas.openxmlformats.org/officeDocument/2006/relationships/image" Target="media/image275.wmf"/><Relationship Id="rId81" Type="http://schemas.openxmlformats.org/officeDocument/2006/relationships/image" Target="media/image41.wmf"/><Relationship Id="rId135" Type="http://schemas.openxmlformats.org/officeDocument/2006/relationships/customXml" Target="ink/ink13.xml"/><Relationship Id="rId177" Type="http://schemas.openxmlformats.org/officeDocument/2006/relationships/image" Target="media/image88.wmf"/><Relationship Id="rId342" Type="http://schemas.openxmlformats.org/officeDocument/2006/relationships/oleObject" Target="embeddings/oleObject143.bin"/><Relationship Id="rId384" Type="http://schemas.openxmlformats.org/officeDocument/2006/relationships/oleObject" Target="embeddings/oleObject164.bin"/><Relationship Id="rId202" Type="http://schemas.openxmlformats.org/officeDocument/2006/relationships/image" Target="media/image101.png"/><Relationship Id="rId244" Type="http://schemas.openxmlformats.org/officeDocument/2006/relationships/image" Target="media/image120.wmf"/><Relationship Id="rId39" Type="http://schemas.openxmlformats.org/officeDocument/2006/relationships/image" Target="media/image17.png"/><Relationship Id="rId286" Type="http://schemas.openxmlformats.org/officeDocument/2006/relationships/image" Target="media/image141.wmf"/><Relationship Id="rId451" Type="http://schemas.openxmlformats.org/officeDocument/2006/relationships/oleObject" Target="embeddings/oleObject191.bin"/><Relationship Id="rId493" Type="http://schemas.openxmlformats.org/officeDocument/2006/relationships/image" Target="media/image261.wmf"/><Relationship Id="rId507" Type="http://schemas.openxmlformats.org/officeDocument/2006/relationships/oleObject" Target="embeddings/oleObject218.bin"/><Relationship Id="rId549" Type="http://schemas.openxmlformats.org/officeDocument/2006/relationships/oleObject" Target="embeddings/oleObject249.bin"/><Relationship Id="rId50" Type="http://schemas.openxmlformats.org/officeDocument/2006/relationships/image" Target="media/image23.wmf"/><Relationship Id="rId104" Type="http://schemas.openxmlformats.org/officeDocument/2006/relationships/image" Target="media/image52.png"/><Relationship Id="rId146" Type="http://schemas.openxmlformats.org/officeDocument/2006/relationships/image" Target="media/image73.wmf"/><Relationship Id="rId188" Type="http://schemas.openxmlformats.org/officeDocument/2006/relationships/image" Target="media/image94.wmf"/><Relationship Id="rId311" Type="http://schemas.openxmlformats.org/officeDocument/2006/relationships/image" Target="media/image153.png"/><Relationship Id="rId353" Type="http://schemas.openxmlformats.org/officeDocument/2006/relationships/image" Target="media/image195.wmf"/><Relationship Id="rId395" Type="http://schemas.openxmlformats.org/officeDocument/2006/relationships/customXml" Target="ink/ink50.xml"/><Relationship Id="rId409" Type="http://schemas.openxmlformats.org/officeDocument/2006/relationships/customXml" Target="ink/ink56.xml"/><Relationship Id="rId560" Type="http://schemas.openxmlformats.org/officeDocument/2006/relationships/header" Target="header2.xml"/><Relationship Id="rId92" Type="http://schemas.openxmlformats.org/officeDocument/2006/relationships/oleObject" Target="embeddings/oleObject28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173.bin"/><Relationship Id="rId255" Type="http://schemas.openxmlformats.org/officeDocument/2006/relationships/oleObject" Target="embeddings/oleObject86.bin"/><Relationship Id="rId297" Type="http://schemas.openxmlformats.org/officeDocument/2006/relationships/oleObject" Target="embeddings/oleObject102.bin"/><Relationship Id="rId462" Type="http://schemas.openxmlformats.org/officeDocument/2006/relationships/image" Target="media/image247.wmf"/><Relationship Id="rId518" Type="http://schemas.openxmlformats.org/officeDocument/2006/relationships/oleObject" Target="embeddings/oleObject228.bin"/><Relationship Id="rId115" Type="http://schemas.openxmlformats.org/officeDocument/2006/relationships/image" Target="media/image58.wmf"/><Relationship Id="rId157" Type="http://schemas.openxmlformats.org/officeDocument/2006/relationships/oleObject" Target="embeddings/oleObject53.bin"/><Relationship Id="rId322" Type="http://schemas.openxmlformats.org/officeDocument/2006/relationships/customXml" Target="ink/ink46.xml"/><Relationship Id="rId364" Type="http://schemas.openxmlformats.org/officeDocument/2006/relationships/image" Target="media/image199.png"/><Relationship Id="rId61" Type="http://schemas.openxmlformats.org/officeDocument/2006/relationships/image" Target="media/image29.wmf"/><Relationship Id="rId199" Type="http://schemas.openxmlformats.org/officeDocument/2006/relationships/customXml" Target="ink/ink26.xml"/><Relationship Id="rId19" Type="http://schemas.openxmlformats.org/officeDocument/2006/relationships/image" Target="media/image5.wmf"/><Relationship Id="rId224" Type="http://schemas.openxmlformats.org/officeDocument/2006/relationships/oleObject" Target="embeddings/oleObject73.bin"/><Relationship Id="rId266" Type="http://schemas.openxmlformats.org/officeDocument/2006/relationships/customXml" Target="ink/ink37.xml"/><Relationship Id="rId431" Type="http://schemas.openxmlformats.org/officeDocument/2006/relationships/customXml" Target="ink/ink59.xml"/><Relationship Id="rId473" Type="http://schemas.openxmlformats.org/officeDocument/2006/relationships/oleObject" Target="embeddings/oleObject203.bin"/><Relationship Id="rId529" Type="http://schemas.openxmlformats.org/officeDocument/2006/relationships/oleObject" Target="embeddings/oleObject234.bin"/><Relationship Id="rId30" Type="http://schemas.openxmlformats.org/officeDocument/2006/relationships/oleObject" Target="embeddings/oleObject5.bin"/><Relationship Id="rId126" Type="http://schemas.openxmlformats.org/officeDocument/2006/relationships/image" Target="media/image63.wmf"/><Relationship Id="rId168" Type="http://schemas.openxmlformats.org/officeDocument/2006/relationships/image" Target="media/image83.png"/><Relationship Id="rId333" Type="http://schemas.openxmlformats.org/officeDocument/2006/relationships/oleObject" Target="embeddings/oleObject137.bin"/><Relationship Id="rId540" Type="http://schemas.openxmlformats.org/officeDocument/2006/relationships/oleObject" Target="embeddings/oleObject242.bin"/><Relationship Id="rId72" Type="http://schemas.openxmlformats.org/officeDocument/2006/relationships/image" Target="media/image35.png"/><Relationship Id="rId375" Type="http://schemas.openxmlformats.org/officeDocument/2006/relationships/oleObject" Target="embeddings/oleObject160.bin"/><Relationship Id="rId3" Type="http://schemas.openxmlformats.org/officeDocument/2006/relationships/styles" Target="styles.xml"/><Relationship Id="rId235" Type="http://schemas.openxmlformats.org/officeDocument/2006/relationships/oleObject" Target="embeddings/oleObject80.bin"/><Relationship Id="rId277" Type="http://schemas.openxmlformats.org/officeDocument/2006/relationships/oleObject" Target="embeddings/oleObject91.bin"/><Relationship Id="rId400" Type="http://schemas.openxmlformats.org/officeDocument/2006/relationships/image" Target="media/image218.png"/><Relationship Id="rId442" Type="http://schemas.openxmlformats.org/officeDocument/2006/relationships/oleObject" Target="embeddings/oleObject186.bin"/><Relationship Id="rId484" Type="http://schemas.openxmlformats.org/officeDocument/2006/relationships/image" Target="media/image256.wmf"/><Relationship Id="rId137" Type="http://schemas.openxmlformats.org/officeDocument/2006/relationships/customXml" Target="ink/ink14.xml"/><Relationship Id="rId302" Type="http://schemas.openxmlformats.org/officeDocument/2006/relationships/image" Target="media/image148.wmf"/><Relationship Id="rId344" Type="http://schemas.openxmlformats.org/officeDocument/2006/relationships/oleObject" Target="embeddings/oleObject144.bin"/><Relationship Id="rId41" Type="http://schemas.openxmlformats.org/officeDocument/2006/relationships/image" Target="media/image18.png"/><Relationship Id="rId83" Type="http://schemas.openxmlformats.org/officeDocument/2006/relationships/image" Target="media/image42.wmf"/><Relationship Id="rId179" Type="http://schemas.openxmlformats.org/officeDocument/2006/relationships/image" Target="media/image89.png"/><Relationship Id="rId386" Type="http://schemas.openxmlformats.org/officeDocument/2006/relationships/oleObject" Target="embeddings/oleObject165.bin"/><Relationship Id="rId551" Type="http://schemas.openxmlformats.org/officeDocument/2006/relationships/oleObject" Target="embeddings/oleObject251.bin"/><Relationship Id="rId190" Type="http://schemas.openxmlformats.org/officeDocument/2006/relationships/image" Target="media/image95.wmf"/><Relationship Id="rId204" Type="http://schemas.openxmlformats.org/officeDocument/2006/relationships/image" Target="media/image102.png"/><Relationship Id="rId246" Type="http://schemas.openxmlformats.org/officeDocument/2006/relationships/image" Target="media/image121.png"/><Relationship Id="rId288" Type="http://schemas.openxmlformats.org/officeDocument/2006/relationships/image" Target="media/image142.wmf"/><Relationship Id="rId411" Type="http://schemas.openxmlformats.org/officeDocument/2006/relationships/customXml" Target="ink/ink57.xml"/><Relationship Id="rId453" Type="http://schemas.openxmlformats.org/officeDocument/2006/relationships/oleObject" Target="embeddings/oleObject192.bin"/><Relationship Id="rId509" Type="http://schemas.openxmlformats.org/officeDocument/2006/relationships/oleObject" Target="embeddings/oleObject220.bin"/><Relationship Id="rId106" Type="http://schemas.openxmlformats.org/officeDocument/2006/relationships/customXml" Target="ink/ink12.xml"/><Relationship Id="rId313" Type="http://schemas.openxmlformats.org/officeDocument/2006/relationships/image" Target="media/image154.png"/><Relationship Id="rId495" Type="http://schemas.openxmlformats.org/officeDocument/2006/relationships/oleObject" Target="embeddings/oleObject212.bin"/><Relationship Id="rId10" Type="http://schemas.microsoft.com/office/2011/relationships/commentsExtended" Target="commentsExtended.xml"/><Relationship Id="rId52" Type="http://schemas.openxmlformats.org/officeDocument/2006/relationships/oleObject" Target="embeddings/oleObject12.bin"/><Relationship Id="rId94" Type="http://schemas.openxmlformats.org/officeDocument/2006/relationships/oleObject" Target="embeddings/oleObject29.bin"/><Relationship Id="rId148" Type="http://schemas.openxmlformats.org/officeDocument/2006/relationships/image" Target="media/image74.wmf"/><Relationship Id="rId355" Type="http://schemas.openxmlformats.org/officeDocument/2006/relationships/image" Target="media/image176.wmf"/><Relationship Id="rId397" Type="http://schemas.openxmlformats.org/officeDocument/2006/relationships/customXml" Target="ink/ink51.xml"/><Relationship Id="rId520" Type="http://schemas.openxmlformats.org/officeDocument/2006/relationships/image" Target="media/image268.wmf"/><Relationship Id="rId562" Type="http://schemas.openxmlformats.org/officeDocument/2006/relationships/footer" Target="footer2.xml"/><Relationship Id="rId215" Type="http://schemas.openxmlformats.org/officeDocument/2006/relationships/image" Target="media/image108.png"/><Relationship Id="rId257" Type="http://schemas.openxmlformats.org/officeDocument/2006/relationships/image" Target="media/image127.png"/><Relationship Id="rId422" Type="http://schemas.openxmlformats.org/officeDocument/2006/relationships/oleObject" Target="embeddings/oleObject175.bin"/><Relationship Id="rId464" Type="http://schemas.openxmlformats.org/officeDocument/2006/relationships/image" Target="media/image248.wmf"/><Relationship Id="rId299" Type="http://schemas.openxmlformats.org/officeDocument/2006/relationships/oleObject" Target="embeddings/oleObject103.bin"/><Relationship Id="rId63" Type="http://schemas.openxmlformats.org/officeDocument/2006/relationships/image" Target="media/image30.wmf"/><Relationship Id="rId159" Type="http://schemas.openxmlformats.org/officeDocument/2006/relationships/image" Target="media/image78.png"/><Relationship Id="rId366" Type="http://schemas.openxmlformats.org/officeDocument/2006/relationships/image" Target="media/image201.wmf"/><Relationship Id="rId226" Type="http://schemas.openxmlformats.org/officeDocument/2006/relationships/oleObject" Target="embeddings/oleObject74.bin"/><Relationship Id="rId433" Type="http://schemas.openxmlformats.org/officeDocument/2006/relationships/image" Target="media/image231.png"/><Relationship Id="rId74" Type="http://schemas.openxmlformats.org/officeDocument/2006/relationships/image" Target="media/image36.png"/><Relationship Id="rId377" Type="http://schemas.openxmlformats.org/officeDocument/2006/relationships/oleObject" Target="embeddings/oleObject161.bin"/><Relationship Id="rId500" Type="http://schemas.openxmlformats.org/officeDocument/2006/relationships/image" Target="media/image262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1.bin"/><Relationship Id="rId444" Type="http://schemas.openxmlformats.org/officeDocument/2006/relationships/image" Target="media/image238.wmf"/><Relationship Id="rId290" Type="http://schemas.openxmlformats.org/officeDocument/2006/relationships/image" Target="media/image143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66.bin"/><Relationship Id="rId511" Type="http://schemas.openxmlformats.org/officeDocument/2006/relationships/oleObject" Target="embeddings/oleObject222.bin"/><Relationship Id="rId85" Type="http://schemas.openxmlformats.org/officeDocument/2006/relationships/image" Target="media/image43.wmf"/><Relationship Id="rId150" Type="http://schemas.openxmlformats.org/officeDocument/2006/relationships/customXml" Target="ink/ink16.xml"/><Relationship Id="rId248" Type="http://schemas.openxmlformats.org/officeDocument/2006/relationships/customXml" Target="ink/ink30.xml"/><Relationship Id="rId455" Type="http://schemas.openxmlformats.org/officeDocument/2006/relationships/oleObject" Target="embeddings/oleObject193.bin"/><Relationship Id="rId12" Type="http://schemas.microsoft.com/office/2018/08/relationships/commentsExtensible" Target="commentsExtensible.xml"/><Relationship Id="rId108" Type="http://schemas.openxmlformats.org/officeDocument/2006/relationships/image" Target="media/image55.wmf"/><Relationship Id="rId315" Type="http://schemas.openxmlformats.org/officeDocument/2006/relationships/image" Target="media/image155.png"/><Relationship Id="rId522" Type="http://schemas.openxmlformats.org/officeDocument/2006/relationships/image" Target="media/image269.wmf"/><Relationship Id="rId96" Type="http://schemas.openxmlformats.org/officeDocument/2006/relationships/oleObject" Target="embeddings/oleObject30.bin"/><Relationship Id="rId161" Type="http://schemas.openxmlformats.org/officeDocument/2006/relationships/image" Target="media/image79.png"/><Relationship Id="rId399" Type="http://schemas.openxmlformats.org/officeDocument/2006/relationships/customXml" Target="ink/ink52.xml"/><Relationship Id="rId259" Type="http://schemas.openxmlformats.org/officeDocument/2006/relationships/image" Target="media/image128.png"/><Relationship Id="rId466" Type="http://schemas.openxmlformats.org/officeDocument/2006/relationships/oleObject" Target="embeddings/oleObject199.bin"/><Relationship Id="rId23" Type="http://schemas.openxmlformats.org/officeDocument/2006/relationships/customXml" Target="ink/ink2.xml"/><Relationship Id="rId119" Type="http://schemas.openxmlformats.org/officeDocument/2006/relationships/oleObject" Target="embeddings/oleObject37.bin"/><Relationship Id="rId326" Type="http://schemas.openxmlformats.org/officeDocument/2006/relationships/image" Target="media/image161.png"/><Relationship Id="rId533" Type="http://schemas.openxmlformats.org/officeDocument/2006/relationships/image" Target="media/image274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5:44.1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8 557 7986,'-4'-4'3137,"1"0"852,3 4-3003,-12-14-67,5 8 235,-10-12-504,9 13-1,1 1-155,1 0-259,4 3-817,0 0 548,4 12-11,11 11 45,8 24 0,15 15 11,5 13-433,2 3 422,-2-3-22,-1-9-1,-2-14-381,-1-13 180,-1-15 89,0-12 135,4-28 292,2-30-292,4-41 16,-24 30 1,1-10 5,-1-3 1,3-13-1,0-1 1,-3 11-35,2-4 1,-1 1-221,3-13 1,2-7 0,-6 27-676,-9 38-1133,-8 19-807,-1 14 293,0 22-1357,3 14 3911,2 24 0,-4-25 0,0-4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0:12.58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23 461 7538,'3'0'1871,"0"0"-1457,-3 0-145,34-63-124,-15 31-145,29-49 0,-22 48 23,4 4-12,2 3-22,2 5-135,0 5-3559,-4 4 1890,-6 6 1815,-10 3 0,-6 3 0,-6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0:11.72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9 188 9879,'-5'2'1266,"2"-1"-963,3-1 593,0 0-739,43-15 78,-13 2-33,40-15 67,-26 5-56,2 2-190,-7 0 33,-4 5-56,-6 1 45,-6 0-90,-3 5-628,-5 2-369,-2 4-414,0 2-573,-2 2 2029,1 0 0,-5 0 0,-2 0 0</inkml:trace>
  <inkml:trace contextRef="#ctx0" brushRef="#br0" timeOffset="196">338 439 10384,'51'-68'425,"-6"12"-425,-22 38 90,-4 7-90,-2 5-45,-5 3 23,-1 3-225,-2 3-470,-1 4-471,-1 6-1613,-2 2 2801,-2 2 0,-1-9 0,-2-1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7:13.3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1093 6787,'0'-10'3406,"0"2"-2151,0 8-56,0 0-235,-19-53-527,10 29 515,-16-40-941,16 44 673,2 6-404,2 4-258,3 5-44,0 3-169,2 2 191,0 2 314,10 11-269,9 13 100,18 26-33,12 22-343,-20-27 0,0 3 416,3 7 0,-1 3-62,2 3 0,-1 1 134,0 2 1,-2 0-152,-2-3 1,-1-1-68,-3-5 1,-1-2-40,18 36 0,-4-24 34,-1-24 257,2-24 146,5-32 134,9-39-437,-20 4 1,-1-8-1080,4-19 0,0-7 949,-10 19 0,1-2 0,0-6-4,1-6 0,0-7 0,1-1 0,-2 4-12,1-4 1,-2 4 0,2-4-1,-3 7 1,1-5 0,0 1 0,-2 8-17,6-23 0,-3 9-35,-2 9 1,-2 5-168,-4 14 1,-1 6-926,6-17-928,-9 37-719,-6 32 685,0 38-2500,-6 24 5098,1 24 0,-3-32 0,0-13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20.8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3 46 7347,'7'-6'1849,"-2"1"-1222,-5 5 796,0 0-1244,-7-4 124,2 2-135,-5-3 168,4 3-33,1 1-57,0-1 101,0 1-223,-1-1-12,-2-2 56,0 1-89,0 0 246,1-1-225,-1 3-88,-1 0 77,-3 1-22,-1 0-56,-2 0 157,1 0-112,-2 4-89,0 3 33,0 5 0,1 3-11,4 1 44,0 1-33,4-1 0,1 1-67,2 0 22,2-2 12,3 4 21,7-3-44,4 5 56,12-2 0,3 2 0,6 1-67,0-1 56,0 0 11,0-1 0,-5-1-22,-2 1 33,-5-2-11,-3 0 0,-4 2 78,-6-1-134,-3 3 56,-4 0 0,-1 1 67,-5-1-55,-2-2-1,-5-7-11,-2-5-101,-1-5 101,0-3-123,1-10-280,2-5 88,2-15 259,6-6 0,2-6 0,3-2 56,6 0-22,3 2 22,7 1 0,1 7 11,0 5-11,-3 7 0,-2 6 0,-5 7 0,-2 3-22,-3 4 11,-1 1-124,-1 1-145,0 0-1412,-1-1 460,0 0-438,0-2 1670,0-1 0,0 1 0,0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04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95 7044,'5'-11'2342,"-2"2"-1681,-3 9 5457,0 0-5916,0 5-56,0 5 111,0 9-189,0 7-46,0 4 247,0 3-180,0 2 1,0 3-23,0 4 23,-1 1-113,1-2 23,-1-6 0,1-11-67,0-9 67,0-8-78,0-5-3048,0-2 986,0 2-550,0-1 2690,1 1 0,-1-1 0,1-1 0</inkml:trace>
  <inkml:trace contextRef="#ctx0" brushRef="#br0" timeOffset="583">98 51 12300,'80'-21'1132,"-12"4"-785,-41 10-134,-3 3-90,-3 2 157,-1 2-112,-3 6 44,-1 3 69,-4 7 55,-3 5-134,-3 6-45,-4 6-1,-1 3 102,-2 3-124,-5 0 46,-1-4-124,-3-3 0,1-9-101,4-5 12,35-22-23,-1-10 33,19-11-22,-13 0-67,-15 10 112,1-3-11,-3 1-370,-2-1 202,-2 3 11,-5 5-56,-2 3 56,-4 6-415,-2 1-2879,-1 0 291,-3 8 3171,-4 2 0,3 1 0,-1-3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08:21:24.69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6 602 17319,'-9'-17'1110,"2"4"-752,7 8-33,0 3-123,0 2-326,0 6 135,16 36 0,19 33 1,7 10-1,-2-11-8,2-12 1,2-6 0,3 6-292,6 15 1,4 11 0,2-4 0,-2-16 337,20 3 1,2-32 44,7-54 1,-4-26-46,-24 0 1,-3-9-44,-4-3 1,3-7-1,-5-3-601,-9 2 0,-3-2 0,-2 0 605,2 0 0,-1-1 1,-2 0-24,-1 0 1,-2 1 0,0 1-56,10-18 0,0 0 67,-5 11 0,0-3 0,-4 10 0,13-25 0,-14 30 0,-1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1:55.1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1289 11885,'-14'-78'1467,"2"12"-6645,11 46 5481,0 5 1117,1 7-1353,0 4 793,0 4-838,0 0 135,6 2 190,7 10 3225,12 8-3449,9 18 179,9 11 1,5 15-258,3 8-35,2 6 24,-2 0 55,-2-5-89,-1-12 90,1-15-146,-2-17 56,1-16 0,0-34 101,1-29-90,-23 6 0,-2-8-442,2-11 0,-2-4 420,2-9 0,-2-2-554,1-7 0,-1-1 431,-1-2 0,-1 0-113,0 1 1,-1 0-119,-2 3 1,-1 0 106,-1 8 1,-1 1-276,-2 6 1,-1 3-31,-1 10 1,-1 3-805,5-32-179,-4 26-673,-5 26 2219,-4 17 0,-2 11 0,-1 5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08:21:49.042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44 135 10854,'0'11'3753,"0"-3"-2497,0-8 178,0 0-852,-19 0 46,14 0 1277,-14 0-1748,19 0-225,0 0-144,26-10-3136,-7 1 3427,17-7-79,-11 6 0,-12 6 33,4-2 23,-6 0-56,3-3 0,2 0 3348,0 1-3292,-2 0-68,-2 5 12,-3-4 0,-1 7-11,-2-2-67,0 2 212,49-21-3503,-37 16 3357,36-16 12,-51 21 157,-3 0-157,-5 35 0,3-26 0,-3 26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3:01:01.84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3 1 18720,'-18'7'1412,"5"-1"-751,12-6-471,1 1-190,0 0 0,0 2-45,0 0 34,0-2-739,0 0 716,5 3 34,9 0 11,10 5-11,8 2-123,1-1 67,-2 3 0,-6 0 56,-3 2-67,-4 1 145,-2-1-22,-6 23-11,-5-5-79,-3 21 34,-8-14-89,-5 0 78,-12-2-841,-9 10 1,4 1 862,20-12-11,-14 40 11,64-76 23,-2-1-34,-1 3 11,-4 5 56,-3 8-67,-5 5 45,-3 7-45,-6 3 269,-6 1-225,-4 7 124,-5-3-78,-1 1 44,-16 25-268,-4-24-292,-17 20-862,-4-29 189,-4-1-447,-2-3-1087,3-4-381,7-1 3014,7-5 0,14-6 0,6-3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3:00:57.96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1 1 10328,'-2'92'453,"0"1"1,1-1 0,-1 1 0,1-1-1,-1 1 1,0-1 0,1 1 0,-3 10 0,-1-2-1,1-6 1,1-6 0,2-8 0,5-6-1,0 0 1,0-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5:49.4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7 594 16490,'-26'-8'594,"6"3"-684,20 5-290,0 0 200,1 3 113,11 14 67,9 13 0,13 18 22,5 10-11,2 1-11,-2-4-174,-1-16 1,2-4 151,4-3 22,33 12 67,-40-62 168,5-16-213,2-34-11,-20 24 1,-2-4-189,1-6 0,-2-3 177,0-2 0,-1-1 0,-2-1 0,0 1 11,-2 2 1,-1 1-7,0 5 1,-1 2-6,8-35-68,-4 22-324,-8 21-740,-5 22 158,-3 11-696,-2 8-784,2 11 1408,1 10 1046,3 13 0,-3-12 0,0-2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3:00:57.79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153 18373,'53'-27'59,"1"1"1,-3 2 0,-2 3-5709,10 3 5694,2 3-45,-6 6-456,3 2-1225,-24 4-87,-4 0-1280,-24 7 3048,-6 4 0,0-3 0,-2 2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1:49.7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535 10563,'-5'-3'3317,"2"0"-2791,3 3 718,0 0-740,18-1 12,-4 2-270,18 1-56,-8 4-22,3 2-145,4 4 257,2 2-258,1 5 68,-1 3 67,-3 4-124,-5 8 102,-5 10-79,-9 11-11,-5 11 157,-6 4-157,-5 1-23,-4-6 12,-6-11 10,2-12-88,3-14-24,5-12 68,3-7-67,5-6 67,8-2 0,9-1 0,9-6 79,6-6-135,4-8 56,1-8-191,2-2 113,1-2-237,-4 2-21,-3 5 12,-7 6-495,-7 5-99,-6 8-102,-7 1-862,-4 5-202,-3 0-1524,-2 0 3608,0 2 0,0-1 0,0 2 0</inkml:trace>
  <inkml:trace contextRef="#ctx0" brushRef="#br0" timeOffset="227">749 939 13095,'2'-6'4527,"0"1"-3709,-2 5-605,0 0 33,59-61-201,-23 28 22,7-7 0,1-1-89,6 2 22,0 6-202,-2 3-2599,7 5 695,-23 12-740,-2 3-292,-24 9 3138,-5 4 0,-1-2 0,-1 1 0</inkml:trace>
  <inkml:trace contextRef="#ctx0" brushRef="#br0" timeOffset="429">978 582 17510,'-10'55'280,"1"0"0,-1 0 0,4-4-190,11 26-90,3 2-908,7 0-515,2-6-851,1-10-1032,3-9 3306,-2-16 0,-7-18 0,-3-10 0</inkml:trace>
  <inkml:trace contextRef="#ctx0" brushRef="#br0" timeOffset="721">1395 493 16793,'62'-54'750,"-1"1"1,-10 9 0,-1 3-735,1 3 1,-3 2-1448,28-18 1453,-3-1-22,-9 9 121,-12 9-1354,-17 14-625,-17 12 66,-9 13-1750,-12 15 3542,-13 9 0,9-6 0,-8-3 0</inkml:trace>
  <inkml:trace contextRef="#ctx0" brushRef="#br0" timeOffset="960">1608 539 16793,'-5'56'810,"1"1"0,-1-3 1,2-2-463,3 18-337,3 6 135,3-2-146,5 1 0,3-6-326,0-8-525,0-5-292,-1-10-661,2-7 56,-2-10-762,3-11-1255,-1-10 3765,1-13 0,-8 3 0,-2-5 0</inkml:trace>
  <inkml:trace contextRef="#ctx0" brushRef="#br0" timeOffset="1374">1813 621 11975,'2'-8'3104,"-2"2"-2119,0 6-77,0 0-393,54-24-100,-28 18-23,41-18 101,-41 25-224,-6 8 280,-3 7-291,-5 12-146,-7 9 22,-2 9-134,-3 8 0,-4 2 12,0 2 32,-3-8-55,3-9 11,2-12-11,2-14-67,4-6-225,30-44 0,24-38 1,-9 11-1950,-2 10 1568,2-6 0,7-12 1,-18 24-6070,-30 37 1139,-8 16 5614,-6 5 0,5-2 0,-5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09:03:43.21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91 61 19975,'-75'13'89,"1"0"1,2 4 0,10 8-79,3 42-446,29-26 0,0 6 435,-6 22 0,3 4-287,9-14 1,2 1 28,-5 16 1,5-1 15,12-22 1,4-3-610,-1 41 550,5-14-348,7-16 55,12-19 302,38-21 202,2-21 79,27-34 22,-16-21 218,-5-17-229,-11 5 682,-15 15-637,-17 22 145,-11 6-190,-7 9-11,-2-1-23,-14 0 117,-7 8-486,-20 2-3149,-32 57 1008,17 0 824,19-7 1,4 4 1719,3 22 0,13-33 0,12-12 0</inkml:trace>
  <inkml:trace contextRef="#ctx0" brushRef="#br0" timeOffset="472">834 533 11997,'-2'-8'4358,"0"2"-4200,2 6-158,0 0-79,-4-6 79,9 5 34,5-6 33,14 9 12,6 9-68,0 6 22,-7 11 46,-7 1-12,-8 11-11,-4 12 90,-10 24-295,-20-4 0,-17 21 1,0 1-1,16-20-209,22 15 108,-28 3 0,-11 15 0,30-50-1465,90-115-3526,0 11 2328,-12 3-134,-9 9 3047,-10-2 0,-22 19 0,-7 1 0</inkml:trace>
  <inkml:trace contextRef="#ctx0" brushRef="#br0" timeOffset="5220">1187 159 17644,'-9'-8'1042,"1"2"-762,7 6-257,-2 0-23,2 0-90,0 0 1,-1 0-12,1 0-101,0 0 202,1 6-11,0 4-157,0 5 168,0 1-101,0-2 23,0 0-248,5-5 203,3 2 11,10-8 34,0 2-242,18-45 1,-1-12 319,-18 23-17,14-22 1,-14 3 16,-38 34-258,-4 6-583,-1 2-615,1 8-583,2 15-1334,9-10 236,-28 42 3137,23-30 0,-14 17 0,21-26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3:01:26.07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98 97 9117,'-10'-3'2903,"2"1"-2198,8 2-234,0 0 940,-14 1-626,8 1-538,-9 0 44,11 0-123,2 0-45,-1-1 34,-1 3-157,2-1 90,-2 3-90,0-1 0,-1 1 112,-1-1-78,0 1-12,-1-1 56,1 1-66,-1-1-12,1 2-12,0-1 12,0 3 56,-17 36-56,8-2 0,-5 9-44,12-10 44,8-20 0,0 0-68,0-1 57,0-10 11,2 0-56,4-1 11,2 0 45,6-2-11,-1-3 101,2-3-146,-1 0 56,1-2 0,-2 0 33,27 7-33,-19-1 0,21 7 0,-25-4 0,3-1 0,-1-2 23,3 0 55,-1-2-134,-3 0 56,-4-3 0,-6 1-22,-4-1 44,-2 0 1,-2-1 44,0 2-56,0 3 0,0 7 0,-5 5 146,-6 5-157,-8 1 79,-4 1-35,-4 1 1,-2 2-56,-3 1 11,-1 3 0,4-2 67,3-4-22,8-7-45,5-9 0,5-5 56,5-3-56,0-1 22,2 0 12,-1 0 67,-2-4-56,1-1-34,1-7-11,0 1 22,2-5-78,0-2 45,0-4 11,2-7 0,3-1 11,5-6-11,4 3 0,0 1 56,0 4-134,-3 5 78,-2 6 0,-2 8-34,-2 4 113,0 3-79,2-3 0,0-3 0,3-8-12,3-5 35,1-8 22,1-4-23,0-5 23,-2 0 44,-2 2 124,-3 3-100,-4 8 279,-2 9-67,-2 5 22,0 6 56,0 1-346,0-1 100,0 1 55,0 1-122,0-2 112,0 1-191,0-3 0,0-3 101,-3-2-67,0-2 22,-6-4-56,3-1 0,-3-2 146,1 1-157,2 3 0,1 1 11,1 6 34,2 1-45,-1 4 0,2 3-4695,0 2 808,-4 0-327,-2 0 2209,-8 6 2005,-4 4 0,8-3 0,-1 2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8.6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01 12132,'-1'-1'3977,"0"0"-2957,1 1-897,-12 58-123,9-25-34,-9 47-470,12-40-504,0 3-91,0 0-951,0 1 235,0-4-1154,0-5 2969,3-8 0,-2-14 0,3-5 0</inkml:trace>
  <inkml:trace contextRef="#ctx0" brushRef="#br0" timeOffset="524">257 1 15448,'-32'10'146,"5"5"-90,27 6 0,7 7-56,3 0 0,8 0-79,4-4 35,2-2 32,3-2-44,0-2 23,0-1-511,-25 52 1,-6 4 487,10-48 56,-13 38 0,-3-18 56,9-93-56,1-12 67,2-8-45,4-1 180,3 1-180,3 11 281,-1 11-168,-2 13-90,-2 13 33,-4 11-67,0 5-11,-3 4-2768,1 35-212,-1-8 2980,-1 35 0,1-38 0,-1-2 0</inkml:trace>
  <inkml:trace contextRef="#ctx0" brushRef="#br0" timeOffset="801">61 1002 15023,'34'-43'829,"1"-1"0,-1 2 0,-1 3-471,19-19-223,3 1 78,-1 4-168,-3 6-45,-6 10-34,-9 10-739,-12 11-729,-9 8 325,-8 6-223,-5 7-1457,-4 10-1244,-9 11 4101,-10 10 0,7-14 0,-1-3 0</inkml:trace>
  <inkml:trace contextRef="#ctx0" brushRef="#br0" timeOffset="6025">424 954 10159,'0'-4'3631,"0"0"-2948,0 4 1267,0 0-1446,-9-10-22,7 7-180,-6-6 24,8 9 402,0 0-639,6 0 23,6 3-22,11 2 11,7 3-34,5 3-45,5-1 23,1 1-45,0 1 11,-2 2 45,-4 4-56,-4 5 0,-13 55 0,-7 9 0,4-38 0,-9 27 0,0 0 0</inkml:trace>
  <inkml:trace contextRef="#ctx0" brushRef="#br0" timeOffset="6301">715 759 10293,'-32'94'6757,"6"-6"-6006,20-24-157,0-1-269,1 0-123,-2-5-34,1-6-90,0-6-67,-2-5 45,2-7-45,-1-5-22,0-8-90,3-6-279,1-8-169,2-4-438,1-3-3887,0 0 2275,3 0-1412,1 0 4011,3-2 0,-3 2 0,-1-2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8.0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74 13364,'34'-40'90,"0"-1"0,23-25-786,-38 52-267,-3 6-1592,1 4 2555,-4 4 0,-6 0 0,-2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7.9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60 10608,'1'-5'3350,"0"1"-2925,-1 4 12,47-52-302,-20 25-34,40-43-101,-32 39-22,-2 3-819,-3 6 102,-8 9-1558,-6 7 190,-7 5-324,-5 15 2431,-3 11 0,-1-7 0,0 3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7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10226,'0'88'3206,"0"-5"-2669,0-21-123,0 2-178,0 3-225,0 3 22,0-2-66,0-1-34,0-9-460,2-7-571,0-5 325,2-7-1367,1-4-1233,-1-6 3373,-1-7 0,-1-11 0,-1-5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7.2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1638,'50'62'628,"-10"-9"-303,-32-40-45,-3 1 11,0-1-145,-3-3 45,1-4 22,-2-3-213,1-2 67,-1-1-146,-1 1 79,1 0 0,1 0 0,2 0-33,1 1-293,3 3-391,3 3-784,1 4 391,4 0-1466,2 2 2576,1-1 0,-7-5 0,-4-3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09:24:37.43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70 406 15448,'-77'-31'4303,"9"4"-4482,58 24 33,0-1 45,10 4-168,0 0 179,7 0 90,5 0 0,6 0-123,6 0 78,-6 0 34,0 6-123,-1 4-57,-1 12-243,-17 47 1,-12 31 0,-3-14 399,2-35 1,-1 0 29,1 34 1,-1 12-1,-3-29-3489,-10-41 3157,28-27 100,0 0 225,7 0-112,7 0 101,8 0 22,6 0 11,-1-3 3414,1-1-3380,3-1 34,3-2-79,2 0-2488,25-18 1,0-5 2487,-19 9 0,16-7 0,-15 3 0,-43 21 0</inkml:trace>
  <inkml:trace contextRef="#ctx0" brushRef="#br0" timeOffset="222">734 127 16109,'50'-21'67,"-1"-1"0,41-14-78,-35 24-67,-1 0-964,-3 3-325,-4 2-605,-10 2-975,-12 3 146,-14 2 2801,-7 0 0,-4 0 0,0 0 0</inkml:trace>
  <inkml:trace contextRef="#ctx0" brushRef="#br0" timeOffset="522">699 219 14564,'-26'63'521,"1"-1"0,0 1 0,-11 25 0,6-7-73,6 16-872,12-47 1,1 2 501,0 0 1,2 10-79,1 9 0,0 19 0,0 6 0,1-4 0,1-18 0,-1-2 0,1-2 0,0 21 0,0-1 0,-1 0 0,1 0 0</inkml:trace>
  <inkml:trace contextRef="#ctx0" brushRef="#br0" timeOffset="9608">915 533 16031,'-17'-10'1535,"5"-1"-1075,8 11-91,2-4 12,0 3-179,0-1 111,0 2-122,2-2 22,-2 1 235,2-1-470,0-8 22,0 3 33,2-13-33,3 10 0,4-1-45,3 0 146,1 3-123,8-5 22,-2 5-56,-1 1 11,-7 5-56,-8 2 45,2 0 23,-1 0-29,35 27 0,5 16-5,-21 35 89,15-21 1,-7 3 66,-36-8 1,-12-3-90,-18 26 0,-12 4-694,0-3 549,-3-2 10,1-11 124,7-9 22,5-10-11,11-15 34,11-11-34,5-7 45,8-6 626,0 2-704,2-3-730,20-1 903,30-23 0,10-8 84,25-3-101,-14-1 1,-4-1-124,-14 8 101,-23 11-67,-20 10 11,-4 0-1,-5 3-1612,-1-1 1568,0 25 0,0-18 0,0 18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44:51.250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0'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0:24.4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8 11 10697,'-12'-6'1188,"3"1"-841,9 5 1939,0 0-2062,-2 0 68,1 0-180,0 0 45,0 0-124,-1 3-22,0 10 337,-1 12-225,-1 17 56,-1 7-67,-3 7-78,1 0-1,-1-1-22,-1-4 23,2-3-12,-1-6 1,3-5-34,0 3-1,2-20-66,2 0-90,1-19 67,0-1 101,1 0 0,7-6 11,2-4-22,4-5 0,-1 0-45,1 3-11,-2 5 67,2 3 0,0 3 964,57 57-886,-44-34 79,39 45-56,-61-49-57,-2 3 158,-2 1-202,-1 4 56,-8 4 0,-3 1 11,-9 1-67,-1-3 0,-2-5-67,0-6-135,-1-5-447,-2-3-483,-1-4 314,2-3-930,1-2-515,5-1-527,5-10 2790,6-7 0,4 4 0,3-2 0</inkml:trace>
  <inkml:trace contextRef="#ctx0" brushRef="#br0" timeOffset="406">74 162 14854,'85'-3'941,"-12"-2"-728,-38-3-67,-5-1-34,-5 1 22,-5 1-77,-6 2-12,-6 1 22,-4 2-11,-3 1-23,-1 1-33,-2-3 0,2 2 0,-2-2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0:10.6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7 224 13745,'-44'-24'1838,"9"4"-1245,32 20-312,0 0-91,2 0 1,0 0-191,7-1 168,4-3-157,8-3-11,6-4 78,4-2-55,5-1 21,4-2-44,3 0-56,1-3 56,-1 1-190,-4-1-56,-4 3 10,-7 5-179,-7 2 91,-4 6-57,-8 1-169,0 2-66,-5 4-1109,2 4-325,-3 3-505,2 2 2555,0-4 0,0-4 0,0-3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0:04.3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225 8725,'-6'-1'2857,"2"0"-2016,4 1 2375,0 0-2309,-49-18-268,34 14-90,-36-14-190,46 18-359,3 0 0,1 0-158,1 0 147,5 0 11,7 0 0,11 5 34,11 6-79,5 10 45,5 9 0,2 7 11,-3 5-11,-1 3-45,-7 0-414,-5-1 56,-5-3-12,-7-5-336,-6-2-55,-5-3 212,-4-1-561,-2 0-1881,-5 8 1288,-3-14 258,-4 1 1490,1-19 0,4-5 0,2-1 0</inkml:trace>
  <inkml:trace contextRef="#ctx0" brushRef="#br0" timeOffset="261">359 0 14339,'-33'57'788,"-1"-1"0,2-1 0,6 0-429,5 42-1127,2-4 880,4-9-12,4-14 238,4-13-338,3-14 168,3-8-325,0-9-459,1-12-214,0-2-10,0-5 134,2-1-253,2 1-755,3-3 325,2-1-359,2-2 1748,1-6 0,-4 3 0,-2-2 0</inkml:trace>
  <inkml:trace contextRef="#ctx0" brushRef="#br0" timeOffset="1281">727 5 14148,'-43'87'1569,"5"-8"-1423,20-30 212,-1-1-145,4-6-112,2-4-67,5-8-1,4-3-33,2-3 0,2-1 0,2 0-33,6-2 33,6-1-23,9-2 1,5-1 44,5-3-22,2-4 0,2-5-4824,33 2 1,3 1 4823,-25 3 0,23-5 0,-18 3 0,-53-2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1:08.9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401 18507,'-25'3'773,"14"1"-436,24-4-80,12 1-100,2-1 101,3 0-135,0 0 0,2 0-45,2-6-33,2-5-45,0-6 0,-2-1 11,-3 0-44,-2 2-359,-7 2-415,-4 5-224,-7 4-672,-4 3-135,-2 2-313,-4 0-751,2 0-896,-3 0 3798,1-2 0,-1 2 0,0-2 0</inkml:trace>
  <inkml:trace contextRef="#ctx0" brushRef="#br0" timeOffset="279">218 112 16154,'-5'52'638,"0"1"1,2 43-493,9-40-57,4 1-55,-1 0-68,-1-4-100,-1-7-493,-1-8-471,0-9 89,-1-7-324,-1-7-695,0-7-135,1-5-694,1-5 2857,1-11 0,-3 7 0,-1-7 0</inkml:trace>
  <inkml:trace contextRef="#ctx0" brushRef="#br0" timeOffset="702">430 7 10226,'3'-4'4549,"-1"1"-3204,-2 3-303,0 64-347,0-21 34,0 57-151,5-23 1,3 12 0,0-13-579,4 14-214,-4-14 1,1 10-1,3-30 181,-1-44 33,-2-6 0,-3-4 0,-2-2-415,-1-5-246,1-3-303,-2-5 149,0-3-1079,-2 3-750,0-1-1693,0 3 4337,0-1 0,0 6 0,0 1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1:02.7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654 12871,'-7'0'852,"2"1"-662,5 1 23,0-1 100,0 1-178,0-2 2039,0 1-2118,0 0 34,0 1 10,2 1 35,6 1 10,5-1-111,10 0 100,3-1-122,7-3 66,4-9-11,0-6-56,29-20 23,-31 15-68,14-4 57,-41 22-23,-4 3 168,-4 0-336,0 0-885,-2-1-415,2 0-359,-2-2-1209,2-2 3036,0 1 0,0 0 0,0 2 0</inkml:trace>
  <inkml:trace contextRef="#ctx0" brushRef="#br0" timeOffset="1714">412 366 9834,'-7'0'3822,"2"0"-2927,5 0 596,0 0-1334,-11 0-90,9 0-22,-8 1 78,11 0 169,8 2-248,5 1 46,8 3-68,2 1-10,2 2 21,0 0-33,-4 0 0,-1 0 56,-5-1-22,-3 2-34,-5-2 0,-3 2 78,-20 73 1,-7 12-102,13-46 40,-16 47 0,14-20-17,29-78 0,2-9 89,16-5-66,-3-9-23,2 0 45,-1 1-1,-3 3-32,-2 3-12,-6 4 0,-4 4-79,-4 3-44,-7 4-9708,-2-7 9521,-3 2 0,-3-3 0,0 5 1</inkml:trace>
  <inkml:trace contextRef="#ctx0" brushRef="#br0" timeOffset="2108">820 171 12501,'-5'-4'2768,"1"1"-2006,4 3 168,0 0-796,46-25 12,-15 9-90,39-21-23,-29 16-33,0 1-212,-6 3-203,-4 4-459,-8 5-370,-7 3 11,-6 3-694,-6 2-325,-2 0 2252,-2 5 0,0-4 0,0 4 0</inkml:trace>
  <inkml:trace contextRef="#ctx0" brushRef="#br0" timeOffset="2361">954 129 13577,'-9'55'1001,"0"-1"0,1-1 0,3-3-441,4 18-358,1 6-57,0-4-145,0-3 34,3-8-79,2-9-33,3-9-650,0-10-427,-1-10-156,-3-9-627,0-5-415,-2-5-639,1-2 2992,-1-6 0,-1 4 0,0-4 0</inkml:trace>
  <inkml:trace contextRef="#ctx0" brushRef="#br0" timeOffset="2806">1068 390 10608,'0'-4'3876,"0"1"-3158,0 3-214,0 0-179,-22 50-101,13-23-112,-16 42 34,22-37-68,1-4-44,2-7-34,0-7 0,0-4 11,4-4 90,4-1-68,8-3 35,6-1-35,3-1-10,-1-3 632,3 63 1,-6 13-656,-6-42-370,1 43 0,-14-14-593,-16-62-225,-10-6-414,6-6-830,-1-6-773,1-3 3205,2-2 0,7 11 0,2 2 0</inkml:trace>
  <inkml:trace contextRef="#ctx0" brushRef="#br0" timeOffset="3089">1042 449 11425,'0'-8'3474,"0"3"-2432,0 5 23,0 0-147,50-22-716,-24 10 123,40-19-56,-38 17-224,-5 1 33,-7 5-55,-7 5 77,-5 1 180,-3 2-280,-1 0-660,-2 0-517,0 0-784,0 0-213,0 0 979,2 0 0,0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2.9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1 13532,'-15'56'2080,"0"1"1,2 18-1,4-1-1923,4 21-45,6-35 0,2-2-78,5 12-34,5-14 101,3-10-101,-1-11-146,-1-10-347,-3-7-347,-5-9-102,-3-4-223,-2-3-3889,-1-1 2074,0-8 2980,0-1 0,0 0 0,0 2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2.7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8 18653,'79'-6'612,"0"0"1,0 0-1,-2-1-461,-15-2 1,-1 1-587,2 0 1,1 1 445,-3 2 1,0 2 33,-3 0 0,-2 2-45,-3 0 0,-2 1-68,42 0 12,-11 3-190,-11 0-414,-11 2-232,-12-3-610,-10-2-369,-9-5 67,-11-1 168,-9-4-1210,-5-1 2846,-9 2 0,4 3 0,-4 2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2.1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4922,'0'52'918,"0"-1"1,2 40-908,2-46-11,2-4-268,-2-5-1032,-2-7-841,-2-6-1388,0-5 3529,0-9 0,0-3 0,0-4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1.9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77 11425,'4'-1'3037,"-1"0"-2679,-3 1-122,58 0-146,-21 0-90,50-5-1861,-16-9-1051,-19-2 2912,10-6 0,-41 12 0,-7 2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1.6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1 0 15191,'-68'19'1299,"12"-4"-918,48-11-235,2-1 67,1 1-68,0-2-66,1 1 77,0-1-156,2 0 0,-1 0 168,3-2-156,-1 1-12,0-1 89,1 0-22,-1 1-67,0 1 0,0 0 57,0 3-46,0-3 124,0 0-68,0-1 1255,0-1-1154,0 0 34,-1 0-202,-3 0 0,-1-5 78,-3-1-55,0-5 77,0 3 57,1 2-45,0 4-112,-2 1-33,-2 16 33,-4 14 0,-2 23 11,2 15-22,4 7 11,7 2 0,2-7-12,6-7-21,6-13-191,6-14-11,9-14-203,4-12 35,4-17 213,4-13-57,0-17 113,1-13-12,-5-6 146,-4-1-22,-7 6 44,-4 9-11,-6 14 191,-6 15-90,-2 8 22,-3 23 46,0 10-80,0 26 124,0 9-224,0 5 0,3-4 0,3-7-504,6-9-404,2-10-1175,1-8-304,0-9-728,0-5 3115,-1-6 0,-7-5 0,-1-2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23.37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7 114 10641,'-8'0'3115,"2"0"-2734,6 0-123,0 0-270,-1-3-32,0 2-1,0-2-22,1 2 33,0 1 12,0-2-12,3 0 68,4-1-12,3-4-22,7-1 0,2-2-67,4-3 67,1-1-112,1 1 90,-4 0-90,-1 3 112,-6 3-112,-5 4 112,-5 2-12,-2 1 46,-2 7 190,0 12 112,0 18-202,0 18 202,-3 9-212,-3 3 33,-5-3 67,2-10-224,-2-4 0,3-10 0,0-5 0,1-3-101,1-6-493,0 1-459,0-5-560,1-1-651,3-2-1501,0-4 3765,2-5 0,0-5 0,0-4 0</inkml:trace>
  <inkml:trace contextRef="#ctx0" brushRef="#br0" timeOffset="466">382 45 11437,'30'44'1288,"-5"-2"-929,-18-13 190,-3 5-426,-2 5 34,-1-1-112,-1 1 11,0-3-56,0-3 67,-5 29-179,4-37-33,-3 20 89,4-45-258,0 0 145,6 0-503,6 0-684,9-2-179,8-13-1658,4-9 3193,5-18 0,-15 18 0,-4 2 0</inkml:trace>
  <inkml:trace contextRef="#ctx0" brushRef="#br0" timeOffset="840">790 172 8669,'30'-27'1591,"-7"3"-1019,-21 11-23,-2-1 202,0 2-113,0 0-112,-3 4-110,-3 2-271,-4 3-78,-6 1 23,-1 2-79,-2 0-11,-2 3 0,4 5-246,0 2-113,6 6-358,2 0-325,5 3 67,2 2-728,2 2-897,3 1 2600,3-1 0,-2-10 0,2-5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6:18.9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13 10933,'6'-7'1087,"-1"1"358,-5 6-1333,0 58 179,-1-19-223,0 48-68,0-33 201,0-6-190,0-5 34,-1-7-23,1-7-22,1-4 269,-2-2-269,1-5 34,-1-3 22,1-7-11,0-4 78,1-3-7,0-1 0,0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5:45.0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 7055,'4'6'1670,"0"-1"-1166,-4-5 942,0 0-1076,-2 0 55,2 0 1435,-2 0-1860,12 0 79,8 0-56,17 0-12,10 0-11,5 0 22,2 0-22,14-1 67,-17 0-100,6-2 33,-23 1 0,-9 0 22,-5 2 12,-9-1-12,-3 0 79,-5 0-67,-1-1 246,0 2-191,0-1-89,3 1 0,-2 0 0,2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6:18.3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26 7840,'0'-8'2420,"0"1"-1859,0 7 582,0 0-449,0-2-56,0 2 640,0-2-863,-1 2 671,1 0-671,-1-1-381,1 0-56,0-1 22,0 0-68,0 2-212,0-1 67,6 1 79,1 0 134,6 0-213,2 0 146,0 0-1312,45 39 1189,-40 4 190,20 26-67,-56-7 22,-13-11-101,-2-5 23,1-6 11,2-10 112,6-10 0,3-6 11,5-6 68,4-5 111,5-1-100,3-2-269,2 0 761,105-22-582,-70 15-1674,24-6 1,-6 2 1818,-39 10-111,-5-1 33,-3 1-67,-2 0 0,-3 0-56,0 0-717,-1 1 2215,1-5-4456,1-2 3014,-1-7 0,1 6 0,-2-1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6:09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55 11593,'-3'-4'1670,"0"2"-1244,2 2 112,0-1-180,-1 0 80,1 0 110,-1 1-178,1 0 515,0 0-1198,6 0 234,9 0 79,10 0-79,12-2 23,1 1-56,1-2 101,-5 1-34,-4 0 45,-5 1-100,-4 1 100,-6 0-124,-6 0-133,-2 0-506,-4 0 136,0-1-415,1-2-807,1-2-1142,3-3 2991,-1-1 0,-2 4 0,-2 1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35:32.9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57 13252,'-11'54'455,"1"-1"1,0-1 0,2-5-344,2 9-34,0 3-78,2 0 0,0-4-795,3-6-1177,0-8-437,1-9-1490,5-15 3899,5-7 0,-3-10 0,3 0 0</inkml:trace>
  <inkml:trace contextRef="#ctx0" brushRef="#br0" timeOffset="375">406 1 12400,'-21'50'1485,"-1"0"0,-17 42-1284,18-28-201,6-8 0,8-11-22,4-9-157,4-9-258,9-8-90,6-7 213,13-7 90,10-13 213,8-15-123,5-16-124,0-10 67,-5 0 45,-10 12 146,-11 12 0,-14 13 1076,-7 8-841,-17 4 34,-8 1-269,-58 33 0,-8 6 0,32-20 0,-20 17 0,0-1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35:32.4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49 10249,'-4'0'90,"1"0"-90,3 0 706,0 0-449,56-19-122,-30 13-135,47-14 0,-44 18 33,1 1-33,-1 1 11,0 5 12,-1 5 22,-2 7-23,-6 4 56,-3 5 192,-9 3 144,-3 7-33,-4 2-135,-4 3 79,-3 1-89,-4-3-45,-1-3-57,0-4-89,3-8-23,2-5-22,2-6-168,2-1-1143,1 2-482,0 2-1098,1 2 2891,-2 1 0,2-8 0,-2-2 0</inkml:trace>
  <inkml:trace contextRef="#ctx0" brushRef="#br0" timeOffset="245">0 855 12434,'57'-18'362,"0"-1"1,-3 1-1,-5 0-216,10-11-34,-2 1 0,11-4-123,-25 13-90,0 1-863,-29 15-650,-9 2 90,-3 1-2274,-10 9 3798,-10 8 0,7-3 0,-5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5T10:57:35.5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8027,'24'42'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5T10:56:57.6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497 9957,'-6'0'2656,"0"0"-2062,6 0 347,0 0-683,-7 0-34,5 0-101,-6 0 102,8 0-1,0 0-224,0-1-23,0-1-111,0-2 100,10 1 34,16 0 0,18-1-11,16 2-11,7-2-12,-4 1 1,-8 0 33,-12 2-102,-20 0 68,-9 1-10,-12 0-80,-2 0 46,0 1 78,0 18 123,-2 18-11,-19 31-78,-7 14 22,-16 8-1685,7-18 1,-1 1 1633,13-25 1,1-2-6,-8 11 0,4-6 34,9-16-12,13-28-22,6-6 0,0-1 0,0 0 0</inkml:trace>
  <inkml:trace contextRef="#ctx0" brushRef="#br0" timeOffset="954">1056 414 9621,'10'-12'3115,"-2"3"-2577,-8 9-134,-92 83-169,51-40-185,-16 12 1,0 1-6,19-6-45,4-3 0,10-6-34,8-8 12,10-8-12,4-8 23,2-7 11,15-2 0,12-3 11,22-2 56,11-2 23,12-1-68,5-3 45,2-5-44,0-4 33,-9-4-56,-7 1-11,-11 4-12,-15 3 1,-11 2-4639,31-50 3742,-38 22 717,28-32 202,-45 41 179,-2 7 203,-7 9 110,-3-2 80,-5 8 134,1 2 123,3 0 101,-1 1-33,3 0-158,1 0-202,5 0-177,-2 0 65,-42 74-302,8-12-791,4 0 0,0 4 696,12-18 0,3-1-564,-11 44 603,10-8-67,7-9-33,4-19 33,6-16-448,-1-15-57,5-15 1298,0-4-1667,0-5 1303,0 0-765,0-17-208,-2-43 1,-1-8 645,-1 11 267,-1-15 1,-4 12 145,0 50-234,-8 4 44,0 6-180,-3 0-133,-6 7 44,-5 9-56,-7 8-23,-7 9-201,0-1-258,5-4-325,12-7-302,13-9-202,7-7-381,8-3 673,0-5 178,16-11 606,8-5 235,17-13 168,7 1 280,-4 3-44,1 9 234,-5 7-235,-2 7-55,4 3-68,-1 2-45,5 4-111,0 3 55,-3 5-56,0 2-3448,-8 0 3325,-4-2-201,-11-1-864,0-3-1120,-11-2 2185,2-3 0,-8-2 0,0-1 0</inkml:trace>
  <inkml:trace contextRef="#ctx0" brushRef="#br0" timeOffset="1173">1716 853 8232,'6'-1'2533,"-1"0"-2242,-5 1-101,0 0-190,6 12-89,-5 1-864,4 12-335,-5-3-135,0 0-56,0-3 1479,0-5 0,0-7 0,0-3 0</inkml:trace>
  <inkml:trace contextRef="#ctx0" brushRef="#br0" timeOffset="1639">1727 851 11173,'84'-27'166,"-1"1"0,1 0 0,-7 1 0,-2 1 0,-16 10-110,-13 14 801,-2 0-835,1 1 278,-10 5-300,-6 2 165,-15 3-154,-6 6 466,-8 6-522,-23 8-33,-16 9-34,-30 1 56,-12-3 56,2-4 0,11-12 257,16-6-33,18-9-34,14-4-111,12-3 22,5 0-79,3 0-112,0 0 90,3 0 68,10 0-35,10-4 23,18-2-56,3-7-235,7-3 235,0-27 0,-2-4 0,-8 18 0,-4-10 0,0-1 0</inkml:trace>
  <inkml:trace contextRef="#ctx0" brushRef="#br0" timeOffset="1861">2261 382 13835,'-29'70'507,"0"0"0,0 0 0,-9 27 0,7-8-373,15 6 68,7-13-146,3-9-45,4-16-11,2-11-146,0-7-503,0-11-383,-3-4-435,0-2-371,-5-5-1120,-1-2 661,0-2 2297,0-7 0,6-2 0,1-3 0</inkml:trace>
  <inkml:trace contextRef="#ctx0" brushRef="#br0" timeOffset="2112">2731 467 13936,'36'16'-4180,"-6"5"4180,-18 12 0,-6-13 0,-4-4 0</inkml:trace>
  <inkml:trace contextRef="#ctx0" brushRef="#br0" timeOffset="2312">2806 827 13499,'-12'31'-6623,"-4"3"6623,-4 4 0,8-17 0,-3 0 0</inkml:trace>
  <inkml:trace contextRef="#ctx0" brushRef="#br0" timeOffset="2479">2456 1411 12578,'66'-59'71,"1"0"0,-4 5 0,-7 6-93,0-1-818,-8 12-569,-16 6-1247,-12 16 2677,-12 6 0,-6 6 0,-2 3 1</inkml:trace>
  <inkml:trace contextRef="#ctx0" brushRef="#br0" timeOffset="2933">3195 391 12432,'82'-13'115,"1"-1"1,-8 1 0,-16 4 596,-39 9-712,-9 0 227,-9 0-227,-2 4 240,0 19-240,-20 15 302,-13 23-548,-23 4-336,-4-3 172,5-19 1,1-4 376,10-5 66,-29 13-22,73-47-11,0 0 202,12-1 89,12-7-112,19-3-179,7-8 0,4 0-358,-5-5-987,-3-2-335,-3-7-1054,-6-6 2734,-7-1 0,-13 15 0,-10 7 0</inkml:trace>
  <inkml:trace contextRef="#ctx0" brushRef="#br0" timeOffset="3104">3195 391 6428,'0'0'0</inkml:trace>
  <inkml:trace contextRef="#ctx0" brushRef="#br0" timeOffset="3471">3654 425 9447,'-73'56'86,"-1"-1"0,8-3 0,9-7-86,12-6 1733,10-3-1722,4-5-11,5-5 661,6-5-649,3-3 349,0-3-349,8-4 1485,-10-2-1218,11-4 113,-8 2 292,2 0-616,4-1-57,-8 5-22,8-2 22,-1 4-11,0 2 0,5 1-90,0 1-55,3 2-68,3-1-281,0 3-6419,21 22 5076,-14-25 1837,17 15 0,-21-32 0,0-1 0</inkml:trace>
  <inkml:trace contextRef="#ctx0" brushRef="#br0" timeOffset="3833">3120 948 7302,'3'-8'4168,"0"1"-3821,-3 7-200,15-7 379,2 2-145,22-8-90,4 4 79,9-3-246,6 1-35,1-1 12,7 1 481,4 0-268,7 1-258,-7 4-45,-12 1 196,-42 68 1,-16 18-219,-9-3-331,-5 11 0,-5-4-139,-7-36-57,8-32-180,9-14-525,-3-3-483,-2-11-111,2-12-270,-5-20 2107,3-20 0,4 26 0,3 3 0</inkml:trace>
  <inkml:trace contextRef="#ctx0" brushRef="#br0" timeOffset="4196">3487 787 15011,'-53'48'276,"0"1"1,6-6-1,10-8-119,23-19-146,8-6-22,1-6-56,5-2-381,-3 0-135,1 0-33,1 2-235,-7 3-169,5 6 280,-8 3-1210,-1 15 1278,5-15-1053,0 8 761,12-21 594,11 1 113,11-6 257,11-8 0,2-1 0,-5-5 89,-4 7 214,-8 4 156,-8 3 11,-5 8-414,-6 9-56,3 22 0,-5-16 0,3 7 0</inkml:trace>
  <inkml:trace contextRef="#ctx0" brushRef="#br0" timeOffset="4570">3712 738 11369,'0'-3'4180,"0"0"-3777,0 3-78,0 0-247,-49 50-78,30-24 0,-42 38-134,41-39-415,-1-3-11,4-6-236,6-5-88,5-5 233,3-1 259,3-3 258,0 1 111,0-1 23,0-1 0,0 1 0,0-1 0,3 1 12,10-1-12,8 1 56,11 1-56,3 3-124,-1 1-313,-2 3 437,22 6 0,-32-9 0,13 4 0</inkml:trace>
  <inkml:trace contextRef="#ctx0" brushRef="#br0" timeOffset="4745">4623 1 13117,'-33'82'2622,"14"-41"-2628,-2 12 1,1 1-6,4-11-807,7-7-313,0-2-606,4-3-1277,-1-4 3014,0-2 0,3-13 0,1-3 0</inkml:trace>
  <inkml:trace contextRef="#ctx0" brushRef="#br0" timeOffset="5265">4721 57 12490,'7'85'706,"-2"-16"-706,-8-2 0,-10-24-247,-6-3-55,-9-8-135,1-3 202,2-5-225,10-9 46,1-3 78,11-7 67,0-2 269,3 1 22,0 2 1154,-10 64-638,-2-21-3930,-4 32 3392,5-48 12,9-24-24,2-7 24,0-2 10,0 0 247,18-9 324,14-9 3058,26-15-3584,14-9 78,-18 13 1,1 1-146,25-11 0,11 1-1423,-43 24 213,-27 8-1076,-5 4-728,-42 11 3014,-8 5 0,1-3 0,5-1 0</inkml:trace>
  <inkml:trace contextRef="#ctx0" brushRef="#br0" timeOffset="5478">4475 558 11101,'-7'0'4784,"2"0"-4302,5 0-224,0 0-191,-15 5-45,-4 13 102,-16 12-124,-4 17-12,-2 1-503,-2-1-180,0-7-370,3-5-929,0-2-516,5-5-1019,1-5 3529,13-10 0,7-6 0,9-6 0</inkml:trace>
  <inkml:trace contextRef="#ctx0" brushRef="#br0" timeOffset="5795">4383 798 14190,'86'5'328,"1"1"1,-5-1 0,-11-1 30,-16-4-180,33 0-123,-15 0-45,-15 0 0,-1 0-11,1 0 208,7 0-208,-44 0 55,-10 0-89,-9 0-163,-2 0-575,0 1-356,0 1-1841,-2-1 2969,-9 1 0,6-2 0,-6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4:04:42.45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400 7 7022,'-85'11'392,"12"-1"-179,46-2-78,4-2-135,3 1-258,2 0-1355,-2 7 1613,-5 4 0,10-5 0,0-2 0</inkml:trace>
  <inkml:trace contextRef="#ctx0" brushRef="#br0" timeOffset="1835">370 114 7627,'0'12'818,"0"-3"-639,0-9 874,0 0-526,0 2 101,0-1 1433,0 1-2027,-4-10-12,2 5-44,-2-7-12,2 9 34,1-3-11,0 4 33,1-4-22,-2 3 23,1-2-1,0 0 12,0-2-34,0 1 0,-2-5-11,-1 1 22,0-4-11,1 2 179,-1-2-45,1 5-89,1 1 34,-1 2 157,0 0-192,-1-1 80,0 1-12,-1 1-56,0 1 145,0 0-156,-2 1 22,1-2 79,-1 3-146,-3-1-12,-4 1 24,-16 0-12,5 10 0,-13 4 22,13 8-22,2-3-11,3 3-90,1 7 101,1 12-134,-1 9 55,5 2 79,5-8-45,6-3-89,9-8 45,7 1 55,11-1 12,9-4-12,4-1 34,3-4 0,4 0 0,15 6 0,-14-7 0,8 7 0,-25-11 78,-5 9-55,-13-2 100,-4 16-123,-22 3-56,-9 10-22,-20 6-3426,-9-6 3313,-4-6 34,-3-17 157,6-16-2347,4-7 2291,13-22-1173,9-15 1139,41-30 0,29-33 1,12-15-1,0 4 1,-16 22 61,-15 16 0,1-1 5,187-352 1446,-210 417-6633,0 0 5210,0-9 0,0 7 0,0-6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6:02.578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0 13 2005,'52'-3'0,"0"-1"0,31-2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44.66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 171 13084,'-3'-7'1042,"1"1"-1042,2 6 481,0 0 192,36 81-482,-7-17-412,1 0 1,1 3 455,12 20-223,-5-12-12,-3-13 207,-6-15-117,-2-12-79,0-13-11,-1-11 101,4-7 560,8-28-538,0-31 0,9-29 1,2-7-1,-9 17-151,-5 18 0,-1-1 136,5-18 1,9-18 0,-5 7-1,-14 32-600,-17 36-69,-6 11-514,-3 5-550,-3 2-2532,0 5 4157,0 4 0,0-2 0,0 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42.21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441 436 6551,'-50'-52'383,"1"0"0,0 1 1,-2 3-1,0 2 0,-3 5-1695,-30-9 0,-5 10 1267,-1 10 1,-2 11-382,-4 12 1,-2 12 77,31 5 1,0 5-1,1 2 348,-1 2 0,1 2 0,6 0 0,1 3 0,6 0 0,-29 12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13.690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1 5465,'45'51'-5,"0"0"1,0-1-1,8 2 1,2-1 0,5-4-1552,6-3 0,5-4 0,2 2 1500,-10-4 0,2 1 0,1 3 0,-1 1 56,6 9 0,2 5 0,-3-2 0,-5-4 0,-7-8 0,-4-3 0,-3 1 0,13 19 0,0 1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06.797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0 735 11874,'0'-6'2655,"0"1"-2633,0 5 864,0 0-326,63 0 191,-14 0-488,3 0 0,5 1 152,28 7 280,11 4-1411,-44-3 0,2 1 889,4 1 1,2 1-85,3-1 1,0-2-192,3 2 1,1-1 173,-2-2 1,0-2-28,-3-2 0,-2-1 61,-5 0 1,-2-2-107,37-1 44,-16 0 124,-16 0-112,-13 0-22,-11 0 33,-9 0 236,0 0 645,-15 0-1901,2 0 353,-12 0-1283,0 3-884,0 3-2253,0 1 5020,0-2 0,0-2 0,0-3 0</inkml:trace>
  <inkml:trace contextRef="#ctx0" brushRef="#br0" timeOffset="566">2051 300 13745,'3'-3'3933,"-1"1"-2017,-2 2-1714,6 0-79,-5 3 67,5 21-167,-6 18 167,0 33-190,0 18-11,0 1 0,0 5-1373,0-12-61,0-1-101,0-9 1546,17-19 0,-13-24 0,13-19 0</inkml:trace>
  <inkml:trace contextRef="#ctx0" brushRef="#br0" timeOffset="950">2484 228 9700,'4'-4'6869,"0"0"-6220,-4 4-279,0 0-191,-19 49 91,7-18-259,-14 40 67,14-30-78,1-1 0,6-2-56,-1-3 12,4-4 10,1-5-23,1-3-32,3-3 44,6-3 34,6 0 11,10-2-68,4 2 147,6-2-79,6 2 112,3-5-90,2 1 125,-3-1 9,-3-2-88,-9 3 122,-7-3-134,-12 0 157,-6-2-975,-30 47 0,-32 32 0,1-13-3339,9-37 0,-2 1 3986,-11 33 1,-4 15-1,7-28 1,-10-39-1,40-19 1</inkml:trace>
  <inkml:trace contextRef="#ctx0" brushRef="#br0" timeOffset="1124">2664 43 13162,'58'-12'-523,"0"0"0,-3 1 0,-9 4 0,-18 7 0,-8 0 1</inkml:trace>
  <inkml:trace contextRef="#ctx0" brushRef="#br0" timeOffset="1479">3083 686 14922,'20'47'638,"0"1"1,21 30-572,-4-52-67,5-12 22,3-8 34,-1-10 0,12-43 68,-20 5-68,4-34 11,-30 25 45,-4 8-22,-15 3-57,-9 12-33,-12 2 12,-9 12 55,-2 7-67,-3 15-56,-1 14-426,-1 18 482,31 44 0,7 6 0,-11-28 0,20 11 0,1 1 0</inkml:trace>
  <inkml:trace contextRef="#ctx0" brushRef="#br0" timeOffset="1778">3576 855 15515,'75'61'236,"-8"-13"-248,-34-41 24,1-11 21,7-22 180,-1-21-213,4-28 67,-3-9-67,-3 0 45,-10 10 11,-10 15-22,-10 13 33,-5 12 67,-10 14-2330,-60 63 0,-14 28 706,29-17 496,1-6 1,-8 8 0,19-7-1617,30 0 2610,8-11 0,2-18 0,0-8 0</inkml:trace>
  <inkml:trace contextRef="#ctx0" brushRef="#br0" timeOffset="2084">4159 640 10137,'7'0'5446,"-1"0"-4494,-6 0-627,0 0-168,57 56-23,-21-38 11,6 13 1,3-4 45,13-24-90,7-28 44,9-17-214,-34 6 1,-2-6 90,2-3 1,-1-2-23,6-2 0,-15-2 151,-38-7 1,-14 6-410,0 21-95,-31 12 0,-8 18-577,-10 58-347,8 0-1278,11-7-1468,12-7 4023,11-11 0,14-15 0,6-7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04.894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190 21 12804,'0'-4'3126,"0"1"45,0 3-3026,-2 1-145,-4 6-22,-5 5 22,-6 14-146,-3 6 57,-3 11 89,0 5-56,3 3 123,2-1-3537,3-4 3470,1-6-45,5-10-34,1-2-145,6-2 79,1 7 134,1 3-191,0 3 157,1-2-33,4-2 3414,3-1-3370,3 1-303,8 28 1,3 3-201,-1-21 492,-2 16 0,1-14 0,-6-47-11,-1 0-135,1-2 158,2-6 33,2-5 11,3-12 169,2-7-169,3-11 67,0-7-78,-2-4 0,-2-1 308,-3 5 0,-2 1-285,2-1 111,9-29 1,-24 60 33,-2 1 168,-2-6-257,0-2-34,0-6 134,0-4-157,-5-1 45,-1-6-33,-4 5 67,-1-1 280,4 11-370,-3 3 146,1 7 11,-1 6 11,1 1 101,0 4-257,1 1 89,2 0 179,-1 2-257,-1-1-23,0 2 90,-2-2-101,1 3 212,-2-3-200,1 0 32,-3 1 180,3-2-123,-1 4 124,2-2 21,-1 3-235,1-1 169,-1 2-180,-1-1 0,1 1 67,-1 0-56,5 0-11,-3 0 0,4 0 11,0 0-56,1 0-167,2 0-674,0 0-144,1 0-898,0 3 102,1 4-696,-1 5-917,1 2-326,0 1 3765,0-2 0,0-6 0,0-2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4:06.676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548 198 14014,'0'-5'1479,"0"2"-1020,0 3-33,0-1-393,-4 0-33,1 0 0,-4 1 23,1 0-34,-1 0-471,-24 21 292,13 1 246,-15 10-68,19-8 12,7-11-11,0-5-101,5-1 56,-1-5 23,3 2 21,0-2-88,-1 2 100,-1 4 0,-2 2 0,-1 5-79,1 2 12,0 19 67,2-11 11,-1 15-11,1-18 0,0-4 0,1-4-11,1-5-23,0-1 12,0-1 22,0-1 0,0 1 0,0 1 0,0 0 0,2-1-34,1 0-22,3-2 23,1-1 33,1-2 0,1 0-23,0-2 23,2 3 0,-1-2 0,2 1 56,-1 0-78,1-2 22,-1 1 0,-1-1-45,-1 0 45,0 0 0,0 0 11,0 0 57,1 0-80,-1 0 12,-1 0-33,0 0-57,-2 0 68,1 0 22,-2 0 0,0 0 67,0-4-56,1-4-11,2-7 34,1-7 22,0-1-23,-2-4-21,-1 3 144,-3 6-144,-1 6 167,-2 6 34,0 1-101,0-2-112,0-4 89,0-4-89,0 0 45,-1-1-45,-1-2 0,-2 0-11,0-4 67,0 4-34,3 0 1,-1 4 77,0 7 136,1 2-146,-2 4 167,2 1-89,-1-1-78,-1 1 168,2-2-12,-1 2-212,1 0-113,-1 0 79,-3-1 0,-2 0 0,-1-2 34,1 1-57,-2 0 23,4 1-67,-1 1 0,1 0 67,1 0 0,0 0-22,2 0 44,0 0-22,0 0 0,1 0 34,-2 0-158,1 0 113,-2 0-34,0 0 45,-2 0-246,-1 0 145,1 0 12,-1 0-124,1 0 190,0 4-179,-1 2-123,1 4 292,-1 3-34,2-5 44,2 0-10,1-6 33,1 1-90,-1 2 112,-1 6-22,-2 9 0,-2 4-22,0 6 22,-1 0 0,0 3 22,1 0-78,-1-3-11,3-9 67,0-5 0,3-6 34,0-1-57,1-3 23,1 1-67,0-2 11,0 1 56,0 1-11,0 1-45,0 1 101,5-1-45,0 4 0,8-4-67,1 2 44,2-1 23,3-2 0,-1 0 67,1-5-67,-3 0 56,-3-2-56,-2 0 45,-4 0 22,-1 0-22,0-4-11,0-5-12,2-5 45,-1-5-111,-2 2 44,-2 0-168,1 3 168,0 1-280,0 1 156,1 4 24,-3 2-147,2 2 67,-3 2 46,0 1-146,-1 1 224,0-1 33,0 0 23,2-5-33,-1-4 33,2-3-23,-1-4-10,1 1 33,-1 1 0,1 4 0,-1 4 33,0 3 135,-1 2 23,-1 0-180,0-4-11,0-3 0,0-5 0,-3-2 168,0-1-123,-5 2-34,-1 0 359,0 2-358,-1 2 111,1 0-123,0 3 0,0-1 0,2 1 56,0 2-56,2 2 0,2 2-291,0 1-125,2 1-569,0 0-909,-2 0-1423,1 0 584,-6 0 2733,-2 0 0,4 0 0,-1 0 0</inkml:trace>
  <inkml:trace contextRef="#ctx0" brushRef="#br0" timeOffset="1026">145 146 9599,'0'-10'3294,"0"2"-2846,0 8 415,0 0-762,-3-1 325,2 0-270,-4 0-88,1 1 89,-2 5-67,-2 6-12,-1 7-78,-1 8 0,-1 3-89,0 2 10,-1 3 79,-1 2-101,-1 0 79,2 0-34,0-7 10,5-9 24,3-9-12,2-6-78,2-4-257,23 5 414,-10-4-1,19 3-32,-17-5 21,-3 0 1,0 0 67,-4 0-79,0 0-22,-1 0 90,-1 0-90,-1 0 33,1 0 12,2 2 0,2 0-45,3 2 33,-1 3 170,6 2-147,-11-3 101,2 2-34,-9-2-22,0 2 89,0 2-145,-5 3 134,-4 4-67,-9 3-67,-4 1 56,0-1-101,0-3 0,4-5 89,0-3-89,6-3-89,0-3-191,5 0-68,-1-3-178,3 0-595,-1 0-649,1-2-158,1-5-492,1-5 482,2-7 1938,1-4 0,0 11 0,0 0 0</inkml:trace>
  <inkml:trace contextRef="#ctx0" brushRef="#br0" timeOffset="1530">121 119 9162,'0'-3'3238,"0"1"-1344,0 2-1749,4-18 79,3 10 35,8-12-237,3 12 45,3 1 213,6-2-44,1 0-24,1-2-144,-1 2-35,-8 2 23,-4 2-45,-7 4 57,-4 0 77,-2 1-1164,-3 0 380,1 0 639,8 6 0,-6-5 0,6 5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4:03.455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215 38 13443,'-15'0'840,"3"0"-684,8 1 46,-1 1-135,-9 12-67,5-3 0,-6 6 191,7-5-191,1-6 0,4 3 0,-1-5 34,3 4-34,-5 4 0,-1 6 56,-1 1-34,-17 54-22,14-40-100,-17 51 76,21-62 2,-4 11 0,8-17-23,-2-2 45,2-7-67,0-1 11,2-2-56,1 4 100,0 3-10,0 6 11,0 2 11,0 3 0,0 0-34,0 0-145,0 6 168,0-14 11,0 4-123,3-15 89,-2-1-44,4 0 67,-2-1-12,0-1 34,1 0-11,-1 0 0,2 0-11,-1 0 0,1 0-45,1 0 56,0 0-22,3 0-1,0 0 23,1 0 0,-1-1 0,1-3 34,-2-3-23,0-3 34,0-1 55,-1-1-100,-1 2 124,-1 1-80,-1-1-10,-1 3 0,-1 1-34,-1 0 0,0 2 100,0-4-100,3-2 101,-1-4-67,2-3 33,-3 1-33,3-2-23,-1 1-11,1-1 67,-1 3-22,-1 3-45,-1 6 0,-2 2 45,1 1-34,-1 2 146,0 0-123,1 1 22,0-3 22,0 0-44,-1-4 22,0-10-45,2-6 0,0-8 79,3-1-79,-3 5 12,1 8-23,-1 5 33,-2 4 46,1 4 10,-1 2 1,0 3 100,0 0 191,0 0-291,0-2 45,0-1-135,0-3 0,0-6 78,0-12-78,0 1 0,0-6 11,0 10-56,0 5 45,0 1 0,0 3 45,0 4-11,0 2-23,0 2-11,0 3 56,0-2-134,0 1 33,0 0 78,0 0-33,0 0 56,0-3-11,0 2 34,0 0-4864,0 2 1681,0 12 3104,0 9 0,0-5 0,0 3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54.959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220 11 12893,'5'-6'5592,"-2"1"-5032,-3 5 2387,0 0-2723,-2 0-56,1 0 79,-2 0-214,3 0 68,-3 0-107,-32 53 1,3 26-1856,55 7 1816,-47-10 1,7-5-1,76-16 11,-28-49 46,-3 1-12,-3 3 0,-3 2-23,-3 0 12,-6-1-34,-3 2 45,-6 9 202,-2 6-146,-2 14-23,0 4 158,-27 43-191,11-40-359,-27 29-458,14-51-69,-8 6-806,-2-6 236,-3-3-617,5-6-863,6-9-683,7-8 3619,11-23 0,6 13 0,6-12 0</inkml:trace>
  <inkml:trace contextRef="#ctx0" brushRef="#br0" timeOffset="191">268 187 15504,'75'-36'-157,"-8"3"-1243,-28 14-1110,-2 1-1300,-5 1 3810,-7 2 0,-12 7 0,-5 2 0</inkml:trace>
  <inkml:trace contextRef="#ctx0" brushRef="#br0" timeOffset="495">607 27 15235,'-8'71'885,"0"1"0,1-2 0,1-6-33,-3 16-460,4-6-190,1-9-202,3-16 11,1-11-56,8-9-33,5-7 33,13-7 45,10-6 0,8-6 0,12-19 191,6-13-124,6-22 12,3-14-46,-4-5 35,-5 4-68,-12 8 0,-12 17 56,-14 15-56,-12 13-23,-6 8 23,-5 4-3888,-1 1 1804,1 0-1569,0 3 3653,0-1 0,-1 1 0,0 0 0</inkml:trace>
  <inkml:trace contextRef="#ctx0" brushRef="#br0" timeOffset="727">996 56 12949,'-4'0'4617,"1"0"-3284,3 0 45,-11 80-694,4-17-527,0 1 0,0 2 100,-2 25-676,4-2 486,1-1-22,3 0-45,1-4-347,0-3-1300,0-4-505,7-4-538,3-10-3943,8-9 6633,1-14 0,-8-19 0,-3-9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6:04.022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301 2 21062,'-11'-2'1434,"2"2"-952,7 1-292,-2 4 34,-3 7-224,-6 11 56,-4 10-112,-5 10 56,1 2 0,0 5-33,3-1 55,5-5-22,3-4 0,6-14-134,2-9-808,48 13 942,-25-17-45,33 21 1,0 4 100,-28-13-56,35 37 112,-60-34-112,-1 5 89,-5 7-66,-1 0-35,-8-6 12,-5-2-481,-5-2-348,-9 1-639,-5 0-975,-7-3-302,-4-6 2745,-26-45 0,41 20 0,-13-31 0</inkml:trace>
  <inkml:trace contextRef="#ctx0" brushRef="#br0" timeOffset="167">372 43 16187,'79'0'-44,"-5"0"-1828,-33 0-2934,3 0 4806,-1 4 0,-20-2 0,-6 2 0</inkml:trace>
  <inkml:trace contextRef="#ctx0" brushRef="#br0" timeOffset="523">789 582 17420,'5'91'583,"7"-17"-583,22-57-11,5-8-57,6-4 68,2-6 102,3-15-80,-1-10 0,-5-16 79,-7-6-45,-9-1 207,-65-24 1,-23 23-264,13 96 0,-5 7 0,-15-84 0,3 4 0,25 99 0,0 1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6:20.684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240 89 20154,'-9'0'1345,"1"0"-1110,6 0 0,0 0-201,2 0-34,-3 6-6,-11 39 1,-6 14 5,-5 20 0,0-4 0,-2 7-17,1 6 0,3-7-330,0 0 83,6-13 1,4-10-712,11-35 124,1-7-79,1-8-124,0-5-66,0-3-673,6 0-145,5 0-729,10 0 2667,17-22 0,-20 16 0,7-16 0</inkml:trace>
  <inkml:trace contextRef="#ctx0" brushRef="#br0" timeOffset="525">532 6 12378,'0'-3'4045,"0"1"-2006,0 2-1781,-7 17-124,-4 7 57,-9 22-191,-2 2 0,-2 3-940,4-2 962,1-2-305,4-5 283,2-6-45,5-11 0,4-10-55,3-7-57,1-4 1057,0 0-1023,7-1 435,7 3-55,41 20 1,10 7-202,-9 1-62,7 0 1,-7-1 38,-36-10-33,-14-9 179,-3 1-32,-2 5-2,-1 4-22,-9 4-44,-7 2-34,-13 4-12,-9 1-3425,-6-3 3168,-5 0-493,-4-6-4199,-12-19 1,0-11 4232,11-18 0,-3 16 1,11-5-1,43-19 1</inkml:trace>
  <inkml:trace contextRef="#ctx0" brushRef="#br0" timeOffset="706">594 82 16860,'53'-10'-84,"1"-1"0,39-5-1395,-49 14-1222,-6 1-1848,-5 5 4549,-9 11 0,-11-8 0,-6 7 0</inkml:trace>
  <inkml:trace contextRef="#ctx0" brushRef="#br0" timeOffset="1073">911 668 12580,'-2'6'4739,"1"-1"-4492,1-5-180,32 68 123,-10-36 69,29 52-237,-17-58-11,-1-7-11,-2-9 0,-5-5 56,-1-16 0,-2-15 79,1-24-113,-4-19 101,-4-13-112,-7 0 12,-6 7 44,-6 12 0,-8 15 90,-8 15-157,-6 13 45,-6 11-45,-5 63 0,-4 40 0,5-16 0,-4-21 0,7 18 0,1 1 0,-1 0 0</inkml:trace>
  <inkml:trace contextRef="#ctx0" brushRef="#br0" timeOffset="1418">1352 729 17431,'58'70'1267,"-10"-14"-1267,-39-48 0,0-4-23,2-3 1,2-1 44,4-4 1,5-12 245,5-15-178,4-16-12,1-14-78,-3 1 34,-7 8 56,-7 9 55,-10 10-55,-27 3-213,-3 13-527,-26 4 45,-3 27-213,-6 11-370,-1 21 505,8 4-136,12 3-458,14-9-359,13-6-605,7-8 135,8-12 2106,13-6 0,-8-9 0,7-3 0</inkml:trace>
  <inkml:trace contextRef="#ctx0" brushRef="#br0" timeOffset="1724">1717 652 8568,'12'0'7395,"-1"0"-6834,-11 0-1,0 0 550,47 56-494,-19-35-426,43 43-134,-28-56-56,9-5 202,8-25-57,10-14 1,0-19-146,-8 0 0,-12 6-112,-96 2 0,-25 5-560,-11 18 330,-5-7 1,0 10-1453,13 44 80,49 7-1379,14 3-2397,6 3 5490,5-2 0,0-16 0,0-4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6:30.9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0'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58.82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375 10821,'0'-8'2812,"0"3"-2420,0 5 740,0 0-550,0-7-268,0 5-68,0-5 91,0 7-303,0 1 671,5 13-257,6 13-100,8 23-124,3 16-224,1 13 0,-3 3-11,-1-2 101,-1-10-180,0-13 0,2-13-246,1-17 336,3-13 0,6-10 56,6-29 191,10-22-242,-20 7 1,0-6-223,1-7 1,0-2 216,0-6 0,-1 0 0,-2-1 0,-1 0 56,-2 3 0,-1 2-45,-3 6 1,-1 1-84,7-35 217,-6 21-111,-9 20-34,-4 19-112,-3 15-1244,-1 7-42,0 3-2378,-1 13-876,-6 7 4652,-5 15 0,3-14 0,0-3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0:30:59.41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4645 675 16524,'54'0'821,"1"-1"1,-1-1 0,-2 0-542,35-3-847,6-6 578,0-1 207,-5-4-969,-9-1-840,-18 0-337,-18 8-1401,-23 2-2138,-13 6 5467,-29 1 0,14 0 0,-13 0 0</inkml:trace>
  <inkml:trace contextRef="#ctx0" brushRef="#br0" timeOffset="271">4905 143 20927,'-4'82'-840,"8"-15"123,15-30-291,14-17-248,18-10 483,11-18-235,12-16-202,7-16-488,0-11-162,-8 2-706,-13 8 258,-18 15 2308,-21 12 0,-12 9 0,-9 5 0</inkml:trace>
  <inkml:trace contextRef="#ctx0" brushRef="#br0" timeOffset="466">5216 3 13779,'-2'-2'3663,"1"1"-3819,1 1-483,-31 69-806,9-12-236,0 0 0,-1 3-4145,-3 22 5826,7-6 0,7-36 0,5-11 0</inkml:trace>
  <inkml:trace contextRef="#ctx0" brushRef="#br0" timeOffset="-7086">1 1038 11874,'1'5'6891,"0"-2"-4964,-1-3 3071,0 0-5212,2-1-435,2 1-57,6 0-527,5 6-134,8 4-773,3 7-818,2 2-673,-4 6-1724,-6 3 5355,-8 1 0,-6-12 0,-4-4 0</inkml:trace>
  <inkml:trace contextRef="#ctx0" brushRef="#br0" timeOffset="-6854">332 831 14339,'2'-1'3866,"1"-1"-2713,-3 2-1052,-9 82 23,-3-25-124,4 4 0,-1 2-247,-10 17-459,2-3-661,-4 6-1210,-3 1-661,-6 3-1806,-4-5 5044,0-9 0,14-33 0,7-13 0</inkml:trace>
  <inkml:trace contextRef="#ctx0" brushRef="#br0" timeOffset="-6600">474 1126 13128,'7'-3'2768,"-1"1"-2521,-6 2 739,0 0-549,57-20-337,-21 6-100,48-17-336,-39 15-1042,-3 6-1053,-8 5-2746,-11 6 5177,-10 12 0,-9-7 0,-4 7 0</inkml:trace>
  <inkml:trace contextRef="#ctx0" brushRef="#br0" timeOffset="-6400">569 1347 14451,'-1'1'3720,"0"0"-3440,1-1-437,61-24-1131,-21 7-920,51-17-1534,-41 18-1580,-9 8 5322,-10 5 0,-16 3 0,-8 0 0</inkml:trace>
  <inkml:trace contextRef="#ctx0" brushRef="#br0" timeOffset="-4990">1269 1286 17566,'-6'0'3664,"2"0"-3395,4 0-314,0 0 11,-3-3-212,2 1-57,2-3-55,11 1-1256,11 0-403,11-1-851,9 2-3116,2 0 5984,1 3 0,-22 0 0,-6 0 0</inkml:trace>
  <inkml:trace contextRef="#ctx0" brushRef="#br0" timeOffset="-4880">1844 1104 14003,'81'-21'-1749,"0"0"1,6 2 0,-11 6-985,-23 11 2733,6 5 0,-42-2 0,-9 3 0</inkml:trace>
  <inkml:trace contextRef="#ctx0" brushRef="#br0" timeOffset="-4418">2081 1266 22743,'-90'-17'-359,"10"7"191,45 26-527,6 3-157,3 10-122,10-5-617,7-3 672,6-4 224,7-3 124,13-3 324,11-4 57,15-4 78,6-4 112,5-9 0,-1 0 408,0 1 1,-2 8-185,-13 26-106,-6 15 0,-10 8-51,-40 41-101,3-28 1,0-2-225,-2 12-638,3-16-449,6-12-884,3-17-461,4-12-368,1-10 3058,0-17 0,0 10 0,0-10 0</inkml:trace>
  <inkml:trace contextRef="#ctx0" brushRef="#br0" timeOffset="-4206">2217 547 16770,'-5'-1'4818,"0"0"-4818,5 1-336,0 0 78,-6 17-313,4 9-964,-7 26-627,4 5-1268,-3 12-2519,-4 1 5949,-2 1 0,5-30 0,1-11 0</inkml:trace>
  <inkml:trace contextRef="#ctx0" brushRef="#br0" timeOffset="-3823">2659 1104 15616,'0'-4'1166,"0"0"-282,0 4-446,72 14-91,-30 1-252,9-1 1,1 3 307,1 16-370,-1 5-10,-7 7-23,-8 2-482,-9 2-515,-8 1 112,-9-6-897,-6-1-896,-3-12-1949,-4-13 2711,-8-8 1916,-4-20 0,2 8 0,2-7 0</inkml:trace>
  <inkml:trace contextRef="#ctx0" brushRef="#br0" timeOffset="-3638">3008 971 14955,'-4'0'4112,"1"0"-3674,3 0-349,-34 67-89,17-24-202,-6 7 0,0 4-727,0 13-741,-2 6-538,-1 1-2397,0-2 4605,2-9 0,10-30 0,4-9 0</inkml:trace>
  <inkml:trace contextRef="#ctx0" brushRef="#br0" timeOffset="-3136">3186 576 19000,'31'1'1524,"1"6"-1401,-7 1-112,-2 5 157,-5 0-168,-6 2 0,-6 5-168,-4 5-190,-7 13 201,-10 5-235,-7 1 146,-4-5 21,5-14 79,10-9 1,5-11-438,6-4-605,0-1 325,8 0 180,11-1-359,14-7-975,15-4 2017,14-3 0,1 0 0,-13 0 0,46-6 0</inkml:trace>
  <inkml:trace contextRef="#ctx0" brushRef="#br0" timeOffset="-1004">3779 1209 16916,'0'-4'1390,"0"0"-1178,0 4 35,83-9-225,-27 7-17,6-3 1,2 0-6,11 5-448,-2 0-807,-9 0-918,-5 0-2579,-12 0 4752,-12-2 0,-17 1 0,-10-1 0</inkml:trace>
  <inkml:trace contextRef="#ctx0" brushRef="#br0" timeOffset="-782">4148 934 18384,'-15'55'67,"-1"0"0,3-3 1,1-2-684,-4 25-864,2 8-582,0 8-4653,0 4 6715,1-5 0,6-39 0,2-15 0</inkml:trace>
  <inkml:trace contextRef="#ctx0" brushRef="#br0" timeOffset="-235">4815 997 16759,'98'-8'661,"-15"1"-571,-51 7 10,-10 1-77,-9 1 55,-8 1-33,-3 3 191,-5 11-472,-15 13-10,-11 18 78,-16 12-56,-1 2-381,7-6 67,10-12 358,13-11-750,8-13 706,6-4 224,9-9 0,9-2 134,9-3 163,-11 58 1,-14 14-3245,-16-22-84,-1 28 0,-11-7 3031,-45-43 0,31-13 0,7-9 0</inkml:trace>
  <inkml:trace contextRef="#ctx0" brushRef="#br0">4645 676 16524,'54'0'821,"1"-1"1,-1-1 0,-2 0-542,35-3-847,6-6 578,0-1 207,-5-4-969,-9-1-840,-18 0-337,-18 8-1401,-23 2-2138,-13 6 5467,-29 1 0,14 0 0,-13 0 0</inkml:trace>
  <inkml:trace contextRef="#ctx0" brushRef="#br0" timeOffset="271">4905 143 20927,'-4'82'-840,"8"-15"123,15-30-291,14-17-248,18-10 483,11-18-235,12-16-202,7-16-488,0-11-162,-8 2-706,-13 8 258,-18 15 2308,-21 12 0,-12 9 0,-9 5 0</inkml:trace>
  <inkml:trace contextRef="#ctx0" brushRef="#br0" timeOffset="466">5217 3 13779,'-2'-2'3663,"1"1"-3819,1 1-483,-31 69-806,9-12-236,0 0 0,-1 3-4145,-3 22 5826,7-6 0,7-36 0,5-11 0</inkml:trace>
  <inkml:trace contextRef="#ctx0" brushRef="#br0" timeOffset="1380">5719 848 19639,'90'24'82,"1"1"0,-9-3 0,-13 5-3,-23 21-158,-13 7-100,-17 8-673,-8 9-873,-22 8-1704,-11 5-3524,-19-6 6953,-6-15 0,20-29 0,8-18 0</inkml:trace>
  <inkml:trace contextRef="#ctx0" brushRef="#br0" timeOffset="1576">6087 520 21409,'-54'47'-154,"0"1"1,3 2 0,7 2-485,19-5 0,4 2-646,-1 5 1,1 1-633,1 0 0,1 0 1916,0 2 0,2-4 0,-3 8 0,6-15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0:31:06.62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61 116 14663,'-51'38'97,"-1"0"1,6-4-1,8-2-119,7 1-5638,11-4 5558,3 7-111,10-11 1611,2 7-1454,6-12 915,11 0-747,7 3-100,15 0 122,5-1 3460,3 1-3594,0-2-1390,-65 56 1,-21 10-2869,15-25 3580,-24 26 1,-5-10-74,22-56 751,13-9 0,12-7 0,5-3 0</inkml:trace>
  <inkml:trace contextRef="#ctx0" brushRef="#br0" timeOffset="296">557 673 12400,'3'0'4169,"-1"0"-1324,-2 0-2586,0 68-147,0-38-34,-1 57-156,-2-57-12,-1 1-683,-1-1-326,-1-2-481,0-2-548,-2-2-2097,-1 0 1054,2-6 3171,-2-4 0,5-7 0,0-4 0</inkml:trace>
  <inkml:trace contextRef="#ctx0" brushRef="#br0" timeOffset="699">998 415 17711,'61'-8'-400,"0"-1"1,-5 2 0,-6 1-1652,-3 3-3372,-9 2 2118,-15 1 3305,-10 12 0,-11-9 0,-2 8 0</inkml:trace>
  <inkml:trace contextRef="#ctx0" brushRef="#br0" timeOffset="899">984 708 14204,'12'0'1547,"-3"0"-1547,69-8-437,-28 2-1289,7 0 1,3-1-3071,6-3 3552,-4-2 1244,-4-5 0,-28 8 0,-6 0 0</inkml:trace>
  <inkml:trace contextRef="#ctx0" brushRef="#br0" timeOffset="1103">1843 238 20076,'-21'62'93,"-1"-1"0,1 1 1,1-1-436,3-9 1,1-1-3358,-1 2 0,0 2 2466,0-2 1,0-1-898,1-2 1,1-2-3422,-10 32 5811,9-20 1,8-29 0,6-14 0</inkml:trace>
  <inkml:trace contextRef="#ctx0" brushRef="#br0" timeOffset="1597">2418 290 21230,'-57'1'59,"0"-1"1,3 2 0,7 4-60,5 9-157,5 8-11,8 3-23,9 5-626,8 5 122,5 5 348,5 3-258,13 3 582,8-1-21,14-1 44,6-2 22,1-2-22,-4-4-1821,-89-7 0,-2-16 2202,55-21 202,-94-7-57,154-49-3036,10 1 2566,1 7-56,-2 10-344,-5 9 344,-5 12-763,-3 9-1679,-10 7-5321,-10 6 7763,-12 7 0,-12-4 0,-7 4 0</inkml:trace>
  <inkml:trace contextRef="#ctx0" brushRef="#br0" timeOffset="2249">2814 450 16053,'5'0'4661,"0"0"-4201,-5 0 492,0 0-89,0 60-314,0 7-538,-2-17 0,-1 2 202,-7 32-213,-8-24-157,-5-9-335,0-10-181,4-10-257,6-15 90,6-8-314,5-5 112,1-3 167,1 0 91,6-11 358,12-10 1076,62-21 0,10 5 56,-42 25-2402,38-20 0,-21 14 1618,-77 48-168,2-18-640,6-7 147,0-3-91,4-2-212,0 0 605,8-3 3572,8-8-3303,13-7 123,8-5 45,3 2 101,-4 4 1814,-19 65 1,-6 15-3024,3-23 570,-9 29 0,-4-3-1883,-5-42-3170,3-12 5591,0-7 0,1-5 0,0 0 0</inkml:trace>
  <inkml:trace contextRef="#ctx0" brushRef="#br0" timeOffset="2644">3559 6 15919,'1'-3'3103,"1"0"-1646,-2 3-1211,31 21 102,-15-7-213,23 17-135,-28-14 179,-3 1-157,-6 3 113,-1 4-135,-13 9-135,-6 6-212,-14 5-370,0 1 235,2-5-34,8-5-357,7-10 537,9-7 336,84-42 0,23-17 0,-56 27 0,45-23 0,1 1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0:31:12.42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11 17 21712,'-11'0'235,"-8"2"-6063,-8 10 5828,-15 11-280,-37 34 1600,20-11-1421,-14 16-794,138-30 0,21-4 828,-51 3 67,59-9 0,-12 0 123,-76-7-44,-12 9 55,-10 9 3239,-12 9-3977,-13 3-125,-4-3-593,-1-6-102,2-10-939,6-5-1772,4-7 2096,7-4 1568,9-5 471,8-4 0,7-1 0,3 0 0</inkml:trace>
  <inkml:trace contextRef="#ctx0" brushRef="#br0" timeOffset="278">663 83 14215,'1'-1'4595,"1"0"-3408,-2 1-873,-27 67-314,6-17-45,1 2 0,0 3-179,-2 15-963,8 0-819,7-5-583,4 0-2576,3-14 5165,3-11 0,-2-20 0,2-11 0</inkml:trace>
  <inkml:trace contextRef="#ctx0" brushRef="#br0" timeOffset="2600">1201 9 16165,'-3'0'3866,"1"0"-2544,2 0-1255,0-3-22,0 2 22,0-2-22,0 2-67,2 1 22,2 0 0,6 0 56,6 3-56,9 9 22,6 6 68,7 8-45,3 4-34,2-1-11,-4 2 45,-2-4-90,-9-3 45,-5-6 0,-11-4-56,-4-3-11,-6 0 67,-2 5-34,-4 7-560,-45 42 0,-14 6-89,3-2 275,15-21 1,-7 7 0,6-11 149,-8-1-481,7-6 55,13-13-638,11-6-706,12-10-1872,6-5 1,5-1 3351,8-2 693,4-5 1,-1 4 0,-1-4 0</inkml:trace>
  <inkml:trace contextRef="#ctx0" brushRef="#br0" timeOffset="3156">2126 90 21040,'-87'23'-12,"9"4"12,44 5-34,3 1-33,7-2 11,6-6 45,7-3-157,5-11-269,3-2 191,2-7 44,2 3 112,8 2 46,8 4-1,11 2 45,8 0 45,1 3-12,2-2-33,-5 4 23,-4 2 33,-8 6 78,-7 3-3411,-50 29 0,-33 19 0,12-14 2967,18-12 1,-18 14 0,-14 12-1,31-42 1,39-44 0</inkml:trace>
  <inkml:trace contextRef="#ctx0" brushRef="#br0" timeOffset="3876">2309 540 20389,'82'28'819,"-11"-2"-461,-40-2-358,-5-3 0,-9-6 90,-6-3-79,-7-5-11,-3 7 213,-12 11-213,-9 13-404,-10 13 1,-1 0 235,2-8 89,-17 35 79,59-76-56,10-1-112,19-7-414,16-11-337,7-8-796,6-9-469,-1 4-1637,-9 5-1669,-10 6 5490,-14 4 0,-17 7 0,-10 3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9:16.62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0 1437 13476,'-11'-67'2555,"3"15"-2073,8 49 425,0 3-728,5 11 830,11 17-393,15 31-268,14 24-498,-18-30 1,0 1 154,1 1 1,0 0-6,0-3 0,-1-2 0,0-5 0,1-4 45,23 21-101,3-26 44,3-20-11,-13-53 1,5-31 0,-3 1 22,1-1 0,0-7-586,-9 6 0,3-11 0,-1-2 0,-4 4 507,-5-2 1,-4 2 0,-1-1 25,1-3 1,-1-1-1,-1 0-450,-1 2 0,-1 0 0,0 1 249,-3 5 0,-1 1 1,0 3-185,4-22 1,-1 5-314,-5 20 1,-1 6-57,2-18-795,-8 42-2813,-8 24 4415,-11 26 0,7-8 0,-8 9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3-21T05:21:37.754"/>
    </inkml:context>
    <inkml:brush xml:id="br0">
      <inkml:brushProperty name="width" value="0.035" units="cm"/>
      <inkml:brushProperty name="height" value="0.21" units="cm"/>
      <inkml:brushProperty name="color" value="#849398"/>
      <inkml:brushProperty name="inkEffects" value="pencil"/>
    </inkml:brush>
  </inkml:definitions>
  <inkml:trace contextRef="#ctx0" brushRef="#br0">1 1 10558 180000 90000,'0'0'-146'0'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0:45.33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05 0 12893,'-5'3'1412,"1"-2"-1042,1-1 45,0 0-68,-1 0-112,-1 1 56,1 1 23,-1 0-247,-2 2-33,-3 3-1,-2 5-33,-4 11 247,-1 8-56,-4 17-146,2 7 235,-3 16-269,5 8 90,1 4 167,7 1-212,4-9 0,4-11-56,9-11 0,5-15-56,12-10 23,6-11-34,2-9-247,2-5-302,-2-8 33,-1-9-22,-2-11 44,-5-11 248,-4-3 190,-5 0 123,-9 4 123,-2 5-101,-5 5 269,-6 4 57,-5 6-45,-7 5-1,-3 5-257,0 10 45,-3 9-79,2 12 0,-1 6-22,3 5-415,2-1-415,4 1-492,4-2-1704,5-5-1522,2-4 4559,1-10 0,1-7 0,-1-6 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0</TotalTime>
  <Pages>10</Pages>
  <Words>2138</Words>
  <Characters>6391</Characters>
  <Application>Microsoft Office Word</Application>
  <DocSecurity>0</DocSecurity>
  <Lines>53</Lines>
  <Paragraphs>17</Paragraphs>
  <ScaleCrop>false</ScaleCrop>
  <Company>学科网 www.zxxk.com</Company>
  <LinksUpToDate>false</LinksUpToDate>
  <CharactersWithSpaces>8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93325426802688</dc:description>
  <cp:lastModifiedBy>fu dingcheng</cp:lastModifiedBy>
  <cp:revision>354</cp:revision>
  <dcterms:created xsi:type="dcterms:W3CDTF">2023-08-11T10:30:00Z</dcterms:created>
  <dcterms:modified xsi:type="dcterms:W3CDTF">2024-04-01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309</vt:lpwstr>
  </property>
  <property fmtid="{D5CDD505-2E9C-101B-9397-08002B2CF9AE}" pid="7" name="ICV">
    <vt:lpwstr>BF7079D2830D4447A2A0D40FEFB24751_12</vt:lpwstr>
  </property>
</Properties>
</file>